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769A" w:rsidRDefault="0069769A" w:rsidP="0069769A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Bookman Old Style" w:hAnsi="Bookman Old Style" w:cs="Courier New"/>
          <w:b/>
          <w:noProof/>
          <w:sz w:val="56"/>
          <w:szCs w:val="56"/>
        </w:rPr>
        <w:drawing>
          <wp:inline distT="0" distB="0" distL="0" distR="0">
            <wp:extent cx="5038725" cy="1847850"/>
            <wp:effectExtent l="0" t="0" r="0" b="0"/>
            <wp:docPr id="1" name="Picture 1" descr="Screenshot_20191119-12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creenshot_20191119-1219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69A" w:rsidRDefault="0069769A" w:rsidP="0069769A">
      <w:pPr>
        <w:pStyle w:val="IntenseQuote"/>
        <w:rPr>
          <w:sz w:val="48"/>
          <w:szCs w:val="48"/>
        </w:rPr>
      </w:pPr>
      <w:r>
        <w:rPr>
          <w:sz w:val="32"/>
          <w:szCs w:val="32"/>
        </w:rPr>
        <w:t xml:space="preserve">                </w:t>
      </w:r>
      <w:r>
        <w:rPr>
          <w:color w:val="00B0F0"/>
          <w:sz w:val="48"/>
          <w:szCs w:val="48"/>
        </w:rPr>
        <w:t xml:space="preserve">FORM 4 ENTRANCE EXAMS 2023 </w:t>
      </w:r>
    </w:p>
    <w:p w:rsidR="0069769A" w:rsidRDefault="0069769A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Name …………………………………..…………………………..……. Adm No ……………..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Class…………..…… Date……….……………….Student’s signature………………………..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232/3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PHYSICS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Paper 3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Time 2</w:t>
      </w:r>
      <w:r w:rsidRPr="002B7F1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2B7F1D">
        <w:rPr>
          <w:rFonts w:ascii="Times New Roman" w:hAnsi="Times New Roman" w:cs="Times New Roman"/>
          <w:b/>
          <w:sz w:val="24"/>
          <w:szCs w:val="24"/>
        </w:rPr>
        <w:t>/</w:t>
      </w:r>
      <w:r w:rsidRPr="002B7F1D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2B7F1D">
        <w:rPr>
          <w:rFonts w:ascii="Times New Roman" w:hAnsi="Times New Roman" w:cs="Times New Roman"/>
          <w:b/>
          <w:sz w:val="24"/>
          <w:szCs w:val="24"/>
        </w:rPr>
        <w:t xml:space="preserve"> HOURS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60928" w:rsidRPr="002B7F1D" w:rsidRDefault="00760928" w:rsidP="0076092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B7F1D">
        <w:rPr>
          <w:rFonts w:ascii="Times New Roman" w:hAnsi="Times New Roman" w:cs="Times New Roman"/>
          <w:b/>
          <w:i/>
          <w:sz w:val="24"/>
          <w:szCs w:val="24"/>
        </w:rPr>
        <w:t>Kenya Certificate of Secondary Education (K.C.S.E)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Paper 3(232/3)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</w:t>
      </w:r>
      <w:r w:rsidRPr="002B7F1D">
        <w:rPr>
          <w:rFonts w:ascii="Times New Roman" w:hAnsi="Times New Roman" w:cs="Times New Roman"/>
          <w:b/>
          <w:sz w:val="24"/>
          <w:szCs w:val="24"/>
        </w:rPr>
        <w:tab/>
      </w:r>
      <w:r w:rsidRPr="002B7F1D">
        <w:rPr>
          <w:rFonts w:ascii="Times New Roman" w:hAnsi="Times New Roman" w:cs="Times New Roman"/>
          <w:b/>
          <w:sz w:val="24"/>
          <w:szCs w:val="24"/>
        </w:rPr>
        <w:tab/>
        <w:t>(Practical)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232/3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PHYSICS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Paper 3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Time 2</w:t>
      </w:r>
      <w:r w:rsidRPr="002B7F1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2B7F1D">
        <w:rPr>
          <w:rFonts w:ascii="Times New Roman" w:hAnsi="Times New Roman" w:cs="Times New Roman"/>
          <w:b/>
          <w:sz w:val="24"/>
          <w:szCs w:val="24"/>
        </w:rPr>
        <w:t>/</w:t>
      </w:r>
      <w:r w:rsidRPr="002B7F1D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2B7F1D">
        <w:rPr>
          <w:rFonts w:ascii="Times New Roman" w:hAnsi="Times New Roman" w:cs="Times New Roman"/>
          <w:b/>
          <w:sz w:val="24"/>
          <w:szCs w:val="24"/>
        </w:rPr>
        <w:t xml:space="preserve"> HOURS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60928" w:rsidRPr="00B874CE" w:rsidRDefault="00760928" w:rsidP="007609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874CE">
        <w:rPr>
          <w:rFonts w:ascii="Times New Roman" w:hAnsi="Times New Roman" w:cs="Times New Roman"/>
          <w:b/>
          <w:sz w:val="24"/>
          <w:szCs w:val="24"/>
          <w:u w:val="single"/>
        </w:rPr>
        <w:t>INSTRUCTIONS TO CANDIDATES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 xml:space="preserve">1. Write your </w:t>
      </w:r>
      <w:r w:rsidRPr="002B7F1D">
        <w:rPr>
          <w:rFonts w:ascii="Times New Roman" w:hAnsi="Times New Roman" w:cs="Times New Roman"/>
          <w:b/>
          <w:sz w:val="24"/>
          <w:szCs w:val="24"/>
        </w:rPr>
        <w:t>name, index number, class, date</w:t>
      </w:r>
      <w:r w:rsidRPr="002B7F1D">
        <w:rPr>
          <w:rFonts w:ascii="Times New Roman" w:hAnsi="Times New Roman" w:cs="Times New Roman"/>
          <w:sz w:val="24"/>
          <w:szCs w:val="24"/>
        </w:rPr>
        <w:t xml:space="preserve"> and</w:t>
      </w:r>
      <w:r w:rsidRPr="002B7F1D">
        <w:rPr>
          <w:rFonts w:ascii="Times New Roman" w:hAnsi="Times New Roman" w:cs="Times New Roman"/>
          <w:b/>
          <w:sz w:val="24"/>
          <w:szCs w:val="24"/>
        </w:rPr>
        <w:t xml:space="preserve"> signature</w:t>
      </w:r>
      <w:r w:rsidRPr="002B7F1D">
        <w:rPr>
          <w:rFonts w:ascii="Times New Roman" w:hAnsi="Times New Roman" w:cs="Times New Roman"/>
          <w:sz w:val="24"/>
          <w:szCs w:val="24"/>
        </w:rPr>
        <w:t xml:space="preserve"> in the spaces provided above.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 xml:space="preserve">2. This paper consists of two questions </w:t>
      </w:r>
      <w:r w:rsidRPr="002B7F1D">
        <w:rPr>
          <w:rFonts w:ascii="Times New Roman" w:hAnsi="Times New Roman" w:cs="Times New Roman"/>
          <w:b/>
          <w:sz w:val="24"/>
          <w:szCs w:val="24"/>
        </w:rPr>
        <w:t>1</w:t>
      </w:r>
      <w:r w:rsidRPr="002B7F1D">
        <w:rPr>
          <w:rFonts w:ascii="Times New Roman" w:hAnsi="Times New Roman" w:cs="Times New Roman"/>
          <w:sz w:val="24"/>
          <w:szCs w:val="24"/>
        </w:rPr>
        <w:t xml:space="preserve"> and </w:t>
      </w:r>
      <w:r w:rsidRPr="002B7F1D">
        <w:rPr>
          <w:rFonts w:ascii="Times New Roman" w:hAnsi="Times New Roman" w:cs="Times New Roman"/>
          <w:b/>
          <w:sz w:val="24"/>
          <w:szCs w:val="24"/>
        </w:rPr>
        <w:t>2.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3. Answer all questions in the spaces provided.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4. Non-programmable calculators and mathematical tables may be used.</w:t>
      </w:r>
    </w:p>
    <w:p w:rsidR="00760928" w:rsidRPr="002B7F1D" w:rsidRDefault="00760928" w:rsidP="007609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5. Show all your workings.</w:t>
      </w:r>
    </w:p>
    <w:p w:rsidR="0037657E" w:rsidRPr="002B7F1D" w:rsidRDefault="0037657E" w:rsidP="007609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tblpY="51"/>
        <w:tblW w:w="0" w:type="auto"/>
        <w:tblLook w:val="01E0" w:firstRow="1" w:lastRow="1" w:firstColumn="1" w:lastColumn="1" w:noHBand="0" w:noVBand="0"/>
      </w:tblPr>
      <w:tblGrid>
        <w:gridCol w:w="2494"/>
        <w:gridCol w:w="864"/>
        <w:gridCol w:w="864"/>
        <w:gridCol w:w="864"/>
        <w:gridCol w:w="864"/>
        <w:gridCol w:w="864"/>
        <w:gridCol w:w="864"/>
        <w:gridCol w:w="1592"/>
      </w:tblGrid>
      <w:tr w:rsidR="00DC2250" w:rsidRPr="002B7F1D" w:rsidTr="0046660B">
        <w:trPr>
          <w:trHeight w:val="432"/>
        </w:trPr>
        <w:tc>
          <w:tcPr>
            <w:tcW w:w="2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DC2250" w:rsidRPr="002B7F1D" w:rsidRDefault="00DC2250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QUESTION 1</w:t>
            </w:r>
          </w:p>
        </w:tc>
        <w:tc>
          <w:tcPr>
            <w:tcW w:w="86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C2250" w:rsidRPr="002B7F1D" w:rsidRDefault="00DC2250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a(ii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C2250" w:rsidRPr="002B7F1D" w:rsidRDefault="00DC2250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a(iii)</w:t>
            </w:r>
          </w:p>
        </w:tc>
        <w:tc>
          <w:tcPr>
            <w:tcW w:w="86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C2250" w:rsidRPr="002B7F1D" w:rsidRDefault="00DC2250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a(iv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2250" w:rsidRPr="002B7F1D" w:rsidRDefault="00DC2250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a(v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2250" w:rsidRPr="002B7F1D" w:rsidRDefault="00DC2250" w:rsidP="00AF4AEF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a(vi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2250" w:rsidRPr="002B7F1D" w:rsidRDefault="00DC2250" w:rsidP="00AF4AEF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b(vii)</w:t>
            </w:r>
          </w:p>
        </w:tc>
        <w:tc>
          <w:tcPr>
            <w:tcW w:w="15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2250" w:rsidRPr="002B7F1D" w:rsidRDefault="00DC2250" w:rsidP="00DC2250">
            <w:pPr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2B7F1D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>TOTAL</w:t>
            </w:r>
          </w:p>
        </w:tc>
      </w:tr>
      <w:tr w:rsidR="0046660B" w:rsidRPr="002B7F1D" w:rsidTr="0046660B">
        <w:trPr>
          <w:trHeight w:val="432"/>
        </w:trPr>
        <w:tc>
          <w:tcPr>
            <w:tcW w:w="2494" w:type="dxa"/>
            <w:tcBorders>
              <w:top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Maximum score</w:t>
            </w:r>
          </w:p>
        </w:tc>
        <w:tc>
          <w:tcPr>
            <w:tcW w:w="86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592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40"/>
                <w:szCs w:val="40"/>
              </w:rPr>
            </w:pPr>
          </w:p>
        </w:tc>
      </w:tr>
      <w:tr w:rsidR="0046660B" w:rsidRPr="002B7F1D" w:rsidTr="0046660B">
        <w:trPr>
          <w:trHeight w:val="720"/>
        </w:trPr>
        <w:tc>
          <w:tcPr>
            <w:tcW w:w="2494" w:type="dxa"/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andidates score</w:t>
            </w:r>
          </w:p>
        </w:tc>
        <w:tc>
          <w:tcPr>
            <w:tcW w:w="864" w:type="dxa"/>
            <w:tcBorders>
              <w:righ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righ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92" w:type="dxa"/>
            <w:vMerge/>
            <w:tcBorders>
              <w:left w:val="single" w:sz="4" w:space="0" w:color="auto"/>
            </w:tcBorders>
          </w:tcPr>
          <w:p w:rsidR="0046660B" w:rsidRPr="002B7F1D" w:rsidRDefault="0046660B" w:rsidP="00AF4A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E054FE" w:rsidRPr="002B7F1D" w:rsidRDefault="00E054FE" w:rsidP="007609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153"/>
        <w:tblOverlap w:val="never"/>
        <w:tblW w:w="0" w:type="auto"/>
        <w:tblLook w:val="01E0" w:firstRow="1" w:lastRow="1" w:firstColumn="1" w:lastColumn="1" w:noHBand="0" w:noVBand="0"/>
      </w:tblPr>
      <w:tblGrid>
        <w:gridCol w:w="1484"/>
        <w:gridCol w:w="534"/>
        <w:gridCol w:w="595"/>
        <w:gridCol w:w="656"/>
        <w:gridCol w:w="718"/>
        <w:gridCol w:w="779"/>
        <w:gridCol w:w="656"/>
        <w:gridCol w:w="656"/>
        <w:gridCol w:w="718"/>
        <w:gridCol w:w="803"/>
        <w:gridCol w:w="889"/>
        <w:gridCol w:w="779"/>
      </w:tblGrid>
      <w:tr w:rsidR="00D905AE" w:rsidRPr="002B7F1D" w:rsidTr="00D905AE">
        <w:trPr>
          <w:trHeight w:val="432"/>
        </w:trPr>
        <w:tc>
          <w:tcPr>
            <w:tcW w:w="1335" w:type="dxa"/>
            <w:tcBorders>
              <w:top w:val="nil"/>
              <w:left w:val="nil"/>
              <w:bottom w:val="single" w:sz="4" w:space="0" w:color="auto"/>
            </w:tcBorders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QUESTION 2</w:t>
            </w:r>
          </w:p>
        </w:tc>
        <w:tc>
          <w:tcPr>
            <w:tcW w:w="52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a(i)</w:t>
            </w:r>
          </w:p>
        </w:tc>
        <w:tc>
          <w:tcPr>
            <w:tcW w:w="58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a(ii)</w:t>
            </w:r>
          </w:p>
        </w:tc>
        <w:tc>
          <w:tcPr>
            <w:tcW w:w="63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a(iii)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b(vii)</w:t>
            </w:r>
          </w:p>
        </w:tc>
        <w:tc>
          <w:tcPr>
            <w:tcW w:w="758" w:type="dxa"/>
            <w:tcBorders>
              <w:bottom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b(viii)</w:t>
            </w:r>
          </w:p>
        </w:tc>
        <w:tc>
          <w:tcPr>
            <w:tcW w:w="639" w:type="dxa"/>
            <w:tcBorders>
              <w:bottom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b(ix)</w:t>
            </w:r>
          </w:p>
        </w:tc>
        <w:tc>
          <w:tcPr>
            <w:tcW w:w="639" w:type="dxa"/>
            <w:tcBorders>
              <w:bottom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b(xi)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b(xii)</w:t>
            </w:r>
          </w:p>
        </w:tc>
        <w:tc>
          <w:tcPr>
            <w:tcW w:w="781" w:type="dxa"/>
            <w:tcBorders>
              <w:bottom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b(xii)I</w:t>
            </w:r>
          </w:p>
        </w:tc>
        <w:tc>
          <w:tcPr>
            <w:tcW w:w="863" w:type="dxa"/>
            <w:tcBorders>
              <w:bottom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b(xii)II</w:t>
            </w:r>
          </w:p>
        </w:tc>
        <w:tc>
          <w:tcPr>
            <w:tcW w:w="758" w:type="dxa"/>
            <w:tcBorders>
              <w:bottom w:val="single" w:sz="4" w:space="0" w:color="auto"/>
            </w:tcBorders>
            <w:vAlign w:val="center"/>
          </w:tcPr>
          <w:p w:rsidR="00D905AE" w:rsidRPr="002B7F1D" w:rsidRDefault="00D905AE" w:rsidP="00D905A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B7F1D">
              <w:rPr>
                <w:rFonts w:ascii="Times New Roman" w:hAnsi="Times New Roman" w:cs="Times New Roman"/>
                <w:b/>
              </w:rPr>
              <w:t>b(xiii)</w:t>
            </w:r>
          </w:p>
        </w:tc>
      </w:tr>
      <w:tr w:rsidR="00D905AE" w:rsidRPr="002B7F1D" w:rsidTr="008B7786">
        <w:trPr>
          <w:trHeight w:val="432"/>
        </w:trPr>
        <w:tc>
          <w:tcPr>
            <w:tcW w:w="1335" w:type="dxa"/>
            <w:tcBorders>
              <w:top w:val="single" w:sz="4" w:space="0" w:color="auto"/>
            </w:tcBorders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Maximum score</w:t>
            </w:r>
          </w:p>
        </w:tc>
        <w:tc>
          <w:tcPr>
            <w:tcW w:w="523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3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98" w:type="dxa"/>
            <w:tcBorders>
              <w:top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58" w:type="dxa"/>
            <w:tcBorders>
              <w:top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39" w:type="dxa"/>
            <w:tcBorders>
              <w:top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39" w:type="dxa"/>
            <w:tcBorders>
              <w:top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98" w:type="dxa"/>
            <w:tcBorders>
              <w:top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63" w:type="dxa"/>
            <w:tcBorders>
              <w:top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58" w:type="dxa"/>
            <w:tcBorders>
              <w:top w:val="single" w:sz="4" w:space="0" w:color="auto"/>
            </w:tcBorders>
            <w:vAlign w:val="center"/>
          </w:tcPr>
          <w:p w:rsidR="00D905AE" w:rsidRPr="002B7F1D" w:rsidRDefault="008B7786" w:rsidP="008B778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D905AE" w:rsidRPr="002B7F1D" w:rsidTr="00D905AE">
        <w:trPr>
          <w:trHeight w:val="720"/>
        </w:trPr>
        <w:tc>
          <w:tcPr>
            <w:tcW w:w="1335" w:type="dxa"/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Candidates score</w:t>
            </w:r>
          </w:p>
        </w:tc>
        <w:tc>
          <w:tcPr>
            <w:tcW w:w="523" w:type="dxa"/>
            <w:tcBorders>
              <w:right w:val="single" w:sz="4" w:space="0" w:color="auto"/>
            </w:tcBorders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2" w:type="dxa"/>
            <w:tcBorders>
              <w:left w:val="single" w:sz="4" w:space="0" w:color="auto"/>
            </w:tcBorders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9" w:type="dxa"/>
            <w:tcBorders>
              <w:right w:val="single" w:sz="4" w:space="0" w:color="auto"/>
            </w:tcBorders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98" w:type="dxa"/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8" w:type="dxa"/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9" w:type="dxa"/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9" w:type="dxa"/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98" w:type="dxa"/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1" w:type="dxa"/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3" w:type="dxa"/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8" w:type="dxa"/>
          </w:tcPr>
          <w:p w:rsidR="00D905AE" w:rsidRPr="002B7F1D" w:rsidRDefault="00D905AE" w:rsidP="00DC22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760928" w:rsidRPr="002B7F1D" w:rsidRDefault="004A40F3" w:rsidP="0076092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B7F1D">
        <w:rPr>
          <w:rFonts w:ascii="Times New Roman" w:hAnsi="Times New Roman" w:cs="Times New Roman"/>
          <w:b/>
          <w:i/>
          <w:sz w:val="24"/>
          <w:szCs w:val="24"/>
        </w:rPr>
        <w:t>This paper consists of</w:t>
      </w:r>
      <w:r w:rsidR="00DA4130" w:rsidRPr="002B7F1D">
        <w:rPr>
          <w:rFonts w:ascii="Times New Roman" w:hAnsi="Times New Roman" w:cs="Times New Roman"/>
          <w:b/>
          <w:i/>
          <w:sz w:val="24"/>
          <w:szCs w:val="24"/>
        </w:rPr>
        <w:t xml:space="preserve"> 8</w:t>
      </w:r>
      <w:r w:rsidRPr="002B7F1D">
        <w:rPr>
          <w:rFonts w:ascii="Times New Roman" w:hAnsi="Times New Roman" w:cs="Times New Roman"/>
          <w:b/>
          <w:i/>
          <w:sz w:val="24"/>
          <w:szCs w:val="24"/>
        </w:rPr>
        <w:t xml:space="preserve"> printed</w:t>
      </w:r>
      <w:r w:rsidR="00760928" w:rsidRPr="002B7F1D">
        <w:rPr>
          <w:rFonts w:ascii="Times New Roman" w:hAnsi="Times New Roman" w:cs="Times New Roman"/>
          <w:b/>
          <w:i/>
          <w:sz w:val="24"/>
          <w:szCs w:val="24"/>
        </w:rPr>
        <w:t xml:space="preserve"> pages.</w:t>
      </w:r>
    </w:p>
    <w:p w:rsidR="00760928" w:rsidRPr="002B7F1D" w:rsidRDefault="00760928" w:rsidP="004652E5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B7F1D">
        <w:rPr>
          <w:rFonts w:ascii="Times New Roman" w:hAnsi="Times New Roman" w:cs="Times New Roman"/>
          <w:b/>
          <w:i/>
          <w:sz w:val="24"/>
          <w:szCs w:val="24"/>
        </w:rPr>
        <w:t>Candidates should check the question paper to ensure that all</w:t>
      </w:r>
      <w:r w:rsidR="004652E5" w:rsidRPr="002B7F1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2B7F1D">
        <w:rPr>
          <w:rFonts w:ascii="Times New Roman" w:hAnsi="Times New Roman" w:cs="Times New Roman"/>
          <w:b/>
          <w:i/>
          <w:sz w:val="24"/>
          <w:szCs w:val="24"/>
        </w:rPr>
        <w:t xml:space="preserve">pages are printed as </w:t>
      </w:r>
      <w:r w:rsidR="00586D47" w:rsidRPr="002B7F1D">
        <w:rPr>
          <w:rFonts w:ascii="Times New Roman" w:hAnsi="Times New Roman" w:cs="Times New Roman"/>
          <w:b/>
          <w:i/>
          <w:sz w:val="24"/>
          <w:szCs w:val="24"/>
        </w:rPr>
        <w:t>indicated and</w:t>
      </w:r>
      <w:r w:rsidRPr="002B7F1D">
        <w:rPr>
          <w:rFonts w:ascii="Times New Roman" w:hAnsi="Times New Roman" w:cs="Times New Roman"/>
          <w:b/>
          <w:i/>
          <w:sz w:val="24"/>
          <w:szCs w:val="24"/>
        </w:rPr>
        <w:t xml:space="preserve"> no questions are missing</w:t>
      </w:r>
    </w:p>
    <w:p w:rsidR="003E3234" w:rsidRPr="002B7F1D" w:rsidRDefault="003E3234" w:rsidP="00DC4ADA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1F6D61" w:rsidRPr="002B7F1D" w:rsidRDefault="001F6D61" w:rsidP="00DC4ADA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37657E" w:rsidRPr="002B7F1D" w:rsidRDefault="0037657E" w:rsidP="00DC4ADA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390303" w:rsidRPr="002B7F1D" w:rsidRDefault="00252091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Question 1</w:t>
      </w:r>
      <w:r w:rsidR="00390303" w:rsidRPr="002B7F1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90303" w:rsidRPr="002B7F1D" w:rsidRDefault="00390303" w:rsidP="00DC4ADA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You are provided with the following</w:t>
      </w:r>
      <w:r w:rsidR="00BA14C4" w:rsidRPr="002B7F1D">
        <w:rPr>
          <w:rFonts w:ascii="Times New Roman" w:hAnsi="Times New Roman" w:cs="Times New Roman"/>
          <w:b/>
          <w:sz w:val="24"/>
          <w:szCs w:val="24"/>
        </w:rPr>
        <w:t>:</w:t>
      </w:r>
    </w:p>
    <w:p w:rsidR="00390303" w:rsidRPr="002B7F1D" w:rsidRDefault="0039030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-Two dry cell</w:t>
      </w:r>
    </w:p>
    <w:p w:rsidR="000323C9" w:rsidRPr="002B7F1D" w:rsidRDefault="000323C9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- Cell holder</w:t>
      </w:r>
    </w:p>
    <w:p w:rsidR="00390303" w:rsidRPr="002B7F1D" w:rsidRDefault="0039030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-</w:t>
      </w:r>
      <w:r w:rsidR="00B46B21" w:rsidRPr="002B7F1D">
        <w:rPr>
          <w:rFonts w:ascii="Times New Roman" w:hAnsi="Times New Roman" w:cs="Times New Roman"/>
          <w:sz w:val="24"/>
          <w:szCs w:val="24"/>
        </w:rPr>
        <w:t xml:space="preserve">A </w:t>
      </w:r>
      <w:r w:rsidR="000323C9" w:rsidRPr="002B7F1D">
        <w:rPr>
          <w:rFonts w:ascii="Times New Roman" w:hAnsi="Times New Roman" w:cs="Times New Roman"/>
          <w:sz w:val="24"/>
          <w:szCs w:val="24"/>
        </w:rPr>
        <w:t>piece of</w:t>
      </w:r>
      <w:r w:rsidR="00B46B21" w:rsidRPr="002B7F1D">
        <w:rPr>
          <w:rFonts w:ascii="Times New Roman" w:hAnsi="Times New Roman" w:cs="Times New Roman"/>
          <w:sz w:val="24"/>
          <w:szCs w:val="24"/>
        </w:rPr>
        <w:t xml:space="preserve"> </w:t>
      </w:r>
      <w:r w:rsidR="000323C9" w:rsidRPr="002B7F1D">
        <w:rPr>
          <w:rFonts w:ascii="Times New Roman" w:hAnsi="Times New Roman" w:cs="Times New Roman"/>
          <w:sz w:val="24"/>
          <w:szCs w:val="24"/>
        </w:rPr>
        <w:t>resistance</w:t>
      </w:r>
      <w:r w:rsidR="00B46B21" w:rsidRPr="002B7F1D">
        <w:rPr>
          <w:rFonts w:ascii="Times New Roman" w:hAnsi="Times New Roman" w:cs="Times New Roman"/>
          <w:sz w:val="24"/>
          <w:szCs w:val="24"/>
        </w:rPr>
        <w:t xml:space="preserve"> wire labeled </w:t>
      </w:r>
      <w:r w:rsidR="00B46B21" w:rsidRPr="002B7F1D">
        <w:rPr>
          <w:rFonts w:ascii="Times New Roman" w:hAnsi="Times New Roman" w:cs="Times New Roman"/>
          <w:b/>
          <w:sz w:val="24"/>
          <w:szCs w:val="24"/>
        </w:rPr>
        <w:t>W</w:t>
      </w:r>
    </w:p>
    <w:p w:rsidR="00390303" w:rsidRPr="002B7F1D" w:rsidRDefault="0039030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-Voltmeter (</w:t>
      </w:r>
      <w:r w:rsidRPr="002B7F1D">
        <w:rPr>
          <w:rFonts w:ascii="Times New Roman" w:hAnsi="Times New Roman" w:cs="Times New Roman"/>
          <w:b/>
          <w:sz w:val="24"/>
          <w:szCs w:val="24"/>
        </w:rPr>
        <w:t>0</w:t>
      </w:r>
      <w:r w:rsidR="00252091" w:rsidRPr="002B7F1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7F1D">
        <w:rPr>
          <w:rFonts w:ascii="Times New Roman" w:hAnsi="Times New Roman" w:cs="Times New Roman"/>
          <w:b/>
          <w:sz w:val="24"/>
          <w:szCs w:val="24"/>
        </w:rPr>
        <w:t>-</w:t>
      </w:r>
      <w:r w:rsidR="00252091" w:rsidRPr="002B7F1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7F1D">
        <w:rPr>
          <w:rFonts w:ascii="Times New Roman" w:hAnsi="Times New Roman" w:cs="Times New Roman"/>
          <w:b/>
          <w:sz w:val="24"/>
          <w:szCs w:val="24"/>
        </w:rPr>
        <w:t>3V</w:t>
      </w:r>
      <w:r w:rsidRPr="002B7F1D">
        <w:rPr>
          <w:rFonts w:ascii="Times New Roman" w:hAnsi="Times New Roman" w:cs="Times New Roman"/>
          <w:sz w:val="24"/>
          <w:szCs w:val="24"/>
        </w:rPr>
        <w:t xml:space="preserve"> or </w:t>
      </w:r>
      <w:r w:rsidRPr="002B7F1D">
        <w:rPr>
          <w:rFonts w:ascii="Times New Roman" w:hAnsi="Times New Roman" w:cs="Times New Roman"/>
          <w:b/>
          <w:sz w:val="24"/>
          <w:szCs w:val="24"/>
        </w:rPr>
        <w:t>0</w:t>
      </w:r>
      <w:r w:rsidR="00252091" w:rsidRPr="002B7F1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7F1D">
        <w:rPr>
          <w:rFonts w:ascii="Times New Roman" w:hAnsi="Times New Roman" w:cs="Times New Roman"/>
          <w:b/>
          <w:sz w:val="24"/>
          <w:szCs w:val="24"/>
        </w:rPr>
        <w:t>-</w:t>
      </w:r>
      <w:r w:rsidR="00252091" w:rsidRPr="002B7F1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7F1D">
        <w:rPr>
          <w:rFonts w:ascii="Times New Roman" w:hAnsi="Times New Roman" w:cs="Times New Roman"/>
          <w:b/>
          <w:sz w:val="24"/>
          <w:szCs w:val="24"/>
        </w:rPr>
        <w:t>5V</w:t>
      </w:r>
      <w:r w:rsidRPr="002B7F1D">
        <w:rPr>
          <w:rFonts w:ascii="Times New Roman" w:hAnsi="Times New Roman" w:cs="Times New Roman"/>
          <w:sz w:val="24"/>
          <w:szCs w:val="24"/>
        </w:rPr>
        <w:t>)</w:t>
      </w:r>
    </w:p>
    <w:p w:rsidR="00390303" w:rsidRPr="002B7F1D" w:rsidRDefault="00252091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-Ammeter (</w:t>
      </w:r>
      <w:r w:rsidRPr="002B7F1D">
        <w:rPr>
          <w:rFonts w:ascii="Times New Roman" w:hAnsi="Times New Roman" w:cs="Times New Roman"/>
          <w:b/>
          <w:sz w:val="24"/>
          <w:szCs w:val="24"/>
        </w:rPr>
        <w:t>0 - 1</w:t>
      </w:r>
      <w:r w:rsidR="00390303" w:rsidRPr="002B7F1D">
        <w:rPr>
          <w:rFonts w:ascii="Times New Roman" w:hAnsi="Times New Roman" w:cs="Times New Roman"/>
          <w:b/>
          <w:sz w:val="24"/>
          <w:szCs w:val="24"/>
        </w:rPr>
        <w:t>A</w:t>
      </w:r>
      <w:r w:rsidR="00390303" w:rsidRPr="002B7F1D">
        <w:rPr>
          <w:rFonts w:ascii="Times New Roman" w:hAnsi="Times New Roman" w:cs="Times New Roman"/>
          <w:sz w:val="24"/>
          <w:szCs w:val="24"/>
        </w:rPr>
        <w:t>)</w:t>
      </w:r>
    </w:p>
    <w:p w:rsidR="00390303" w:rsidRPr="002B7F1D" w:rsidRDefault="0039030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-A nichrome wire mounted on a millimeter scale</w:t>
      </w:r>
      <w:r w:rsidR="00070195" w:rsidRPr="002B7F1D">
        <w:rPr>
          <w:rFonts w:ascii="Times New Roman" w:hAnsi="Times New Roman" w:cs="Times New Roman"/>
          <w:sz w:val="24"/>
          <w:szCs w:val="24"/>
        </w:rPr>
        <w:t xml:space="preserve"> labelled </w:t>
      </w:r>
      <w:r w:rsidR="00070195" w:rsidRPr="002B7F1D">
        <w:rPr>
          <w:rFonts w:ascii="Times New Roman" w:hAnsi="Times New Roman" w:cs="Times New Roman"/>
          <w:b/>
          <w:sz w:val="24"/>
          <w:szCs w:val="24"/>
        </w:rPr>
        <w:t>PQ</w:t>
      </w:r>
    </w:p>
    <w:p w:rsidR="00390303" w:rsidRPr="002B7F1D" w:rsidRDefault="0039030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-</w:t>
      </w:r>
      <w:r w:rsidR="00FE5CF0" w:rsidRPr="002B7F1D">
        <w:rPr>
          <w:rFonts w:ascii="Times New Roman" w:hAnsi="Times New Roman" w:cs="Times New Roman"/>
          <w:sz w:val="24"/>
          <w:szCs w:val="24"/>
        </w:rPr>
        <w:t>Seven</w:t>
      </w:r>
      <w:r w:rsidRPr="002B7F1D">
        <w:rPr>
          <w:rFonts w:ascii="Times New Roman" w:hAnsi="Times New Roman" w:cs="Times New Roman"/>
          <w:sz w:val="24"/>
          <w:szCs w:val="24"/>
        </w:rPr>
        <w:t xml:space="preserve"> connecting wires</w:t>
      </w:r>
      <w:r w:rsidR="00B46B21" w:rsidRPr="002B7F1D">
        <w:rPr>
          <w:rFonts w:ascii="Times New Roman" w:hAnsi="Times New Roman" w:cs="Times New Roman"/>
          <w:sz w:val="24"/>
          <w:szCs w:val="24"/>
        </w:rPr>
        <w:t xml:space="preserve"> in which</w:t>
      </w:r>
      <w:r w:rsidRPr="002B7F1D">
        <w:rPr>
          <w:rFonts w:ascii="Times New Roman" w:hAnsi="Times New Roman" w:cs="Times New Roman"/>
          <w:sz w:val="24"/>
          <w:szCs w:val="24"/>
        </w:rPr>
        <w:t xml:space="preserve"> </w:t>
      </w:r>
      <w:r w:rsidR="00252091" w:rsidRPr="002B7F1D">
        <w:rPr>
          <w:rFonts w:ascii="Times New Roman" w:hAnsi="Times New Roman" w:cs="Times New Roman"/>
          <w:sz w:val="24"/>
          <w:szCs w:val="24"/>
        </w:rPr>
        <w:t>f</w:t>
      </w:r>
      <w:r w:rsidR="00FE5CF0" w:rsidRPr="002B7F1D">
        <w:rPr>
          <w:rFonts w:ascii="Times New Roman" w:hAnsi="Times New Roman" w:cs="Times New Roman"/>
          <w:sz w:val="24"/>
          <w:szCs w:val="24"/>
        </w:rPr>
        <w:t>our</w:t>
      </w:r>
      <w:r w:rsidR="00B46B21" w:rsidRPr="002B7F1D">
        <w:rPr>
          <w:rFonts w:ascii="Times New Roman" w:hAnsi="Times New Roman" w:cs="Times New Roman"/>
          <w:sz w:val="24"/>
          <w:szCs w:val="24"/>
        </w:rPr>
        <w:t xml:space="preserve"> are</w:t>
      </w:r>
      <w:r w:rsidRPr="002B7F1D">
        <w:rPr>
          <w:rFonts w:ascii="Times New Roman" w:hAnsi="Times New Roman" w:cs="Times New Roman"/>
          <w:sz w:val="24"/>
          <w:szCs w:val="24"/>
        </w:rPr>
        <w:t xml:space="preserve"> with crocodile clips</w:t>
      </w:r>
      <w:r w:rsidR="00B46B21" w:rsidRPr="002B7F1D">
        <w:rPr>
          <w:rFonts w:ascii="Times New Roman" w:hAnsi="Times New Roman" w:cs="Times New Roman"/>
          <w:sz w:val="24"/>
          <w:szCs w:val="24"/>
        </w:rPr>
        <w:t xml:space="preserve"> on both ends and three are with crocodile clips on one end</w:t>
      </w:r>
    </w:p>
    <w:p w:rsidR="00FE5CF0" w:rsidRPr="002B7F1D" w:rsidRDefault="00FE5CF0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 xml:space="preserve">- Jockey </w:t>
      </w:r>
      <w:r w:rsidR="00135697" w:rsidRPr="002B7F1D">
        <w:rPr>
          <w:rFonts w:ascii="Times New Roman" w:hAnsi="Times New Roman" w:cs="Times New Roman"/>
          <w:sz w:val="24"/>
          <w:szCs w:val="24"/>
        </w:rPr>
        <w:t xml:space="preserve">attached to </w:t>
      </w:r>
      <w:r w:rsidR="006E10D1" w:rsidRPr="002B7F1D">
        <w:rPr>
          <w:rFonts w:ascii="Times New Roman" w:hAnsi="Times New Roman" w:cs="Times New Roman"/>
          <w:sz w:val="24"/>
          <w:szCs w:val="24"/>
        </w:rPr>
        <w:t xml:space="preserve">a </w:t>
      </w:r>
      <w:r w:rsidR="00135697" w:rsidRPr="002B7F1D">
        <w:rPr>
          <w:rFonts w:ascii="Times New Roman" w:hAnsi="Times New Roman" w:cs="Times New Roman"/>
          <w:sz w:val="24"/>
          <w:szCs w:val="24"/>
        </w:rPr>
        <w:t>connecting wire</w:t>
      </w:r>
    </w:p>
    <w:p w:rsidR="004A40F3" w:rsidRPr="002B7F1D" w:rsidRDefault="004A40F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- Micrometer screw gauge (can be shared)</w:t>
      </w:r>
    </w:p>
    <w:p w:rsidR="00FE5CF0" w:rsidRPr="002B7F1D" w:rsidRDefault="00FE5CF0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2B7F1D" w:rsidRDefault="00390303" w:rsidP="00DC4ADA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Proceed as follows:</w:t>
      </w:r>
    </w:p>
    <w:p w:rsidR="00390303" w:rsidRPr="002B7F1D" w:rsidRDefault="0039030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a)</w:t>
      </w:r>
      <w:r w:rsidR="00B07BAF" w:rsidRPr="002B7F1D">
        <w:rPr>
          <w:rFonts w:ascii="Times New Roman" w:hAnsi="Times New Roman" w:cs="Times New Roman"/>
          <w:sz w:val="24"/>
          <w:szCs w:val="24"/>
        </w:rPr>
        <w:t xml:space="preserve"> </w:t>
      </w:r>
      <w:r w:rsidRPr="002B7F1D">
        <w:rPr>
          <w:rFonts w:ascii="Times New Roman" w:hAnsi="Times New Roman" w:cs="Times New Roman"/>
          <w:sz w:val="24"/>
          <w:szCs w:val="24"/>
        </w:rPr>
        <w:t>i). Set up the circuit as shown in the figure below.</w:t>
      </w: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D75ED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657" o:spid="_x0000_s1026" style="position:absolute;margin-left:28.2pt;margin-top:3.6pt;width:388.8pt;height:224.25pt;z-index:251779072" coordsize="49377,28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oLFrRwAAAJjAQAOAAAAZHJzL2Uyb0RvYy54bWzsXWtz20aW/b5V+x9Q/LhVjvB+sKJMOZKd&#10;nSpPkhp7JzMfIRIUuSEBDghZcqbmv8+5/UKDBMWWIwEx3UmVBRBoNLpx+vY999H97Z8eNmvnY1Hv&#10;VlV5OfG+cSdOUc6q+aq8vZz834e3r9KJs2vycp6vq7K4nHwqdpM/ffff//Xt/XZa+NWyWs+L2sFD&#10;yt30fns5WTbNdnpxsZsti02++6baFiUuLqp6kzc4rW8v5nV+j6dv1he+68YX91U939bVrNjt8Os1&#10;vzj5jj1/sShmzU+Lxa5onPXlBO/WsH9r9u8N/Xvx3bf59LbOt8vVTLxG/hlvsclXJSpVj7rOm9y5&#10;q1cHj9qsZnW1qxbNN7Nqc1EtFqtZwdqA1njuXmt+qKu7LWvL7fT+dqu6CV2710+f/djZjx9/rp3V&#10;/HISR8nEKfMNPhKr16Ef0D3329sp7vqh3r7f/lyLH275GbX4YVFv6C/a4jywjv2kOrZ4aJwZfgyz&#10;IEli9P8M1/w0TLIk4l0/W+L7HJSbLd+cKHkhK76g91Ovc78FjHZtT+1+X0+9X+bbgn2AHfWB6KlA&#10;9tMHat/31YMT8I5iN1EvOc0DfsZ4kL/v8GNPZwVugl6OJs5hlwVhnHiix4LA91zWYarZ+XRb75of&#10;imrj0MHlpAbUGQLzj+92DT4TbpW3UM27ar2av12t1+yEhldxta6djzkGxrphL4oSnbvWpXMPXASR&#10;yx5cVlScP3ld0mMKNsBEddT1vJnsqPm0LuiedfnXYgGAMWj01J3PZkWp6md3010LVPWUguL+9q2e&#10;Upi3AyVYzVXZqMKbVVnVrPVMIrVdNv9VdtmC348O19pNh83DzQMbLrvpTTX/BFTUFZc/u+3s7Qpf&#10;7V2+a37OawgcfGgI0eYn/LNYV+j1ShxNnGVV/9b3O90PdOPqxLmHALuc7P55l9fFxFn/uQTuMy8M&#10;SeKxkzBKfJzU+pUb/Up5t7mqAAUP4no7Y4d0f7OWh4u62vwCWfuaasWlvJyh7stJIw+vGi5WIatn&#10;xevX7CbIuG3evCvfb2f0aOpewuSHh1/yeiuA22AQ/VjJkZZP9/DL76WSZfX6rqkWKwZu6mDeq6Lj&#10;MepJVg0w/P2D4e/LYQ4Z8ZThH0YZxjU6k6Si54URjoEYDCwh/awQOAchwKZXNRVYWXBGsgDikqtM&#10;ShVQ3/mJssBPpSLg+14W+EI/aiVB4qcZV6BIHQiYymHVAaXDdPWIP6g6wCSBmi2sJBhKEgiGoMiM&#10;ojyxHL+S8sR8Kv8MyoMhSZpyZ/4O0zCKU+j3jPckXhjLcX2S9xwpqUb8Pu850sTQU2yFN5F+YFrp&#10;ZzTx0daFkFqy/Qati70UihTrF5SMo64822/dAGpdQOKVC3PSM5lC6gSuTu2uSs7iZg/QaN9Vs193&#10;TlldLfPytmC3f/i0BXvmxIBUUUwBvAidEDdybu7/Us1xT44amDq8x57DOIYaiI6BRuhFmeszPLYK&#10;IXRF6rLETWPQaXxHhYeW7Qm9etfU+ep22VxVZQluWNVc/95Tr4lBcuVakDtibET7sghQpSsdSrir&#10;b2+UyHXZf+ItOrfBblHO2UhYFvn8jThu8tWaH+OtBYN8aEAfpcrLDCb/ytzsTfomDV+FfvzmVehe&#10;X796/fYqfBW/9ZLoOri+urr2/k2v5oXT5Wo+L0p6dWm88UIzyi/MSNzsosw3GsftPJ11NOZi+Ze9&#10;NCd8jNm3dIS+iaAhXNww28S+5Ak9xSLksBTTwrMMy97BlU+/yGGZAfOHwzLkQkwbY2jeMMPS9/2I&#10;C9GDcem5WXjSUmMHprTu9lotxx6YSqWXA1No9HZgiilNKE+hq0SYNl/yCUvc+fLzpR+5NGWeni8z&#10;PzthQLXD8o8wLIdQ9LKwb0ZJB51RdOCmSRiHTM9sJ5QoCV0y35K2ZxW9L0DRGwS4iq5qEhdOIsbn&#10;BlKFArA1V0jcPuCCvXjkarDA/UIYygDADcGiD3V4X7iXhwJumsS+VRW+AmqtCKPU4IWE/KI0+CP2&#10;PD/di9LwMqG46K0jgwqzOzAjFTdJdK9rURMnjVJeAF8y4niYl5IMT6zGVlcJI/pRWjmDwA33gztA&#10;mfHaZLiKE6HotCEeaSYjQwKP0Xpl0xrBCuinaOi+ucHLMm2OJQ8vdfBuzwT4uq6re7J37fZsgLwA&#10;cSIjG2BPZ0kv0PGuOjD/ze5uKHJF+NMZIOaiYfn8/yfOYrNG3AHCP5zEjXz2RdHvzDrIjFzHY0d0&#10;E+Bb9h91Dgp3TICPWhG74SfNAzeZ7j1hs2oQGrZebS4nqbI05tNHLYq9JjkVd/G8IRNHIyDutjUZ&#10;XmXEg1HcwtHhrozSXJgh5o1DsTucn3O4+4hDkIOVjcd2pKcx2S1JtfNCNntrNkU/AIrEGGfvSNfe&#10;iECGNI2E89KL5Mfmpu/9MX6sI1ozoOyIHrvMM8g9DhbPFZCjJ4rItjhLlBBjdbf94ocZLrF+CYRw&#10;VLbWAFoH65c0cYU1v+2XICb/DBWMuKfhqOw72i979iofZhnGB14OID0tkgLK8wgE1J4wZjJTA0jo&#10;UVtxCbThACAHBY92xAD6qp/1mLb8IVxBzmK92v5NSg4BvLbjUpgu8HFb4AWYi1l3B/yzq147mA9e&#10;xrxlJMitN4hiUoeKTst6uJbvDuAv6ccuU1hp0KfZvtCUMhMBwUKDkN5QqXy8qCvTYpfiDI09mYPI&#10;3R7LrM8jn1/WpdCP3TDE+/RiN1Ch2afisq3cpXGGVI4xnX2DYBdK8z5x9LnGNwZ2Y0Iow27MFEJN&#10;Z5AqWuCzK1Zn+ENHkAyC3R7Hgu8OYJ/tl7tJJOSuIgqSX4Rk/tLohcXuHxi7LbV/JBLKJy2Qy01J&#10;7F/coBmGMEJwJiopuQTYAQ/9QglsjxXTd3Ur5gvFZvQPaMX8LYH9ssMZB5mMlMmz9XIj/5FbtV7S&#10;WdiPXUtgzyQUdwDsBrDOH5IAT1iqh8euJbAWu4fLCshcW0FLRTxn4CpPgi53hTdheOxaAmuxa47d&#10;PoeNzHQaHruWwJ4Fdo0ILKWIdQksj2LprpvyDJ5pzRWNgA3pU5au1PMisIghkp2qT0YsrmgMa6ol&#10;sGcxoAk6L788EIXCHXgCPJFZPPxkZAmsxa65ItXnCfBG8wRYAmuxa45d5UnQdQbhTRhe7loCa7Fr&#10;jt0+h403msPGEtizwK4hgVUOF+GBRf7eC4cQxx6M4twDy9PA2vCU8/DAsgCxAxLgj+YJsAT2LAb0&#10;MASWxuYhdkfzBFgCa7FrrEi1CytpJMAfYBWv/ugBS2Atds2xqzwJOnZHS92wBNZi1xy7fQ4bvtrl&#10;GA4bS2DPArs6gdWP1fIF+wsrBp5yvkgy27Ok6zN4Y4/nCSPzlee5YrEDkecqnbPIExb5mt7AecIB&#10;/E9dL7VcfsXmCRvsxHIkZAqOkR6iNJrF2ZL8sxB6A5H8PouzP5rF2ZJ8i11zZVNZrDWiFIyWImBJ&#10;vsWuMXZpccQD42owmmPAknyLXXPs9jkGgtEcA5bknwV2zYg9FivoEli+BdJLhlmffZ5wAMdIz2Q0&#10;msXZEtizGNDDEFi/z+IcjJYiYAmsxa65IqWs1DqBHS1FwBJYi11z7CpPgo7d0VIELIG12DXHbp/D&#10;hrvirJf6+AbxR1botgu78oVdDQmscrgIz3QgnC0v54E9/zxhOKwOCSzPiR5jQFsCaycj48kIDqse&#10;7I7mCbAE1mLXHLt9noBwNE+AJbAWu+bYVZ4EjcDyDRjH0BksgbXYNcdun8MGy9SzfM3hc9ytB/Ys&#10;sGtGYAPlcBEElu/z9pIe2PPPE4bDqocEjOYJsAT2LAb0MB7YoM8TwDeGG0ORsgTWYtdckerzBGCX&#10;05EUKUtgLXbNsas8CTqBHS11wxJYi11z7PY5bKLRUjcsgT0L7OoEVj8+nicMH6HgXYLM8n2Jn53M&#10;Hs8T1jdMFpspa3nCUE/G2E84CJVhX/aLMOq/nJf67PcTDuAYOST50WiL0liSfxZCbxiSD8dID3ZH&#10;szhbkm+xa6xs0v69B7mW0WgpApbkW+yaY7fPMRCN5hiwJN9i1xy7fY6BaLQUAUvyzwK7hsReGfYl&#10;gbX7CdfVrlo033z+QldwjPQoUqNZnC2BPYsBPRCB7bM4x6NZnC2Btdg1VqTgGDmUu/FoKQKWwFrs&#10;mmNXeRI0L3U8WoqAJbAWu+bY7XPYxKM5bCyBPQvsmhFY+AXFnC8IbCycLS/ngT3/POGozxMQj+YJ&#10;sAT2LAb0MAQWDqseEjCaJ8ASWItdc0WqzxMQj+YJsATWYtccu8qToBPY0VIELIG12DXHbp/DJh7N&#10;YWMJ7Flg15DAKoeLILB8G6RnD62mXZyqxcJ5uJycf54wHFaHJCAZzRNgCexZDOhhCCwcVj3YHc0T&#10;YAmsxa6xIgWHVQ92R/MEWAJrsWuOXeVJ0AhsMlrqhiWwFrvm2O1z2CSjOWwsgT0L7OoEVj8+nicM&#10;H6GY/yWZFY6Xl/PGZj6RvU+XkyROmZKcT2VisJdh216RGMyMOfl0tvyJc2DP9RIIfJQLA5dZKeni&#10;m4fGmYEh+x7tSkwpxQF2UsIqJxf59GFRb3CgGv9zzbdTvq2377cHOyvHypQve0KY8Z+5J45nTHte&#10;mMC2wFrId3tseyZNRccErth0WXVMqMhqwleG1vvF83yYyqhfsG/zo/2yo8W+nYfNusTRdnc5WTbN&#10;dnpxsZsti02++2azmv3uOGt4Rnq0zdFMzqrj0oxpDW13E8I4mtwumvLptt41PxTVxqGDy8muqfPV&#10;7bK5qsqymDVV7U3IcJN/fLdrOAxlAfq5rN6u1mv8nk/XpXN/OckibCJPp7vKrk/PRi1kgfyLLmTj&#10;dzfdbfng3U1vqvmnn2vqWUHuaSAPgt0+kzPGK16FXmD248erkl4So++hfL99V81+3TlldbXMy9uC&#10;bbD94dO2uJwwmxZ7eVWEylMLnZv7v1Rz3JPfNRVDBYkwZ7Febf9GBenhwiIYWpZ/FjP2QNhVJmuN&#10;KaWj5QhYlm+xa8yU4F051BnS0TwDluVb7Jpjt88zwEnPGDqDZflngd2W0T7GZxNl2Rd8NhVW/eH4&#10;rJvSHjBnzGfJIHGwAEs6mgXa8tmzGN/DcAI4SnqwO5oF2vJZi11zvUpZrXU+O1rKgOWzFrvm2FV+&#10;Bh27o6UMWD5rsWuO3T7/TTqa/8by2bPAriGfVf4XyWeF72VAPnvogZae6/Pwz5L7+YDPZqP5CSyf&#10;PYvxPQyfhTurB7uj+Qksn7XYNdar4M7qwe5oGQSWz1rsmmNX+Rk0PotgvJHiYiyftdg1x26f/4bH&#10;Alr/rI1HlHGI8q9hPKLOZ02OB9KP++yO2QC2Gy1qMfZjjyLO4RL2osz1mcW+jbpN/DQjNZ7ClRnp&#10;VEHcNuyWwrJzLzQLy57X+f2qvL3wSRJu8lXJQkdV8PEFHjRdrubzoqRwZAlv+dcQ5sPANutRjQN3&#10;ADelOWwFYrMwy/i6yxa2HFgim+BrhC2M4oLR/fQxXzsBTyMQSsV7Fs2OmP+9KPHXdV3dL4t8juyL&#10;Tpg4L0Clj4eJa3gNw8wPKWEEcjRNwhh7XLGUA2msDKIgziCGWbpMmKUpG07HUVusEYG+K5gQOZLY&#10;0E1fqG9vrta1g5ZfTt6y/+gFUEHntsEyIDAJ6ykEzcPNg7OaI1VIkhSeVMAzczCaPxY1MjuWVf3b&#10;xLmv8y2yPP55l9fFxFn/ucS3ybyQ9lds2EkYJT5Oav3KjX4lL2d41OWkmTj88KrBGYrcbWvKHJGR&#10;/WVFBGqxYmkj9Mb8rdBvdILknKEyHQga3AossKsnObw0dgM39vwInBLYjZMo5auBtzrCHnZ9vrfq&#10;14ddFWRmsUu5N0ieYSM66/FQBt4AVmBN/HpB5CXIQiQIi2Q9KXkx6kno+kmY8X3ajgP3dyaW+WmE&#10;dGJ6q47MZdl8hRLOzQOfZ/buqqu7cs6mDJqN3ojjJl+t+THeel3Ss9Eupi3y8XlXry4n/8rc7E36&#10;xlohjK0QIGEH1t/AG8D6q2M29D0/A0UEOqMsDvbyIeNAqAte5Ic8A9UiV9Cnr1jLzXr8xYGn1CqV&#10;4PjsOZEd5GZuSklCVtq+eRW619evXr+9Cl/Fb70kug6ur66uvX/TPNCh/F8vZkl69UhbpU4Ng9ko&#10;cvH/MWkrtAQray1uNc1W+Sre1kWxqJAYHrh62OgeMyPCTcQRgH6i+UC30iIEx9tfpSOFhkfgJU02&#10;DgIXfJGze77gBoT9HV8igaS0tBfk09u5UBVv52IAfgDQF5t1fjn5nwvHi6LUuXe82BXWivY2mADb&#10;2/wkcJaOhz/cqNHeBo27vS0MwiNPQz+q29LEO/IwZEeou6LQO/Is9IK6K46OvRjUKnWXe+RJ4C3a&#10;PW0DoWapjsuX6EGmlmOJAdGZOIJZ4ZaYBnX3ttrRgqHUs/g6H6R2j7vo6pGbOVX5wDoU9T1+MzqG&#10;niy/+eM3c4XyA4OpfDL/K16/xpoZDqxEeF8YQvAvTCP1xLm5nNzwz7vNG2o1axsOac0MBhFniQMC&#10;AV3ZVB+LDxW7p6HmE5bYa0qYoM72ntndzWr2ffFbtwQ5HtAwLJgigLXljyI80oWMryyGLua/A2Ds&#10;d0BIwL/73O6ZKOQL7weWvhHNYw9LROUJ98fIOoA7VgWQZVwFWRrpdSO5Rg6vGUF8rHUus+XICviP&#10;0tWivzE6jHqeGe3UJ6Avpw1t5U/4qhcz6dJrE8vnZ7tfrIFSGHkA8f0wVdgNaYyIGe8ll2L5XwgJ&#10;JnXEUixe2BIQD4YdivxjQloaffyIrMU0W0ZumGK9H1zFUJKzpVwf6HkWFHo5u4/TsPVrmnqF+WZd&#10;wDR+OdkUcxjFi5If8XZZy9CzrZeFVOIDoPtc3XpZoNNUKuDtg10LY6bvR/GBNhiGUZoR/+bq4Mui&#10;O0g98Dd6u67YpTXKrFWT6Ul7zq6x1suCHJLY/UCC8PvqwQn8fU+S0zzgghSoL+UP9YDgMOD+UC9w&#10;vZRvddg6lZIQJntMKsw2H6UR1LFHZTRprQyFkt2QuiTWhTsEp4lOcKBCacrVZtUUtbNebeDNdek/&#10;Pr08aprfQ4FyebLhSbLDuo00t1Ho9gjaIBjAbdS7uFtHo4hiN9x34MfAAY0vplMEPjD9OF5/py/J&#10;LlL4hURLhWSW4ZpxK3QD3ZNEpqBhhK4gnH3w9TwvcmkRWCZv0zA8X3mrSImVtx152xOMGgTMyvGy&#10;ii2Tt4zB9UreIE6SUJiOkiTzMC90qBwGGAlbBtwwTgIb76cHkn7NXiUVd/JeLAjsqBWBnbBjpyfb&#10;BEBFON+JQEBpCpAWBc091BcnncEwGGEEkfg8MfOvV+WjcXucrD+ZTEHfpZJ7Wuau+bQuSP9dl38t&#10;FrDVtJp9l6Dls1lRNtJuyu6mYgsEI6uCguY9VlDcT0WLxQI6+VMKqxKs5qpsC29WZVVzktmtvY2W&#10;WfD7ZQ/wdrdqNZEHOhsuaC+kBav5zN8LwP04/8cBGKQJOYG4ybgvUB8RkNCOLQA5YC0Asbw8PAsC&#10;gMo/Sb8JoAkv5OOw8yMvjMk/T6bSwyAkL0jgP4GgJbnX6xzXvROSmmv+M+UqnGGx9h1Y9d9Rl+Z1&#10;g/cxSOBdEgT74PZ/6LeHWZzFcB4mGVQCriUcFPh7x3OZplB1yf33eCV6mSBLouRUJTBcqEb4MG7E&#10;zFv5eCWdMlnqpacq0b2mQQSHVXa6JZ0yJi0BC1ctiWK4vQxa0ikD0ESnWgKKpCpJggjf8XRL9DJG&#10;H153+SbUkOB0JXoZL0uTk99E9xkzGBp0l17GPdVVmFNUVwG8UWrQCr1MlgXZqTogNlQdGUwdJujV&#10;y/gm6PX0keu5fpCYQKtTigTSSWwh0rhtjedmiI6ITn/4Tin2IU91GhkrVa95XgyfEwueeHzQd0oh&#10;AyQJT9ajD2EPliYEfhi0Ry9lVo8+ir0AWYImMPD0UmbfRx/IQg4btEcvdVAPdOHPiNDQpyBMZ/IU&#10;UwwpjyeCMOTdNL/ohaVG/WhQhioMDOmFmZnIuGZ8Yr2wClB4LNBE1YzvphdmJNu4ZnwMvbB0OJm1&#10;GTJWL8zMM8Y1Q3bqhTtRLceCa1SbuVVBnv6DKeTGNUPg6TUztcq4MIkxvTTOn4SxfZA9DWUkdDq1&#10;Pw1n0K26xZ+GNBIRndqfhjVvD2w417qOf4G9SKY1i2RqzCKZhLymYCauRxKVaCOVeOwO/3xM7RC1&#10;t3foMTsyqif2M2HDCuOAr/otL3nYewuhR9QlYYTEQHqeusb0U3aNqZ2ypZ1oqb76vAzbdvGHBikU&#10;Q/2h8B575MVGhWyi7lxjumr3GnXpyQrBAjDldQvKViDZBx5p3orYQ/aw1kKut/JrpI4atxD7crki&#10;XJeCPQQ/4F8HWlEoXiYEa+7EdXEdllXIpg3jCmMf/lOO/CgO+I5msoVw/sh16GI3kflx/GW4Pssq&#10;1PFyukspbkVuPhZDa9O7DcssRmIg+FjnTkS3iAqZbssqZCqrcQthZ0VX8oK+z11tsoVJGmEnOHYt&#10;hh2i8y7EtrhAUlLsJF5SP5QjAk49Qdb4+6cR+pdLV98FbjS0cIWXvQXpscYtS7Mg9jnkPSTLdJ+J&#10;DHHAhw2HKMZmd1p9XPnl10inNa4wCzHK+cSGtDIeByW7Eg+Cw5s9FDuNSb83b7vQg/lF0m6Na/Tc&#10;ANZxjk9kF3fx6aGF6HH2WI0cyzqZTty9aDTo4TSCwZ035fCxXpDFIuMZq0jICCxRJ9ePWZ1MGzVv&#10;px/CF8vbGQYBoly070VOLNfnL6QeK/td6MqfU2cQAJNcgvU8FgFktFMh5GmMUdMV4FxvZhefJm6g&#10;cYdwdvCSWIOjg1lcTOVqduqxbTu5wYReSF3c+544fVosKc1JL2iS9vtsu9Ikzepe5vOCZ6/jE3Nz&#10;EBqhcieZgt5vteaRgepO/hD5bIAHjxnaar1WhvYTVmsVXrrbzt6uEM7yLt81P+c14vMBDUqK/wn/&#10;LNYVAv8QcM2OJg6lyff9/rxJ9OXd5qpCnDiGG96OHeKd6mYtDxd1tfmlquevKXUfl2TW/ayp5cmV&#10;yLtH7sSseP2a3TarNsDmO2zYN5NRSBTI8+Hhl7zeiojMBvFLP1ZsC7++oB9+L+HGIIMfboHbqdiA&#10;1ORYu50OYUYVmc4x8oeFvZWvh0s/AGDirh9oj1PhZxIV8s0J911NmDt8JAqzGSmMY6hFXMbJ4FXS&#10;p5CHz42uPjQcnnAPNU1uzMrFhhCN7Y6sRwpiAPBXaFv/6L6sMa0FwB0bsp0inkFf91c0nHVsbzs7&#10;L6m1DfktwqD8xLb1FTzatgH2p4xDtGMv9IN+Yz2jsoDa0A/x+zEPZOBCIeSwEF9WdpqfJK70/bR9&#10;ppoOWS8C4cToeVqsXNfh1oquznTAFw6BwsJ9hCpUDi8hgo+ZNxDEDK1kjjjeTOZy7fFRGrga+6W9&#10;QcGhpf38V0nPj0p7FQyo0LEXnHJO8h9EvLvqypjSX/iERZwEzsyW87rHvMbX8qKjbV3Nit0O63vJ&#10;KYkeq80MIfjMniuYrSykRSRA3dMkw5GIhDZWhiY3EZvABSkWl+B5DG0MLZYPgN4Ptd8gKmH3pE2T&#10;PzNGIZ+KBSv2ExdIKNj4BYp3kNJx/PgFWHROgxb3tNPZEdBqUPWilDga0236ABv5GbxsFrAiUucP&#10;OJl9XsBNq1kOtGIW5WfuS9wruR+8Q1efAtteVdWLIdRZ3AM8cIqRSmV+T+WyQV9tLlCXe59X0Fcc&#10;Ybrdm+l13DHrkFAOTotLRdhgytnT+QFJiz3oDEMr879f/umykB3f32IdQTTlFusaLlez67zJ9XOm&#10;EUwLv1pW63lRf/cfAQAAAP//AwBQSwMEFAAGAAgAAAAhACQUzkDgAAAACAEAAA8AAABkcnMvZG93&#10;bnJldi54bWxMj0FLw0AUhO+C/2F5gje7SZu0JWZTSlFPRbAVxNtr9jUJze6G7DZJ/73Pkx6HGWa+&#10;yTeTacVAvW+cVRDPIhBkS6cbWyn4PL4+rUH4gFZj6ywpuJGHTXF/l2Om3Wg/aDiESnCJ9RkqqEPo&#10;Mil9WZNBP3MdWfbOrjcYWPaV1D2OXG5aOY+ipTTYWF6osaNdTeXlcDUK3kYct4v4Zdhfzrvb9zF9&#10;/9rHpNTjw7R9BhFoCn9h+MVndCiY6eSuVnvRKkiXCScVrOYg2F4vEr52UpCk6Qpkkcv/B4ofAAAA&#10;//8DAFBLAQItABQABgAIAAAAIQC2gziS/gAAAOEBAAATAAAAAAAAAAAAAAAAAAAAAABbQ29udGVu&#10;dF9UeXBlc10ueG1sUEsBAi0AFAAGAAgAAAAhADj9If/WAAAAlAEAAAsAAAAAAAAAAAAAAAAALwEA&#10;AF9yZWxzLy5yZWxzUEsBAi0AFAAGAAgAAAAhAEJ+gsWtHAAAAmMBAA4AAAAAAAAAAAAAAAAALgIA&#10;AGRycy9lMm9Eb2MueG1sUEsBAi0AFAAGAAgAAAAhACQUzkDgAAAACAEAAA8AAAAAAAAAAAAAAAAA&#10;Bx8AAGRycy9kb3ducmV2LnhtbFBLBQYAAAAABAAEAPMAAAAUIA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30765;width:3467;height:33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iflcUA&#10;AADaAAAADwAAAGRycy9kb3ducmV2LnhtbESPT2vCQBTE70K/w/IKXqRuNPQPqauIqBVvNdrS2yP7&#10;mgSzb0N2TdJv7xYEj8PM/IaZLXpTiZYaV1pWMBlHIIgzq0vOFRzTzdMbCOeRNVaWScEfOVjMHwYz&#10;TLTt+JPag89FgLBLUEHhfZ1I6bKCDLqxrYmD92sbgz7IJpe6wS7ATSWnUfQiDZYcFgqsaVVQdj5c&#10;jIKfUf69d/321MXPcb3+aNPXL50qNXzsl+8gPPX+Hr61d1pBDP9Xwg2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+J+VxQAAANoAAAAPAAAAAAAAAAAAAAAAAJgCAABkcnMv&#10;ZG93bnJldi54bWxQSwUGAAAAAAQABAD1AAAAigMAAAAA&#10;" fillcolor="white [3201]" stroked="f" strokeweight=".5pt">
              <v:textbox>
                <w:txbxContent>
                  <w:p w:rsidR="00B43C8D" w:rsidRPr="00070195" w:rsidRDefault="00B43C8D" w:rsidP="00B43C8D">
                    <w:pPr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W</w:t>
                    </w:r>
                  </w:p>
                </w:txbxContent>
              </v:textbox>
            </v:shape>
            <v:shape id="Text Box 2" o:spid="_x0000_s1028" type="#_x0000_t202" style="position:absolute;left:45910;top:21145;width:3467;height:33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Q6DsUA&#10;AADaAAAADwAAAGRycy9kb3ducmV2LnhtbESPT2vCQBTE74LfYXlCL1I3KtUSXUXE/qG3Jq3i7ZF9&#10;JsHs25DdJum37xYEj8PM/IZZb3tTiZYaV1pWMJ1EIIgzq0vOFXylL4/PIJxH1lhZJgW/5GC7GQ7W&#10;GGvb8Se1ic9FgLCLUUHhfR1L6bKCDLqJrYmDd7GNQR9kk0vdYBfgppKzKFpIgyWHhQJr2heUXZMf&#10;o+A8zk8frn/97uZP8/rw1qbLo06Vehj1uxUIT72/h2/td61gBv9Xwg2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tDoOxQAAANoAAAAPAAAAAAAAAAAAAAAAAJgCAABkcnMv&#10;ZG93bnJldi54bWxQSwUGAAAAAAQABAD1AAAAigMAAAAA&#10;" fillcolor="white [3201]" stroked="f" strokeweight=".5pt">
              <v:textbox>
                <w:txbxContent>
                  <w:p w:rsidR="00D91513" w:rsidRPr="00070195" w:rsidRDefault="00D91513" w:rsidP="00070195">
                    <w:pPr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Q</w:t>
                    </w:r>
                  </w:p>
                </w:txbxContent>
              </v:textbox>
            </v:shape>
            <v:shape id="Text Box 1" o:spid="_x0000_s1029" type="#_x0000_t202" style="position:absolute;left:285;top:22193;width:3473;height:33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akecIA&#10;AADaAAAADwAAAGRycy9kb3ducmV2LnhtbERPTWvCQBC9F/wPywheSt1UqZboKkW0Ld5MWsXbkB2T&#10;YHY2ZNck/fddodDT8Hifs1z3phItNa60rOB5HIEgzqwuOVfwle6eXkE4j6yxskwKfsjBejV4WGKs&#10;bccHahOfixDCLkYFhfd1LKXLCjLoxrYmDtzFNgZ9gE0udYNdCDeVnETRTBosOTQUWNOmoOya3IyC&#10;82N+2rv+/bubvkzr7Uebzo86VWo07N8WIDz1/l/85/7UYT7cX7lf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ZqR5wgAAANoAAAAPAAAAAAAAAAAAAAAAAJgCAABkcnMvZG93&#10;bnJldi54bWxQSwUGAAAAAAQABAD1AAAAhwMAAAAA&#10;" fillcolor="white [3201]" stroked="f" strokeweight=".5pt">
              <v:textbox>
                <w:txbxContent>
                  <w:p w:rsidR="00D91513" w:rsidRPr="00070195" w:rsidRDefault="00D91513">
                    <w:pPr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070195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P</w:t>
                    </w:r>
                  </w:p>
                </w:txbxContent>
              </v:textbox>
            </v:shape>
            <v:group id="Group 656" o:spid="_x0000_s1030" style="position:absolute;top:1333;width:48456;height:27146" coordsize="48456,27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HhFy8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ck0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HhFy8QAAADcAAAA&#10;DwAAAAAAAAAAAAAAAACqAgAAZHJzL2Rvd25yZXYueG1sUEsFBgAAAAAEAAQA+gAAAJsDAAAAAA==&#10;">
              <v:group id="Group 413" o:spid="_x0000_s1031" style="position:absolute;width:48456;height:24193" coordsize="48461,2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Exc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oTFyxgAAANwA&#10;AAAPAAAAAAAAAAAAAAAAAKoCAABkcnMvZG93bnJldi54bWxQSwUGAAAAAAQABAD6AAAAnQM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3" o:spid="_x0000_s1032" type="#_x0000_t32" style="position:absolute;left:46614;top:1590;width:0;height:708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VG5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FRuXGAAAA3AAAAA8AAAAAAAAA&#10;AAAAAAAAoQIAAGRycy9kb3ducmV2LnhtbFBLBQYAAAAABAAEAPkAAACUAwAAAAA=&#10;"/>
                <v:group id="Group 412" o:spid="_x0000_s1033" style="position:absolute;width:48461;height:24196" coordsize="48461,2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    <v:shape id="AutoShape 304" o:spid="_x0000_s1034" type="#_x0000_t32" style="position:absolute;left:46614;top:12225;width:0;height:1094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Z5pcMAAADcAAAADwAAAGRycy9kb3ducmV2LnhtbERPy2oCMRTdF/oP4RbcFM2otNjRKKMg&#10;aMGFj+6vk9tJ6ORmnEQd/75ZFLo8nPds0bla3KgN1rOC4SADQVx6bblScDqu+xMQISJrrD2TggcF&#10;WMyfn2aYa3/nPd0OsRIphEOOCkyMTS5lKA05DAPfECfu27cOY4JtJXWL9xTuajnKsnfp0HJqMNjQ&#10;ylD5c7g6BbvtcFmcjd1+7i9297Yu6mv1+qVU76UrpiAidfFf/OfeaAXjj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meaXDAAAA3AAAAA8AAAAAAAAAAAAA&#10;AAAAoQIAAGRycy9kb3ducmV2LnhtbFBLBQYAAAAABAAEAPkAAACRAwAAAAA=&#10;"/>
                  <v:group id="Group 411" o:spid="_x0000_s1035" style="position:absolute;width:48461;height:24196" coordsize="48461,2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8KnsUAAADcAAAADwAAAGRycy9kb3ducmV2LnhtbESPQWvCQBSE7wX/w/KE&#10;3upmtS0SXUWklh5EqAri7ZF9JsHs25DdJvHfu4LQ4zAz3zDzZW8r0VLjS8ca1CgBQZw5U3Ku4XjY&#10;vE1B+IBssHJMGm7kYbkYvMwxNa7jX2r3IRcRwj5FDUUIdSqlzwqy6EeuJo7exTUWQ5RNLk2DXYTb&#10;So6T5FNaLDkuFFjTuqDsuv+zGr477FYT9dVur5f17Xz42J22irR+HfarGYhAffgPP9s/RsO7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/Cp7FAAAA3AAA&#10;AA8AAAAAAAAAAAAAAAAAqgIAAGRycy9kb3ducmV2LnhtbFBLBQYAAAAABAAEAPoAAACcAwAAAAA=&#10;">
                    <v:shape id="AutoShape 326" o:spid="_x0000_s1036" type="#_x0000_t32" style="position:absolute;left:25046;top:1590;width:0;height:709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gaq8UAAADc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lU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gaq8UAAADcAAAADwAAAAAAAAAA&#10;AAAAAAChAgAAZHJzL2Rvd25yZXYueG1sUEsFBgAAAAAEAAQA+QAAAJMDAAAAAA==&#10;"/>
                    <v:shape id="AutoShape 308" o:spid="_x0000_s1037" type="#_x0000_t32" style="position:absolute;left:25046;top:8746;width:574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1/ps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GL9M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nX+mxwAAANwAAAAPAAAAAAAA&#10;AAAAAAAAAKECAABkcnMvZG93bnJldi54bWxQSwUGAAAAAAQABAD5AAAAlQMAAAAA&#10;"/>
                    <v:shape id="AutoShape 310" o:spid="_x0000_s1038" type="#_x0000_t32" style="position:absolute;left:34190;top:8746;width:45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NES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eD5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8DRErGAAAA3AAAAA8AAAAAAAAA&#10;AAAAAAAAoQIAAGRycy9kb3ducmV2LnhtbFBLBQYAAAAABAAEAPkAAACUAwAAAAA=&#10;"/>
                    <v:shape id="AutoShape 327" o:spid="_x0000_s1039" type="#_x0000_t32" style="position:absolute;left:38762;top:1590;width:0;height:709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S/MMYAAADc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Eke4b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UvzDGAAAA3AAAAA8AAAAAAAAA&#10;AAAAAAAAoQIAAGRycy9kb3ducmV2LnhtbFBLBQYAAAAABAAEAPkAAACUAwAAAAA=&#10;"/>
                    <v:group id="Group 410" o:spid="_x0000_s1040" style="position:absolute;width:48461;height:24196" coordsize="48461,2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    <v:group id="Group 198" o:spid="_x0000_s1041" style="position:absolute;left:1391;top:21866;width:45866;height:2330" coordorigin="2227,7673" coordsize="8960,3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99" o:spid="_x0000_s1042" type="#_x0000_t16" style="position:absolute;left:2227;top:7673;width:8960;height:3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rNRsEA&#10;AADcAAAADwAAAGRycy9kb3ducmV2LnhtbERPy2oCMRTdF/oP4QrdlJqZWYiMRhGh0F3xBbq7TK6T&#10;2MnNMEmd9O+bheDycN7LdXKduNMQrGcF5bQAQdx4bblVcDx8fsxBhIissfNMCv4owHr1+rLEWvuR&#10;d3Tfx1bkEA41KjAx9rWUoTHkMEx9T5y5qx8cxgyHVuoBxxzuOlkVxUw6tJwbDPa0NdT87H+dgtul&#10;DGZnLd+21fs5jeX1dE7fSr1N0mYBIlKKT/HD/aUVVPO8Np/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KzUbBAAAA3AAAAA8AAAAAAAAAAAAAAAAAmAIAAGRycy9kb3du&#10;cmV2LnhtbFBLBQYAAAAABAAEAPUAAACGAwAAAAA=&#10;" adj="15234" strokecolor="black [3213]"/>
                        <v:group id="Group 200" o:spid="_x0000_s1043" style="position:absolute;left:2455;top:7674;width:8612;height:147" coordorigin="2328,7670" coordsize="8859,1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      <v:group id="Group 201" o:spid="_x0000_s1044" style="position:absolute;left:6977;top:7671;width:2497;height:138;rotation:180" coordorigin="3626,8706" coordsize="3613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+jILcEAAADcAAAADwAAAGRycy9kb3ducmV2LnhtbERPz2vCMBS+D/wfwhN2&#10;m6mdyqxGEWGsJ8Eq7Pponk235qUkmXb/vTkIHj++3+vtYDtxJR9axwqmkwwEce10y42C8+nz7QNE&#10;iMgaO8ek4J8CbDejlzUW2t34SNcqNiKFcChQgYmxL6QMtSGLYeJ64sRdnLcYE/SN1B5vKdx2Ms+y&#10;hbTYcmow2NPeUP1b/VkFehbez1SWO58ffk7zdv5lmsu3Uq/jYbcCEWmIT/HDXWoF+TLNT2fSEZCb&#10;O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+jILcEAAADcAAAADwAA&#10;AAAAAAAAAAAAAACqAgAAZHJzL2Rvd25yZXYueG1sUEsFBgAAAAAEAAQA+gAAAJgDAAAAAA==&#10;">
                            <v:group id="Group 202" o:spid="_x0000_s1045" style="position:absolute;left:3626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        <v:shape id="AutoShape 203" o:spid="_x0000_s1046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iN2sMAAADcAAAADwAAAGRycy9kb3ducmV2LnhtbESPT4vCMBTE74LfITxhb5raQ1mrUVRY&#10;dk+Cfw4eH82zqTYvtYlav71ZEDwOM/MbZrbobC3u1PrKsYLxKAFBXDhdcangsP8ZfoPwAVlj7ZgU&#10;PMnDYt7vzTDX7sFbuu9CKSKEfY4KTAhNLqUvDFn0I9cQR+/kWoshyraUusVHhNtapkmSSYsVxwWD&#10;Da0NFZfdzSrQt4PMyq3Jnpvkt16hWx3P106pr0G3nIII1IVP+N3+0wrSSQr/Z+IR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IjdrDAAAA3AAAAA8AAAAAAAAAAAAA&#10;AAAAoQIAAGRycy9kb3ducmV2LnhtbFBLBQYAAAAABAAEAPkAAACRAwAAAAA=&#10;" strokecolor="black [3213]"/>
                              <v:shape id="AutoShape 204" o:spid="_x0000_s1047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QoQcQAAADcAAAADwAAAGRycy9kb3ducmV2LnhtbESPzWrDMBCE74G8g9hCb4ncFEzrRglJ&#10;ILSnQlIfelysjeXEWjmW/Pf2VaHQ4zAz3zDr7Whr0VPrK8cKnpYJCOLC6YpLBfnXcfECwgdkjbVj&#10;UjCRh+1mPltjpt3AJ+rPoRQRwj5DBSaEJpPSF4Ys+qVriKN3ca3FEGVbSt3iEOG2lqskSaXFiuOC&#10;wYYOhorbubMKdJfLtDyZdPpM3us9uv339T4q9fgw7t5ABBrDf/iv/aEVrF6f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xChBxAAAANwAAAAPAAAAAAAAAAAA&#10;AAAAAKECAABkcnMvZG93bnJldi54bWxQSwUGAAAAAAQABAD5AAAAkgMAAAAA&#10;" strokecolor="black [3213]"/>
                              <v:shape id="AutoShape 205" o:spid="_x0000_s1048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2wNcQAAADcAAAADwAAAGRycy9kb3ducmV2LnhtbESPzWrDMBCE74G8g9hCb4ncUEzrRglJ&#10;ILSnQlIfelysjeXEWjmW/Pf2VaHQ4zAz3zDr7Whr0VPrK8cKnpYJCOLC6YpLBfnXcfECwgdkjbVj&#10;UjCRh+1mPltjpt3AJ+rPoRQRwj5DBSaEJpPSF4Ys+qVriKN3ca3FEGVbSt3iEOG2lqskSaXFiuOC&#10;wYYOhorbubMKdJfLtDyZdPpM3us9uv339T4q9fgw7t5ABBrDf/iv/aEVrF6f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LbA1xAAAANwAAAAPAAAAAAAAAAAA&#10;AAAAAKECAABkcnMvZG93bnJldi54bWxQSwUGAAAAAAQABAD5AAAAkgMAAAAA&#10;" strokecolor="black [3213]"/>
                              <v:shape id="AutoShape 206" o:spid="_x0000_s1049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EVrsQAAADcAAAADwAAAGRycy9kb3ducmV2LnhtbESPzWrDMBCE74G8g9hCb4ncQE3rRglJ&#10;ILSnQlIfelysjeXEWjmW/Pf2VaHQ4zAz3zDr7Whr0VPrK8cKnpYJCOLC6YpLBfnXcfECwgdkjbVj&#10;UjCRh+1mPltjpt3AJ+rPoRQRwj5DBSaEJpPSF4Ys+qVriKN3ca3FEGVbSt3iEOG2lqskSaXFiuOC&#10;wYYOhorbubMKdJfLtDyZdPpM3us9uv339T4q9fgw7t5ABBrDf/iv/aEVrF6f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YRWuxAAAANwAAAAPAAAAAAAAAAAA&#10;AAAAAKECAABkcnMvZG93bnJldi54bWxQSwUGAAAAAAQABAD5AAAAkgMAAAAA&#10;" strokecolor="black [3213]"/>
                              <v:shape id="AutoShape 207" o:spid="_x0000_s1050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L2cQAAADcAAAADwAAAGRycy9kb3ducmV2LnhtbESPT2vCQBTE7wW/w/IEb3Wjh9CmrqJC&#10;qSch1oPHR/Y1mzb7NmbX/Pn2bkHwOMzMb5jVZrC16Kj1lWMFi3kCgrhwuuJSwfn78/UNhA/IGmvH&#10;pGAkD5v15GWFmXY959SdQikihH2GCkwITSalLwxZ9HPXEEfvx7UWQ5RtKXWLfYTbWi6TJJUWK44L&#10;BhvaGyr+TjerQN/OMi1zk47H5Kveodtdfq+DUrPpsP0AEWgIz/CjfdAKlu8p/J+JR0C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s4vZxAAAANwAAAAPAAAAAAAAAAAA&#10;AAAAAKECAABkcnMvZG93bnJldi54bWxQSwUGAAAAAAQABAD5AAAAkgMAAAAA&#10;" strokecolor="black [3213]"/>
                            </v:group>
                            <v:group id="Group 208" o:spid="_x0000_s1051" style="position:absolute;left:4451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      <v:shape id="AutoShape 209" o:spid="_x0000_s1052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C6MMEAAADcAAAADwAAAGRycy9kb3ducmV2LnhtbERPPW/CMBDdK/EfrEPqVhwyRCXFIIKE&#10;2qkSkKHjKb7GKfE5xIYk/74ekBif3vd6O9pW3Kn3jWMFy0UCgrhyuuFaQXk+vL2D8AFZY+uYFEzk&#10;YbuZvawx127gI91PoRYxhH2OCkwIXS6lrwxZ9AvXEUfu1/UWQ4R9LXWPQwy3rUyTJJMWG44NBjva&#10;G6oup5tVoG+lzOqjyabv5LMt0BU/f9dRqdf5uPsAEWgMT/HD/aUVpKu4Np6JR0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YLowwQAAANwAAAAPAAAAAAAAAAAAAAAA&#10;AKECAABkcnMvZG93bnJldi54bWxQSwUGAAAAAAQABAD5AAAAjwMAAAAA&#10;" strokecolor="black [3213]"/>
                              <v:shape id="AutoShape 210" o:spid="_x0000_s1053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wfq8MAAADcAAAADwAAAGRycy9kb3ducmV2LnhtbESPQYvCMBSE7wv+h/AEb2uqh6LVWOzC&#10;snsSdD14fDTPptq81CZq/fdGEPY4zMw3zDLvbSNu1PnasYLJOAFBXDpdc6Vg//f9OQPhA7LGxjEp&#10;eJCHfDX4WGKm3Z23dNuFSkQI+wwVmBDaTEpfGrLox64ljt7RdRZDlF0ldYf3CLeNnCZJKi3WHBcM&#10;tvRlqDzvrlaBvu5lWm1N+tgkP02BrjicLr1So2G/XoAI1If/8Lv9qxVM53N4nYlH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sH6vDAAAA3AAAAA8AAAAAAAAAAAAA&#10;AAAAoQIAAGRycy9kb3ducmV2LnhtbFBLBQYAAAAABAAEAPkAAACRAwAAAAA=&#10;" strokecolor="black [3213]"/>
                              <v:shape id="AutoShape 211" o:spid="_x0000_s1054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0sLL8AAADcAAAADwAAAGRycy9kb3ducmV2LnhtbERPy4rCMBTdC/5DuMLsNHEGilSjqDDo&#10;SvCxcHlprk21ualN1Pr3ZjEwy8N5zxadq8WT2lB51jAeKRDEhTcVlxpOx9/hBESIyAZrz6ThTQEW&#10;835vhrnxL97T8xBLkUI45KjBxtjkUobCksMw8g1x4i6+dRgTbEtpWnylcFfLb6Uy6bDi1GCxobWl&#10;4nZ4OA3mcZJZubfZe6c29Qr96ny9d1p/DbrlFESkLv6L/9xbo+FHpfnpTDo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v0sLL8AAADcAAAADwAAAAAAAAAAAAAAAACh&#10;AgAAZHJzL2Rvd25yZXYueG1sUEsFBgAAAAAEAAQA+QAAAI0DAAAAAA==&#10;" strokecolor="black [3213]"/>
                              <v:shape id="AutoShape 212" o:spid="_x0000_s1055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Jt8MAAADcAAAADwAAAGRycy9kb3ducmV2LnhtbESPT4vCMBTE74LfIbyFvWmiC0W6RlkF&#10;cU8L/jl4fDRvm2rzUpuo9dsbQfA4zMxvmOm8c7W4UhsqzxpGQwWCuPCm4lLDfrcaTECEiGyw9kwa&#10;7hRgPuv3ppgbf+MNXbexFAnCIUcNNsYmlzIUlhyGoW+Ik/fvW4cxybaUpsVbgrtajpXKpMOK04LF&#10;hpaWitP24jSYy15m5cZm9z+1rhfoF4fjudP686P7+QYRqYvv8Kv9azR8qRE8z6Qj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xibfDAAAA3AAAAA8AAAAAAAAAAAAA&#10;AAAAoQIAAGRycy9kb3ducmV2LnhtbFBLBQYAAAAABAAEAPkAAACRAwAAAAA=&#10;" strokecolor="black [3213]"/>
                              <v:shape id="AutoShape 213" o:spid="_x0000_s1056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XwMQAAADcAAAADwAAAGRycy9kb3ducmV2LnhtbESPzWrDMBCE74W+g9hCb43UFExwooSm&#10;UNpTwUkOOS7WxnJirVxL8c/bV4VAjsPMfMOsNqNrRE9dqD1reJ0pEMSlNzVXGg77z5cFiBCRDTae&#10;ScNEATbrx4cV5sYPXFC/i5VIEA45arAxtrmUobTkMMx8S5y8k+8cxiS7SpoOhwR3jZwrlUmHNacF&#10;iy19WCovu6vTYK4HmVWFzaYf9dVs0W+P599R6+en8X0JItIY7+Fb+9toeFNz+D+Tjo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YxfAxAAAANwAAAAPAAAAAAAAAAAA&#10;AAAAAKECAABkcnMvZG93bnJldi54bWxQSwUGAAAAAAQABAD5AAAAkgMAAAAA&#10;" strokecolor="black [3213]"/>
                            </v:group>
                            <v:group id="Group 214" o:spid="_x0000_s1057" style="position:absolute;left:5286;top:8740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        <v:shape id="AutoShape 215" o:spid="_x0000_s1058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YqL8MAAADcAAAADwAAAGRycy9kb3ducmV2LnhtbESPT2sCMRTE74V+h/AK3mpiK4usRlGh&#10;1FPBPwePj81zs7p5WTdR12/fCILHYWZ+w0xmnavFldpQedYw6CsQxIU3FZcadtufzxGIEJEN1p5J&#10;w50CzKbvbxPMjb/xmq6bWIoE4ZCjBhtjk0sZCksOQ983xMk7+NZhTLItpWnxluCull9KZdJhxWnB&#10;YkNLS8Vpc3EazGUns3Jts/uf+q0X6Bf747nTuvfRzccgInXxFX62V0bDtxrC40w6An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GKi/DAAAA3AAAAA8AAAAAAAAAAAAA&#10;AAAAoQIAAGRycy9kb3ducmV2LnhtbFBLBQYAAAAABAAEAPkAAACRAwAAAAA=&#10;" strokecolor="black [3213]"/>
                              <v:shape id="AutoShape 216" o:spid="_x0000_s1059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PtMMAAADcAAAADwAAAGRycy9kb3ducmV2LnhtbESPT2sCMRTE74V+h/AK3mpii4usRlGh&#10;1FPBPwePj81zs7p5WTdR12/fCILHYWZ+w0xmnavFldpQedYw6CsQxIU3FZcadtufzxGIEJEN1p5J&#10;w50CzKbvbxPMjb/xmq6bWIoE4ZCjBhtjk0sZCksOQ983xMk7+NZhTLItpWnxluCull9KZdJhxWnB&#10;YkNLS8Vpc3EazGUns3Jts/uf+q0X6Bf747nTuvfRzccgInXxFX62V0bDtxrC40w6An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Kj7TDAAAA3AAAAA8AAAAAAAAAAAAA&#10;AAAAoQIAAGRycy9kb3ducmV2LnhtbFBLBQYAAAAABAAEAPkAAACRAwAAAAA=&#10;" strokecolor="black [3213]"/>
                              <v:shape id="AutoShape 217" o:spid="_x0000_s1060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gRw8IAAADcAAAADwAAAGRycy9kb3ducmV2LnhtbESPQYvCMBSE74L/ITzBmyauUJauUVSQ&#10;9SToetjjo3k21ealNlHrv98sCB6HmfmGmS06V4s7taHyrGEyViCIC28qLjUcfzajTxAhIhusPZOG&#10;JwVYzPu9GebGP3hP90MsRYJwyFGDjbHJpQyFJYdh7Bvi5J186zAm2ZbStPhIcFfLD6Uy6bDitGCx&#10;obWl4nK4OQ3mdpRZubfZc6e+6xX61e/52mk9HHTLLxCRuvgOv9pbo2GqMvg/k46An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lgRw8IAAADcAAAADwAAAAAAAAAAAAAA&#10;AAChAgAAZHJzL2Rvd25yZXYueG1sUEsFBgAAAAAEAAQA+QAAAJADAAAAAA==&#10;" strokecolor="black [3213]"/>
                              <v:shape id="AutoShape 218" o:spid="_x0000_s1061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S0WMMAAADcAAAADwAAAGRycy9kb3ducmV2LnhtbESPT2sCMRTE74V+h/AK3mpiC6usRlGh&#10;1FPBPwePj81zs7p5WTdR12/fCILHYWZ+w0xmnavFldpQedYw6CsQxIU3FZcadtufzxGIEJEN1p5J&#10;w50CzKbvbxPMjb/xmq6bWIoE4ZCjBhtjk0sZCksOQ983xMk7+NZhTLItpWnxluCull9KZdJhxWnB&#10;YkNLS8Vpc3EazGUns3Jts/uf+q0X6Bf747nTuvfRzccgInXxFX62V0bDtxrC40w6An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UtFjDAAAA3AAAAA8AAAAAAAAAAAAA&#10;AAAAoQIAAGRycy9kb3ducmV2LnhtbFBLBQYAAAAABAAEAPkAAACRAwAAAAA=&#10;" strokecolor="black [3213]"/>
                              <v:shape id="AutoShape 219" o:spid="_x0000_s1062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gKr8AAADcAAAADwAAAGRycy9kb3ducmV2LnhtbERPy4rCMBTdC/5DuMLsNHEGilSjqDDo&#10;SvCxcHlprk21ualN1Pr3ZjEwy8N5zxadq8WT2lB51jAeKRDEhTcVlxpOx9/hBESIyAZrz6ThTQEW&#10;835vhrnxL97T8xBLkUI45KjBxtjkUobCksMw8g1x4i6+dRgTbEtpWnylcFfLb6Uy6bDi1GCxobWl&#10;4nZ4OA3mcZJZubfZe6c29Qr96ny9d1p/DbrlFESkLv6L/9xbo+FHpbXpTDo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IsgKr8AAADcAAAADwAAAAAAAAAAAAAAAACh&#10;AgAAZHJzL2Rvd25yZXYueG1sUEsFBgAAAAAEAAQA+QAAAI0DAAAAAA==&#10;" strokecolor="black [3213]"/>
                            </v:group>
                            <v:group id="Group 220" o:spid="_x0000_s1063" style="position:absolute;left:6111;top:8727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            <v:shape id="AutoShape 221" o:spid="_x0000_s1064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S68cAAAADcAAAADwAAAGRycy9kb3ducmV2LnhtbERPTYvCMBC9C/6HMMLeNNWFItW0qCC7&#10;pwW1B49DM9t0bSa1iVr//eYgeHy873Ux2FbcqfeNYwXzWQKCuHK64VpBedpPlyB8QNbYOiYFT/JQ&#10;5OPRGjPtHnyg+zHUIoawz1CBCaHLpPSVIYt+5jriyP263mKIsK+l7vERw20rF0mSSosNxwaDHe0M&#10;VZfjzSrQt1Km9cGkz5/kq92i257/roNSH5NhswIRaAhv8cv9rRV8zuP8eCYeAZn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MkuvHAAAAA3AAAAA8AAAAAAAAAAAAAAAAA&#10;oQIAAGRycy9kb3ducmV2LnhtbFBLBQYAAAAABAAEAPkAAACOAwAAAAA=&#10;" strokecolor="black [3213]"/>
                              <v:shape id="AutoShape 222" o:spid="_x0000_s1065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gfasMAAADcAAAADwAAAGRycy9kb3ducmV2LnhtbESPQYvCMBSE74L/IbyFvWlahSLVKOvC&#10;oqcFtQePj+bZVJuX2kSt/94IC3scZuYbZrHqbSPu1PnasYJ0nIAgLp2uuVJQHH5GMxA+IGtsHJOC&#10;J3lYLYeDBebaPXhH932oRISwz1GBCaHNpfSlIYt+7Fri6J1cZzFE2VVSd/iIcNvISZJk0mLNccFg&#10;S9+Gysv+ZhXoWyGzamey52+yadbo1sfztVfq86P/moMI1If/8F97qxVM0xTeZ+IRkM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oH2rDAAAA3AAAAA8AAAAAAAAAAAAA&#10;AAAAoQIAAGRycy9kb3ducmV2LnhtbFBLBQYAAAAABAAEAPkAAACRAwAAAAA=&#10;" strokecolor="black [3213]"/>
                              <v:shape id="AutoShape 223" o:spid="_x0000_s1066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qBHcQAAADcAAAADwAAAGRycy9kb3ducmV2LnhtbESPQWvCQBSE74L/YXmCN7PRQiipq2hB&#10;7EnQ5tDjI/vMRrNv0+xqkn/fLRR6HGbmG2a9HWwjntT52rGCZZKCIC6drrlSUHweFq8gfEDW2Dgm&#10;BSN52G6mkzXm2vV8puclVCJC2OeowITQ5lL60pBFn7iWOHpX11kMUXaV1B32EW4buUrTTFqsOS4Y&#10;bOndUHm/PKwC/ShkVp1NNp7SY7NHt/+6fQ9KzWfD7g1EoCH8h//aH1rBy3IFv2fi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uoEdxAAAANwAAAAPAAAAAAAAAAAA&#10;AAAAAKECAABkcnMvZG93bnJldi54bWxQSwUGAAAAAAQABAD5AAAAkgMAAAAA&#10;" strokecolor="black [3213]"/>
                              <v:shape id="AutoShape 224" o:spid="_x0000_s1067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YkhsIAAADcAAAADwAAAGRycy9kb3ducmV2LnhtbESPzarCMBSE9xd8h3AEd9dUhSLVKCqI&#10;rgR/Fi4PzbGpNie1iVrf3ggX7nKYmW+Y6by1lXhS40vHCgb9BARx7nTJhYLTcf07BuEDssbKMSl4&#10;k4f5rPMzxUy7F+/peQiFiBD2GSowIdSZlD43ZNH3XU0cvYtrLIYom0LqBl8Rbis5TJJUWiw5Lhis&#10;aWUovx0eVoF+nGRa7E363iWbaolueb7eW6V63XYxARGoDf/hv/ZWKxgNRvA9E4+AnH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/YkhsIAAADcAAAADwAAAAAAAAAAAAAA&#10;AAChAgAAZHJzL2Rvd25yZXYueG1sUEsFBgAAAAAEAAQA+QAAAJADAAAAAA==&#10;" strokecolor="black [3213]"/>
                              <v:shape id="AutoShape 225" o:spid="_x0000_s1068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+88sUAAADcAAAADwAAAGRycy9kb3ducmV2LnhtbESPQWvCQBSE70L/w/IK3szGtoSSZhNU&#10;KPVU0ObQ4yP7zEazb2N21fjvu4VCj8PMfMMU1WR7caXRd44VLJMUBHHjdMetgvrrffEKwgdkjb1j&#10;UnAnD1X5MCsw1+7GO7ruQysihH2OCkwIQy6lbwxZ9IkbiKN3cKPFEOXYSj3iLcJtL5/SNJMWO44L&#10;BgfaGGpO+4tVoC+1zNqdye6f6Ue/Rrf+Pp4npeaP0+oNRKAp/If/2lut4Hn5A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+88sUAAADcAAAADwAAAAAAAAAA&#10;AAAAAAChAgAAZHJzL2Rvd25yZXYueG1sUEsFBgAAAAAEAAQA+QAAAJMDAAAAAA==&#10;" strokecolor="black [3213]"/>
                            </v:group>
                          </v:group>
                          <v:group id="Group 226" o:spid="_x0000_s1069" style="position:absolute;left:4693;top:7670;width:2498;height:138;rotation:180" coordorigin="3626,8706" coordsize="3613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1ncsQAAADcAAAADwAAAGRycy9kb3ducmV2LnhtbESPT2sCMRTE74LfIbxC&#10;b5r1z4psjSKCdE9CXcHrY/PcbLt5WZKo22/fFAo9DjPzG2azG2wnHuRD61jBbJqBIK6dbrlRcKmO&#10;kzWIEJE1do5JwTcF2G3How0W2j35gx7n2IgE4VCgAhNjX0gZakMWw9T1xMm7OW8xJukbqT0+E9x2&#10;cp5lK2mx5bRgsKeDofrrfLcK9DIsLlSWez8/fVZ5m7+b5nZV6vVl2L+BiDTE//Bfu9QKFrMcfs+k&#10;IyC3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K1ncsQAAADcAAAA&#10;DwAAAAAAAAAAAAAAAACqAgAAZHJzL2Rvd25yZXYueG1sUEsFBgAAAAAEAAQA+gAAAJsDAAAAAA==&#10;">
                            <v:group id="Group 227" o:spid="_x0000_s1070" style="position:absolute;left:3626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        <v:shape id="AutoShape 228" o:spid="_x0000_s1071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0ihcUAAADcAAAADwAAAGRycy9kb3ducmV2LnhtbESPQWvCQBSE70L/w/IK3szGFtKSZhNU&#10;KPVU0ObQ4yP7zEazb2N21fjvu4VCj8PMfMMU1WR7caXRd44VLJMUBHHjdMetgvrrffEKwgdkjb1j&#10;UnAnD1X5MCsw1+7GO7ruQysihH2OCkwIQy6lbwxZ9IkbiKN3cKPFEOXYSj3iLcJtL5/SNJMWO44L&#10;BgfaGGpO+4tVoC+1zNqdye6f6Ue/Rrf+Pp4npeaP0+oNRKAp/If/2lut4Hn5A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0ihcUAAADcAAAADwAAAAAAAAAA&#10;AAAAAAChAgAAZHJzL2Rvd25yZXYueG1sUEsFBgAAAAAEAAQA+QAAAJMDAAAAAA==&#10;" strokecolor="black [3213]"/>
                              <v:shape id="AutoShape 229" o:spid="_x0000_s1072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K298AAAADcAAAADwAAAGRycy9kb3ducmV2LnhtbERPTYvCMBC9C/6HMMLeNNWFItW0qCC7&#10;pwW1B49DM9t0bSa1iVr//eYgeHy873Ux2FbcqfeNYwXzWQKCuHK64VpBedpPlyB8QNbYOiYFT/JQ&#10;5OPRGjPtHnyg+zHUIoawz1CBCaHLpPSVIYt+5jriyP263mKIsK+l7vERw20rF0mSSosNxwaDHe0M&#10;VZfjzSrQt1Km9cGkz5/kq92i257/roNSH5NhswIRaAhv8cv9rRV8zuPaeCYeAZn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1StvfAAAAA3AAAAA8AAAAAAAAAAAAAAAAA&#10;oQIAAGRycy9kb3ducmV2LnhtbFBLBQYAAAAABAAEAPkAAACOAwAAAAA=&#10;" strokecolor="black [3213]"/>
                              <v:shape id="AutoShape 230" o:spid="_x0000_s1073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4TbMUAAADcAAAADwAAAGRycy9kb3ducmV2LnhtbESPQWvCQBSE70L/w/IK3szGFkKbZhNU&#10;KPVU0ObQ4yP7zEazb2N21fjvu4VCj8PMfMMU1WR7caXRd44VLJMUBHHjdMetgvrrffECwgdkjb1j&#10;UnAnD1X5MCsw1+7GO7ruQysihH2OCkwIQy6lbwxZ9IkbiKN3cKPFEOXYSj3iLcJtL5/SNJMWO44L&#10;BgfaGGpO+4tVoC+1zNqdye6f6Ue/Rrf+Pp4npeaP0+oNRKAp/If/2lut4Hn5C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4TbMUAAADcAAAADwAAAAAAAAAA&#10;AAAAAAChAgAAZHJzL2Rvd25yZXYueG1sUEsFBgAAAAAEAAQA+QAAAJMDAAAAAA==&#10;" strokecolor="black [3213]"/>
                              <v:shape id="AutoShape 231" o:spid="_x0000_s1074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hwTL4AAADcAAAADwAAAGRycy9kb3ducmV2LnhtbERPy6rCMBDdC/5DGMGdpioUqUZRQXQl&#10;+Fi4HJqxqTaT2kStf28WF+7ycN7zZWsr8abGl44VjIYJCOLc6ZILBZfzdjAF4QOyxsoxKfiSh+Wi&#10;25ljpt2Hj/Q+hULEEPYZKjAh1JmUPjdk0Q9dTRy5m2sshgibQuoGPzHcVnKcJKm0WHJsMFjTxlD+&#10;OL2sAv26yLQ4mvR7SHbVGt36en+2SvV77WoGIlAb/sV/7r1WMBnH+fFMPAJy8Q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9SHBMvgAAANwAAAAPAAAAAAAAAAAAAAAAAKEC&#10;AABkcnMvZG93bnJldi54bWxQSwUGAAAAAAQABAD5AAAAjAMAAAAA&#10;" strokecolor="black [3213]"/>
                              <v:shape id="AutoShape 232" o:spid="_x0000_s1075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TV18QAAADcAAAADwAAAGRycy9kb3ducmV2LnhtbESPQWvCQBSE74L/YXmCN7PRQiipq2hB&#10;7EnQ5tDjI/vMRrNv0+xqkn/fLRR6HGbmG2a9HWwjntT52rGCZZKCIC6drrlSUHweFq8gfEDW2Dgm&#10;BSN52G6mkzXm2vV8puclVCJC2OeowITQ5lL60pBFn7iWOHpX11kMUXaV1B32EW4buUrTTFqsOS4Y&#10;bOndUHm/PKwC/ShkVp1NNp7SY7NHt/+6fQ9KzWfD7g1EoCH8h//aH1rBy2oJv2fi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BNXXxAAAANwAAAAPAAAAAAAAAAAA&#10;AAAAAKECAABkcnMvZG93bnJldi54bWxQSwUGAAAAAAQABAD5AAAAkgMAAAAA&#10;" strokecolor="black [3213]"/>
                            </v:group>
                            <v:group id="Group 233" o:spid="_x0000_s1076" style="position:absolute;left:4451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            <v:shape id="AutoShape 234" o:spid="_x0000_s1077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ruO8MAAADcAAAADwAAAGRycy9kb3ducmV2LnhtbESPT4vCMBTE74LfITxhb5qqUKQay1aQ&#10;3dOCfw4eH83bprvNS22i1m9vBMHjMDO/YVZ5bxtxpc7XjhVMJwkI4tLpmisFx8N2vADhA7LGxjEp&#10;uJOHfD0crDDT7sY7uu5DJSKEfYYKTAhtJqUvDVn0E9cSR+/XdRZDlF0ldYe3CLeNnCVJKi3WHBcM&#10;trQxVP7vL1aBvhxlWu1Mev9JvpoCXXH6O/dKfYz6zyWIQH14h1/tb61gPpvD80w8An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a7jvDAAAA3AAAAA8AAAAAAAAAAAAA&#10;AAAAoQIAAGRycy9kb3ducmV2LnhtbFBLBQYAAAAABAAEAPkAAACRAwAAAAA=&#10;" strokecolor="black [3213]"/>
                              <v:shape id="AutoShape 235" o:spid="_x0000_s1078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N2T8MAAADcAAAADwAAAGRycy9kb3ducmV2LnhtbESPQYvCMBSE74L/IbwFb5quK0W6RlFB&#10;1tOC2sMeH82zqTYvtYla//1GEDwOM/MNM1t0thY3an3lWMHnKAFBXDhdcakgP2yGUxA+IGusHZOC&#10;B3lYzPu9GWba3XlHt30oRYSwz1CBCaHJpPSFIYt+5Bri6B1dazFE2ZZSt3iPcFvLcZKk0mLFccFg&#10;Q2tDxXl/tQr0NZdpuTPp4zf5qVfoVn+nS6fU4KNbfoMI1IV3+NXeagVf4wk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zdk/DAAAA3AAAAA8AAAAAAAAAAAAA&#10;AAAAoQIAAGRycy9kb3ducmV2LnhtbFBLBQYAAAAABAAEAPkAAACRAwAAAAA=&#10;" strokecolor="black [3213]"/>
                              <v:shape id="AutoShape 236" o:spid="_x0000_s1079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/T1MMAAADcAAAADwAAAGRycy9kb3ducmV2LnhtbESPQYvCMBSE74L/IbwFb5qui0W6RlFB&#10;1tOC2sMeH82zqTYvtYla//1GEDwOM/MNM1t0thY3an3lWMHnKAFBXDhdcakgP2yGUxA+IGusHZOC&#10;B3lYzPu9GWba3XlHt30oRYSwz1CBCaHJpPSFIYt+5Bri6B1dazFE2ZZSt3iPcFvLcZKk0mLFccFg&#10;Q2tDxXl/tQr0NZdpuTPp4zf5qVfoVn+nS6fU4KNbfoMI1IV3+NXeagVf4wk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/09TDAAAA3AAAAA8AAAAAAAAAAAAA&#10;AAAAoQIAAGRycy9kb3ducmV2LnhtbFBLBQYAAAAABAAEAPkAAACRAwAAAAA=&#10;" strokecolor="black [3213]"/>
                              <v:shape id="AutoShape 237" o:spid="_x0000_s1080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1No8EAAADcAAAADwAAAGRycy9kb3ducmV2LnhtbESPQYvCMBSE74L/ITzBm6YqlKUaRQXR&#10;k6DrweOjeTbV5qU2Ueu/N8LCHoeZ+YaZLVpbiSc1vnSsYDRMQBDnTpdcKDj9bgY/IHxA1lg5JgVv&#10;8rCYdzszzLR78YGex1CICGGfoQITQp1J6XNDFv3Q1cTRu7jGYoiyKaRu8BXhtpLjJEmlxZLjgsGa&#10;1oby2/FhFejHSabFwaTvfbKtVuhW5+u9Varfa5dTEIHa8B/+a++0gsk4he+ZeATk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7U2jwQAAANwAAAAPAAAAAAAAAAAAAAAA&#10;AKECAABkcnMvZG93bnJldi54bWxQSwUGAAAAAAQABAD5AAAAjwMAAAAA&#10;" strokecolor="black [3213]"/>
                              <v:shape id="AutoShape 238" o:spid="_x0000_s1081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oOMQAAADcAAAADwAAAGRycy9kb3ducmV2LnhtbESPzWrDMBCE74G8g9hCb4ncFNziRglJ&#10;ILSnQlIfelysjeXEWjmW/Pf2VaHQ4zAz3zDr7Whr0VPrK8cKnpYJCOLC6YpLBfnXcfEKwgdkjbVj&#10;UjCRh+1mPltjpt3AJ+rPoRQRwj5DBSaEJpPSF4Ys+qVriKN3ca3FEGVbSt3iEOG2lqskSaXFiuOC&#10;wYYOhorbubMKdJfLtDyZdPpM3us9uv339T4q9fgw7t5ABBrDf/iv/aEVPK9e4P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oeg4xAAAANwAAAAPAAAAAAAAAAAA&#10;AAAAAKECAABkcnMvZG93bnJldi54bWxQSwUGAAAAAAQABAD5AAAAkgMAAAAA&#10;" strokecolor="black [3213]"/>
                            </v:group>
                            <v:group id="Group 239" o:spid="_x0000_s1082" style="position:absolute;left:5286;top:8740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            <v:shape id="AutoShape 240" o:spid="_x0000_s1083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LZ0cQAAADcAAAADwAAAGRycy9kb3ducmV2LnhtbESPzWrDMBCE74G8g9hCb4ncFEzrRglJ&#10;ILSnQlIfelysjeXEWjmW/Pf2VaHQ4zAz3zDr7Whr0VPrK8cKnpYJCOLC6YpLBfnXcfECwgdkjbVj&#10;UjCRh+1mPltjpt3AJ+rPoRQRwj5DBSaEJpPSF4Ys+qVriKN3ca3FEGVbSt3iEOG2lqskSaXFiuOC&#10;wYYOhorbubMKdJfLtDyZdPpM3us9uv339T4q9fgw7t5ABBrDf/iv/aEVPK9e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ctnRxAAAANwAAAAPAAAAAAAAAAAA&#10;AAAAAKECAABkcnMvZG93bnJldi54bWxQSwUGAAAAAAQABAD5AAAAkgMAAAAA&#10;" strokecolor="black [3213]"/>
                              <v:shape id="AutoShape 241" o:spid="_x0000_s1084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HmkcEAAADcAAAADwAAAGRycy9kb3ducmV2LnhtbERPz2uDMBS+D/o/hDfYbY2bIMM1SjsY&#10;26mg87Djw7wZV/NiTdrqf98cCj1+fL835WwHcabJ944VvKwTEMSt0z13Cpqfz+c3ED4gaxwck4KF&#10;PJTF6mGDuXYXruhch07EEPY5KjAhjLmUvjVk0a/dSBy5PzdZDBFOndQTXmK4HeRrkmTSYs+xweBI&#10;H4baQ32yCvSpkVlXmWzZJ1/DDt3u9/84K/X0OG/fQQSaw118c39rBWka58cz8QjI4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keaRwQAAANwAAAAPAAAAAAAAAAAAAAAA&#10;AKECAABkcnMvZG93bnJldi54bWxQSwUGAAAAAAQABAD5AAAAjwMAAAAA&#10;" strokecolor="black [3213]"/>
                              <v:shape id="AutoShape 242" o:spid="_x0000_s1085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1DCsIAAADcAAAADwAAAGRycy9kb3ducmV2LnhtbESPzarCMBSE9xd8h3AEd9dUhSLVKCqI&#10;rgR/Fi4PzbGpNie1iVrf3ggX7nKYmW+Y6by1lXhS40vHCgb9BARx7nTJhYLTcf07BuEDssbKMSl4&#10;k4f5rPMzxUy7F+/peQiFiBD2GSowIdSZlD43ZNH3XU0cvYtrLIYom0LqBl8Rbis5TJJUWiw5Lhis&#10;aWUovx0eVoF+nGRa7E363iWbaolueb7eW6V63XYxARGoDf/hv/ZWKxiNBvA9E4+AnH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91DCsIAAADcAAAADwAAAAAAAAAAAAAA&#10;AAChAgAAZHJzL2Rvd25yZXYueG1sUEsFBgAAAAAEAAQA+QAAAJADAAAAAA==&#10;" strokecolor="black [3213]"/>
                              <v:shape id="AutoShape 243" o:spid="_x0000_s1086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/dfcMAAADcAAAADwAAAGRycy9kb3ducmV2LnhtbESPT4vCMBTE74LfITxhb5qqUKQay1aQ&#10;3dOCfw4eH83bprvNS22i1m9vBMHjMDO/YVZ5bxtxpc7XjhVMJwkI4tLpmisFx8N2vADhA7LGxjEp&#10;uJOHfD0crDDT7sY7uu5DJSKEfYYKTAhtJqUvDVn0E9cSR+/XdRZDlF0ldYe3CLeNnCVJKi3WHBcM&#10;trQxVP7vL1aBvhxlWu1Mev9JvpoCXXH6O/dKfYz6zyWIQH14h1/tb61gPp/B80w8An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P3X3DAAAA3AAAAA8AAAAAAAAAAAAA&#10;AAAAoQIAAGRycy9kb3ducmV2LnhtbFBLBQYAAAAABAAEAPkAAACRAwAAAAA=&#10;" strokecolor="black [3213]"/>
                              <v:shape id="AutoShape 244" o:spid="_x0000_s1087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N45sMAAADcAAAADwAAAGRycy9kb3ducmV2LnhtbESPQYvCMBSE74L/ITzBm6ZuoUg1ii4s&#10;ehLUHjw+mmdTbV66TdT67zcLC3scZuYbZrnubSOe1PnasYLZNAFBXDpdc6WgOH9N5iB8QNbYOCYF&#10;b/KwXg0HS8y1e/GRnqdQiQhhn6MCE0KbS+lLQxb91LXE0bu6zmKIsquk7vAV4baRH0mSSYs1xwWD&#10;LX0aKu+nh1WgH4XMqqPJ3odk12zRbS+3716p8ajfLEAE6sN/+K+91wrSNIXfM/EI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DeObDAAAA3AAAAA8AAAAAAAAAAAAA&#10;AAAAoQIAAGRycy9kb3ducmV2LnhtbFBLBQYAAAAABAAEAPkAAACRAwAAAAA=&#10;" strokecolor="black [3213]"/>
                            </v:group>
                            <v:group id="Group 245" o:spid="_x0000_s1088" style="position:absolute;left:6111;top:8727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            <v:shape id="AutoShape 246" o:spid="_x0000_s1089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ZFCcUAAADcAAAADwAAAGRycy9kb3ducmV2LnhtbESPzWrDMBCE74W8g9hCb43cmJriRglN&#10;IKSnQFIfelysreXWWjmW4p+3jwqBHIeZ+YZZrkfbiJ46XztW8DJPQBCXTtdcKSi+ds9vIHxA1tg4&#10;JgUTeVivZg9LzLUb+Ej9KVQiQtjnqMCE0OZS+tKQRT93LXH0flxnMUTZVVJ3OES4beQiSTJpsea4&#10;YLClraHy73SxCvSlkFl1NNl0SPbNBt3m+/c8KvX0OH68gwg0hnv41v7UCtL0Ff7PxCM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ZFCcUAAADcAAAADwAAAAAAAAAA&#10;AAAAAAChAgAAZHJzL2Rvd25yZXYueG1sUEsFBgAAAAAEAAQA+QAAAJMDAAAAAA==&#10;" strokecolor="black [3213]"/>
                              <v:shape id="AutoShape 247" o:spid="_x0000_s1090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bfsMAAADcAAAADwAAAGRycy9kb3ducmV2LnhtbESPT4vCMBTE74LfITzBm6a7QpFqLNuF&#10;Zfck+Ofg8dE8m2rz0m2i1m9vBMHjMDO/YZZ5bxtxpc7XjhV8TBMQxKXTNVcK9rufyRyED8gaG8ek&#10;4E4e8tVwsMRMuxtv6LoNlYgQ9hkqMCG0mZS+NGTRT11LHL2j6yyGKLtK6g5vEW4b+ZkkqbRYc1ww&#10;2NK3ofK8vVgF+rKXabUx6X2d/DYFuuJw+u+VGo/6rwWIQH14h1/tP61gNkvheSYe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0237DAAAA3AAAAA8AAAAAAAAAAAAA&#10;AAAAoQIAAGRycy9kb3ducmV2LnhtbFBLBQYAAAAABAAEAPkAAACRAwAAAAA=&#10;" strokecolor="black [3213]"/>
                              <v:shape id="AutoShape 248" o:spid="_x0000_s1091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h+5cUAAADcAAAADwAAAGRycy9kb3ducmV2LnhtbESPQWvCQBSE74L/YXmF3nRThbSkrmKE&#10;0p4KSXPo8ZF9ZqPZtzG70fjvu4VCj8PMfMNsdpPtxJUG3zpW8LRMQBDXTrfcKKi+3hYvIHxA1tg5&#10;JgV38rDbzmcbzLS7cUHXMjQiQthnqMCE0GdS+tqQRb90PXH0jm6wGKIcGqkHvEW47eQqSVJpseW4&#10;YLCng6H6XI5WgR4rmTaFSe+fyXuXo8u/T5dJqceHaf8KItAU/sN/7Q+tYL1+ht8z8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3h+5cUAAADcAAAADwAAAAAAAAAA&#10;AAAAAAChAgAAZHJzL2Rvd25yZXYueG1sUEsFBgAAAAAEAAQA+QAAAJMDAAAAAA==&#10;" strokecolor="black [3213]"/>
                              <v:shape id="AutoShape 249" o:spid="_x0000_s1092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ql8EAAADcAAAADwAAAGRycy9kb3ducmV2LnhtbERPz2uDMBS+D/o/hDfYbY2bIMM1SjsY&#10;26mg87Djw7wZV/NiTdrqf98cCj1+fL835WwHcabJ944VvKwTEMSt0z13Cpqfz+c3ED4gaxwck4KF&#10;PJTF6mGDuXYXruhch07EEPY5KjAhjLmUvjVk0a/dSBy5PzdZDBFOndQTXmK4HeRrkmTSYs+xweBI&#10;H4baQ32yCvSpkVlXmWzZJ1/DDt3u9/84K/X0OG/fQQSaw118c39rBWka18Yz8QjI4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5+qXwQAAANwAAAAPAAAAAAAAAAAAAAAA&#10;AKECAABkcnMvZG93bnJldi54bWxQSwUGAAAAAAQABAD5AAAAjwMAAAAA&#10;" strokecolor="black [3213]"/>
                              <v:shape id="AutoShape 250" o:spid="_x0000_s1093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tPDMUAAADcAAAADwAAAGRycy9kb3ducmV2LnhtbESPQWvCQBSE74L/YXmF3nRThdCmrmKE&#10;0p4KSXPo8ZF9ZqPZtzG70fjvu4VCj8PMfMNsdpPtxJUG3zpW8LRMQBDXTrfcKKi+3hbPIHxA1tg5&#10;JgV38rDbzmcbzLS7cUHXMjQiQthnqMCE0GdS+tqQRb90PXH0jm6wGKIcGqkHvEW47eQqSVJpseW4&#10;YLCng6H6XI5WgR4rmTaFSe+fyXuXo8u/T5dJqceHaf8KItAU/sN/7Q+tYL1+gd8z8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atPDMUAAADcAAAADwAAAAAAAAAA&#10;AAAAAAChAgAAZHJzL2Rvd25yZXYueG1sUEsFBgAAAAAEAAQA+QAAAJMDAAAAAA==&#10;" strokecolor="black [3213]"/>
                            </v:group>
                          </v:group>
                          <v:group id="Group 251" o:spid="_x0000_s1094" style="position:absolute;left:2328;top:7677;width:2497;height:138;rotation:180" coordorigin="3626,8706" coordsize="3613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2nr98EAAADcAAAADwAAAGRycy9kb3ducmV2LnhtbERPz2vCMBS+C/sfwhvs&#10;ZtPZOkZnFBnIehJmC7s+mmfTrXkpSdTuv18Owo4f3+/NbrajuJIPg2MFz1kOgrhzeuBeQdsclq8g&#10;QkTWODomBb8UYLd9WGyw0u7Gn3Q9xV6kEA4VKjAxTpWUoTNkMWRuIk7c2XmLMUHfS+3xlsLtKFd5&#10;/iItDpwaDE70bqj7OV2sAl2GoqW63vvV8btZD+sP05+/lHp6nPdvICLN8V98d9daQVGm+elMOgJy&#10;+wc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r2nr98EAAADcAAAADwAA&#10;AAAAAAAAAAAAAACqAgAAZHJzL2Rvd25yZXYueG1sUEsFBgAAAAAEAAQA+gAAAJgDAAAAAA==&#10;">
                            <v:group id="Group 252" o:spid="_x0000_s1095" style="position:absolute;left:3626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            <v:shape id="AutoShape 253" o:spid="_x0000_s1096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muAMMAAADcAAAADwAAAGRycy9kb3ducmV2LnhtbESPQYvCMBSE74L/IbwFb5quK0W6RlFB&#10;1tOC2sMeH82zqTYvtYla//1GEDwOM/MNM1t0thY3an3lWMHnKAFBXDhdcakgP2yGUxA+IGusHZOC&#10;B3lYzPu9GWba3XlHt30oRYSwz1CBCaHJpPSFIYt+5Bri6B1dazFE2ZZSt3iPcFvLcZKk0mLFccFg&#10;Q2tDxXl/tQr0NZdpuTPp4zf5qVfoVn+nS6fU4KNbfoMI1IV3+NXeagVfkzE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JrgDDAAAA3AAAAA8AAAAAAAAAAAAA&#10;AAAAoQIAAGRycy9kb3ducmV2LnhtbFBLBQYAAAAABAAEAPkAAACRAwAAAAA=&#10;" strokecolor="black [3213]"/>
                              <v:shape id="AutoShape 254" o:spid="_x0000_s1097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ULm8UAAADcAAAADwAAAGRycy9kb3ducmV2LnhtbESPzWrDMBCE74W8g9hCb43cuJjiRglN&#10;IKSnQFIfelysreXWWjmW4p+3jwqBHIeZ+YZZrkfbiJ46XztW8DJPQBCXTtdcKSi+ds9vIHxA1tg4&#10;JgUTeVivZg9LzLUb+Ej9KVQiQtjnqMCE0OZS+tKQRT93LXH0flxnMUTZVVJ3OES4beQiSTJpsea4&#10;YLClraHy73SxCvSlkFl1NNl0SPbNBt3m+/c8KvX0OH68gwg0hnv41v7UCtLXFP7PxCM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ULm8UAAADcAAAADwAAAAAAAAAA&#10;AAAAAAChAgAAZHJzL2Rvd25yZXYueG1sUEsFBgAAAAAEAAQA+QAAAJMDAAAAAA==&#10;" strokecolor="black [3213]"/>
                              <v:shape id="AutoShape 255" o:spid="_x0000_s1098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T78IAAADcAAAADwAAAGRycy9kb3ducmV2LnhtbESPQYvCMBSE74L/ITzBm6auUpZqFF0Q&#10;9yToevD4aJ5NtXmpTdT67zeC4HGYmW+Y2aK1lbhT40vHCkbDBARx7nTJhYLD33rwDcIHZI2VY1Lw&#10;JA+Lebczw0y7B+/ovg+FiBD2GSowIdSZlD43ZNEPXU0cvZNrLIYom0LqBh8Rbiv5lSSptFhyXDBY&#10;04+h/LK/WQX6dpBpsTPpc5tsqhW61fF8bZXq99rlFESgNnzC7/avVjCeTOB1Jh4B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6yT78IAAADcAAAADwAAAAAAAAAAAAAA&#10;AAChAgAAZHJzL2Rvd25yZXYueG1sUEsFBgAAAAAEAAQA+QAAAJADAAAAAA==&#10;" strokecolor="black [3213]"/>
                              <v:shape id="AutoShape 256" o:spid="_x0000_s1099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2dMQAAADcAAAADwAAAGRycy9kb3ducmV2LnhtbESPzYvCMBTE74L/Q3gL3jRdP8pSjaIL&#10;y+5J8OOwx0fzbKrNS22i1v/eCILHYWZ+w8wWra3ElRpfOlbwOUhAEOdOl1wo2O9++l8gfEDWWDkm&#10;BXfysJh3OzPMtLvxhq7bUIgIYZ+hAhNCnUnpc0MW/cDVxNE7uMZiiLIppG7wFuG2ksMkSaXFkuOC&#10;wZq+DeWn7cUq0Je9TIuNSe/r5LdaoVv9H8+tUr2PdjkFEagN7/Cr/acVjMYT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4DZ0xAAAANwAAAAPAAAAAAAAAAAA&#10;AAAAAKECAABkcnMvZG93bnJldi54bWxQSwUGAAAAAAQABAD5AAAAkgMAAAAA&#10;" strokecolor="black [3213]"/>
                              <v:shape id="AutoShape 257" o:spid="_x0000_s1100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oA8MAAADcAAAADwAAAGRycy9kb3ducmV2LnhtbESPzYvCMBTE7wv+D+EJ3tbUD4p0jaKC&#10;6Enw4+Dx0bxtutu81CZq/e+NIHgcZuY3zHTe2krcqPGlYwWDfgKCOHe65ELB6bj+noDwAVlj5ZgU&#10;PMjDfNb5mmKm3Z33dDuEQkQI+wwVmBDqTEqfG7Lo+64mjt6vayyGKJtC6gbvEW4rOUySVFosOS4Y&#10;rGllKP8/XK0CfT3JtNib9LFLNtUS3fL8d2mV6nXbxQ+IQG34hN/trVYwGqfwOhOP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yqAPDAAAA3AAAAA8AAAAAAAAAAAAA&#10;AAAAoQIAAGRycy9kb3ducmV2LnhtbFBLBQYAAAAABAAEAPkAAACRAwAAAAA=&#10;" strokecolor="black [3213]"/>
                            </v:group>
                            <v:group id="Group 258" o:spid="_x0000_s1101" style="position:absolute;left:4451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            <v:shape id="AutoShape 259" o:spid="_x0000_s1102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GZ6sAAAADcAAAADwAAAGRycy9kb3ducmV2LnhtbERPy4rCMBTdC/5DuMLsNNWRIh1jmQrD&#10;uBJ8LGZ5aa5NneamNlHr35uF4PJw3su8t424UedrxwqmkwQEcel0zZWC4+FnvADhA7LGxjEpeJCH&#10;fDUcLDHT7s47uu1DJWII+wwVmBDaTEpfGrLoJ64ljtzJdRZDhF0ldYf3GG4bOUuSVFqsOTYYbGlt&#10;qPzfX60CfT3KtNqZ9LFNfpsCXfF3vvRKfYz67y8QgfrwFr/cG63gcx7Xxj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7hmerAAAAA3AAAAA8AAAAAAAAAAAAAAAAA&#10;oQIAAGRycy9kb3ducmV2LnhtbFBLBQYAAAAABAAEAPkAAACOAwAAAAA=&#10;" strokecolor="black [3213]"/>
                              <v:shape id="AutoShape 260" o:spid="_x0000_s1103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8ccMAAADcAAAADwAAAGRycy9kb3ducmV2LnhtbESPT4vCMBTE78J+h/AWvGmqu5S1GkWF&#10;xT0J/jns8dE8m2rzUpuo9dsbQfA4zMxvmMmstZW4UuNLxwoG/QQEce50yYWC/e639wPCB2SNlWNS&#10;cCcPs+lHZ4KZdjfe0HUbChEh7DNUYEKoMyl9bsii77uaOHoH11gMUTaF1A3eItxWcpgkqbRYclww&#10;WNPSUH7aXqwCfdnLtNiY9L5OVtUC3eL/eG6V6n628zGIQG14h1/tP63g63sE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tPHHDAAAA3AAAAA8AAAAAAAAAAAAA&#10;AAAAoQIAAGRycy9kb3ducmV2LnhtbFBLBQYAAAAABAAEAPkAAACRAwAAAAA=&#10;" strokecolor="black [3213]"/>
                              <v:shape id="AutoShape 261" o:spid="_x0000_s1104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DMcAAAADcAAAADwAAAGRycy9kb3ducmV2LnhtbERPy4rCMBTdC/5DuMLsNNXBIh1jmQrD&#10;uBJ8LGZ5aa5NneamNlHr35uF4PJw3su8t424UedrxwqmkwQEcel0zZWC4+FnvADhA7LGxjEpeJCH&#10;fDUcLDHT7s47uu1DJWII+wwVmBDaTEpfGrLoJ64ljtzJdRZDhF0ldYf3GG4bOUuSVFqsOTYYbGlt&#10;qPzfX60CfT3KtNqZ9LFNfpsCXfF3vvRKfYz67y8QgfrwFr/cG63gcx7nxz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VOAzHAAAAA3AAAAA8AAAAAAAAAAAAAAAAA&#10;oQIAAGRycy9kb3ducmV2LnhtbFBLBQYAAAAABAAEAPkAAACOAwAAAAA=&#10;" strokecolor="black [3213]"/>
                              <v:shape id="AutoShape 262" o:spid="_x0000_s1105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KmqsUAAADcAAAADwAAAGRycy9kb3ducmV2LnhtbESPQWvCQBSE70L/w/IK3szGloaSZhNU&#10;KPVU0ObQ4yP7zEazb2N21fjvu4VCj8PMfMMU1WR7caXRd44VLJMUBHHjdMetgvrrffEKwgdkjb1j&#10;UnAnD1X5MCsw1+7GO7ruQysihH2OCkwIQy6lbwxZ9IkbiKN3cKPFEOXYSj3iLcJtL5/SNJMWO44L&#10;BgfaGGpO+4tVoC+1zNqdye6f6Ue/Rrf+Pp4npeaP0+oNRKAp/If/2lut4PllCb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KmqsUAAADcAAAADwAAAAAAAAAA&#10;AAAAAAChAgAAZHJzL2Rvd25yZXYueG1sUEsFBgAAAAAEAAQA+QAAAJMDAAAAAA==&#10;" strokecolor="black [3213]"/>
                              <v:shape id="AutoShape 263" o:spid="_x0000_s1106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43cMAAADcAAAADwAAAGRycy9kb3ducmV2LnhtbESPQYvCMBSE74L/IbwFb5qui0W6RlFB&#10;1tOC2sMeH82zqTYvtYla//1GEDwOM/MNM1t0thY3an3lWMHnKAFBXDhdcakgP2yGUxA+IGusHZOC&#10;B3lYzPu9GWba3XlHt30oRYSwz1CBCaHJpPSFIYt+5Bri6B1dazFE2ZZSt3iPcFvLcZKk0mLFccFg&#10;Q2tDxXl/tQr0NZdpuTPp4zf5qVfoVn+nS6fU4KNbfoMI1IV3+NXeagVfkzE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QON3DAAAA3AAAAA8AAAAAAAAAAAAA&#10;AAAAoQIAAGRycy9kb3ducmV2LnhtbFBLBQYAAAAABAAEAPkAAACRAwAAAAA=&#10;" strokecolor="black [3213]"/>
                            </v:group>
                            <v:group id="Group 264" o:spid="_x0000_s1107" style="position:absolute;left:5286;top:8740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                <v:shape id="AutoShape 265" o:spid="_x0000_s1108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UFMsQAAADcAAAADwAAAGRycy9kb3ducmV2LnhtbESPzYvCMBTE74L/Q3gL3jRdP8pSjaIL&#10;y+5J8OOwx0fzbKrNS22i1v/eCILHYWZ+w8wWra3ElRpfOlbwOUhAEOdOl1wo2O9++l8gfEDWWDkm&#10;BXfysJh3OzPMtLvxhq7bUIgIYZ+hAhNCnUnpc0MW/cDVxNE7uMZiiLIppG7wFuG2ksMkSaXFkuOC&#10;wZq+DeWn7cUq0Je9TIuNSe/r5LdaoVv9H8+tUr2PdjkFEagN7/Cr/acVjCZj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dQUyxAAAANwAAAAPAAAAAAAAAAAA&#10;AAAAAKECAABkcnMvZG93bnJldi54bWxQSwUGAAAAAAQABAD5AAAAkgMAAAAA&#10;" strokecolor="black [3213]"/>
                              <v:shape id="AutoShape 266" o:spid="_x0000_s1109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gqcIAAADcAAAADwAAAGRycy9kb3ducmV2LnhtbESPQYvCMBSE74L/ITzBm6auWJZqFF0Q&#10;9yToevD4aJ5NtXmpTdT67zeC4HGYmW+Y2aK1lbhT40vHCkbDBARx7nTJhYLD33rwDcIHZI2VY1Lw&#10;JA+Lebczw0y7B+/ovg+FiBD2GSowIdSZlD43ZNEPXU0cvZNrLIYom0LqBh8Rbiv5lSSptFhyXDBY&#10;04+h/LK/WQX6dpBpsTPpc5tsqhW61fF8bZXq99rlFESgNnzC7/avVjCeTOB1Jh4B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TmgqcIAAADcAAAADwAAAAAAAAAAAAAA&#10;AAChAgAAZHJzL2Rvd25yZXYueG1sUEsFBgAAAAAEAAQA+QAAAJADAAAAAA==&#10;" strokecolor="black [3213]"/>
                              <v:shape id="AutoShape 267" o:spid="_x0000_s1110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s+3sMAAADcAAAADwAAAGRycy9kb3ducmV2LnhtbESPT4vCMBTE7wt+h/AEb2uqYpGuUVQQ&#10;PQn+OXh8NG+b7jYvtYlav70RBI/DzPyGmc5bW4kbNb50rGDQT0AQ506XXCg4HdffExA+IGusHJOC&#10;B3mYzzpfU8y0u/OebodQiAhhn6ECE0KdSelzQxZ939XE0ft1jcUQZVNI3eA9wm0lh0mSSoslxwWD&#10;Na0M5f+Hq1WgryeZFnuTPnbJplqiW57/Lq1SvW67+AERqA2f8Lu91QpG4xR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rPt7DAAAA3AAAAA8AAAAAAAAAAAAA&#10;AAAAoQIAAGRycy9kb3ducmV2LnhtbFBLBQYAAAAABAAEAPkAAACRAwAAAAA=&#10;" strokecolor="black [3213]"/>
                              <v:shape id="AutoShape 268" o:spid="_x0000_s1111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bRcMAAADcAAAADwAAAGRycy9kb3ducmV2LnhtbESPT4vCMBTE78J+h/AWvGmqy3alGkWF&#10;xT0J/jns8dE8m2rzUpuo9dsbQfA4zMxvmMmstZW4UuNLxwoG/QQEce50yYWC/e63NwLhA7LGyjEp&#10;uJOH2fSjM8FMuxtv6LoNhYgQ9hkqMCHUmZQ+N2TR911NHL2DayyGKJtC6gZvEW4rOUySVFosOS4Y&#10;rGlpKD9tL1aBvuxlWmxMel8nq2qBbvF/PLdKdT/b+RhEoDa8w6/2n1bw9f0D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nm0XDAAAA3AAAAA8AAAAAAAAAAAAA&#10;AAAAoQIAAGRycy9kb3ducmV2LnhtbFBLBQYAAAAABAAEAPkAAACRAwAAAAA=&#10;" strokecolor="black [3213]"/>
                              <v:shape id="AutoShape 269" o:spid="_x0000_s1112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gPN8AAAADcAAAADwAAAGRycy9kb3ducmV2LnhtbERPy4rCMBTdC/5DuMLsNNXBIh1jmQrD&#10;uBJ8LGZ5aa5NneamNlHr35uF4PJw3su8t424UedrxwqmkwQEcel0zZWC4+FnvADhA7LGxjEpeJCH&#10;fDUcLDHT7s47uu1DJWII+wwVmBDaTEpfGrLoJ64ljtzJdRZDhF0ldYf3GG4bOUuSVFqsOTYYbGlt&#10;qPzfX60CfT3KtNqZ9LFNfpsCXfF3vvRKfYz67y8QgfrwFr/cG63gcx7Xxj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s4DzfAAAAA3AAAAA8AAAAAAAAAAAAAAAAA&#10;oQIAAGRycy9kb3ducmV2LnhtbFBLBQYAAAAABAAEAPkAAACOAwAAAAA=&#10;" strokecolor="black [3213]"/>
                            </v:group>
                            <v:group id="Group 270" o:spid="_x0000_s1113" style="position:absolute;left:6111;top:8727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            <v:shape id="AutoShape 271" o:spid="_x0000_s1114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LJjMAAAADcAAAADwAAAGRycy9kb3ducmV2LnhtbERPTYvCMBC9C/sfwizsTVN3oUjXtKiw&#10;6ElQe/A4NLNNtZnUJmr99+YgeHy873kx2FbcqPeNYwXTSQKCuHK64VpBefgbz0D4gKyxdUwKHuSh&#10;yD9Gc8y0u/OObvtQixjCPkMFJoQuk9JXhiz6ieuII/fveoshwr6Wusd7DLet/E6SVFpsODYY7Ghl&#10;qDrvr1aBvpYyrXcmfWyTdbtEtzyeLoNSX5/D4hdEoCG8xS/3Riv4SeP8eCYeAZk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iyYzAAAAA3AAAAA8AAAAAAAAAAAAAAAAA&#10;oQIAAGRycy9kb3ducmV2LnhtbFBLBQYAAAAABAAEAPkAAACOAwAAAAA=&#10;" strokecolor="black [3213]"/>
                              <v:shape id="AutoShape 272" o:spid="_x0000_s1115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5sF8MAAADcAAAADwAAAGRycy9kb3ducmV2LnhtbESPQYvCMBSE7wv+h/AEb2vaFcpSjUUF&#10;WU+CrgePj+bZVJuX2kSt/94IC3scZuYbZlb0thF36nztWEE6TkAQl07XXCk4/K4/v0H4gKyxcUwK&#10;nuShmA8+Zphr9+Ad3fehEhHCPkcFJoQ2l9KXhiz6sWuJo3dyncUQZVdJ3eEjwm0jv5IkkxZrjgsG&#10;W1oZKi/7m1WgbweZVTuTPbfJT7NEtzyer71So2G/mIII1If/8F97oxVMshTeZ+IR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ubBfDAAAA3AAAAA8AAAAAAAAAAAAA&#10;AAAAoQIAAGRycy9kb3ducmV2LnhtbFBLBQYAAAAABAAEAPkAAACRAwAAAAA=&#10;" strokecolor="black [3213]"/>
                              <v:shape id="AutoShape 273" o:spid="_x0000_s1116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zyYMEAAADcAAAADwAAAGRycy9kb3ducmV2LnhtbESPQYvCMBSE74L/ITzBm6YqlKUaRQXR&#10;k6DrweOjeTbV5qU2Ueu/N8LCHoeZ+YaZLVpbiSc1vnSsYDRMQBDnTpdcKDj9bgY/IHxA1lg5JgVv&#10;8rCYdzszzLR78YGex1CICGGfoQITQp1J6XNDFv3Q1cTRu7jGYoiyKaRu8BXhtpLjJEmlxZLjgsGa&#10;1oby2/FhFejHSabFwaTvfbKtVuhW5+u9Varfa5dTEIHa8B/+a++0gkk6hu+ZeATk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vPJgwQAAANwAAAAPAAAAAAAAAAAAAAAA&#10;AKECAABkcnMvZG93bnJldi54bWxQSwUGAAAAAAQABAD5AAAAjwMAAAAA&#10;" strokecolor="black [3213]"/>
                              <v:shape id="AutoShape 274" o:spid="_x0000_s1117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X+8MAAADcAAAADwAAAGRycy9kb3ducmV2LnhtbESPT4vCMBTE74LfITzBm6a7QpFqLNuF&#10;Zfck+Ofg8dE8m2rz0m2i1m9vBMHjMDO/YZZ5bxtxpc7XjhV8TBMQxKXTNVcK9rufyRyED8gaG8ek&#10;4E4e8tVwsMRMuxtv6LoNlYgQ9hkqMCG0mZS+NGTRT11LHL2j6yyGKLtK6g5vEW4b+ZkkqbRYc1ww&#10;2NK3ofK8vVgF+rKXabUx6X2d/DYFuuJw+u+VGo/6rwWIQH14h1/tP61gls7geSYe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wV/vDAAAA3AAAAA8AAAAAAAAAAAAA&#10;AAAAoQIAAGRycy9kb3ducmV2LnhtbFBLBQYAAAAABAAEAPkAAACRAwAAAAA=&#10;" strokecolor="black [3213]"/>
                              <v:shape id="AutoShape 275" o:spid="_x0000_s1118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nPj8MAAADcAAAADwAAAGRycy9kb3ducmV2LnhtbESPzYvCMBTE7wv+D+EJ3tbUD4p0jaKC&#10;6Enw4+Dx0bxtutu81CZq/e+NIHgcZuY3zHTe2krcqPGlYwWDfgKCOHe65ELB6bj+noDwAVlj5ZgU&#10;PMjDfNb5mmKm3Z33dDuEQkQI+wwVmBDqTEqfG7Lo+64mjt6vayyGKJtC6gbvEW4rOUySVFosOS4Y&#10;rGllKP8/XK0CfT3JtNib9LFLNtUS3fL8d2mV6nXbxQ+IQG34hN/trVYwSsfwOhOP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Zz4/DAAAA3AAAAA8AAAAAAAAAAAAA&#10;AAAAoQIAAGRycy9kb3ducmV2LnhtbFBLBQYAAAAABAAEAPkAAACRAwAAAAA=&#10;" strokecolor="black [3213]"/>
                            </v:group>
                          </v:group>
                          <v:group id="Group 276" o:spid="_x0000_s1119" style="position:absolute;left:9260;top:7682;width:1927;height:139" coordorigin="10173,4308" coordsize="2193,3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iyhc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B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qLKFxgAAANwA&#10;AAAPAAAAAAAAAAAAAAAAAKoCAABkcnMvZG93bnJldi54bWxQSwUGAAAAAAQABAD6AAAAnQMAAAAA&#10;">
                            <v:group id="Group 277" o:spid="_x0000_s1120" style="position:absolute;left:11479;top:4330;width:887;height:300;rotation:180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mKeMMAAADcAAAADwAAAGRycy9kb3ducmV2LnhtbESPQWsCMRSE7wX/Q3hC&#10;bzWr1kVWo4gg3VOhruD1sXluVjcvSxJ1+++bQqHHYWa+YdbbwXbiQT60jhVMJxkI4trplhsFp+rw&#10;tgQRIrLGzjEp+KYA283oZY2Fdk/+oscxNiJBOBSowMTYF1KG2pDFMHE9cfIuzluMSfpGao/PBLed&#10;nGVZLi22nBYM9rQ3VN+Od6tAv4f5icpy52ef12rRLj5Mczkr9ToedisQkYb4H/5rl1rBPM/h90w6&#10;AnL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EeYp4wwAAANwAAAAP&#10;AAAAAAAAAAAAAAAAAKoCAABkcnMvZG93bnJldi54bWxQSwUGAAAAAAQABAD6AAAAmgMAAAAA&#10;">
                              <v:shape id="AutoShape 278" o:spid="_x0000_s1121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R+MMAAADcAAAADwAAAGRycy9kb3ducmV2LnhtbESPT4vCMBTE7wt+h/AEb2uqQpWuUVQQ&#10;PQn+OXh8NG+b7jYvtYlav70RBI/DzPyGmc5bW4kbNb50rGDQT0AQ506XXCg4HdffExA+IGusHJOC&#10;B3mYzzpfU8y0u/OebodQiAhhn6ECE0KdSelzQxZ939XE0ft1jcUQZVNI3eA9wm0lh0mSSoslxwWD&#10;Na0M5f+Hq1WgryeZFnuTPnbJplqiW57/Lq1SvW67+AERqA2f8Lu91QpG6Rh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LUfjDAAAA3AAAAA8AAAAAAAAAAAAA&#10;AAAAoQIAAGRycy9kb3ducmV2LnhtbFBLBQYAAAAABAAEAPkAAACRAwAAAAA=&#10;" strokecolor="black [3213]"/>
                              <v:shape id="AutoShape 279" o:spid="_x0000_s1122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TFisAAAADcAAAADwAAAGRycy9kb3ducmV2LnhtbERPTYvCMBC9C/sfwizsTVN3oUjXtKiw&#10;6ElQe/A4NLNNtZnUJmr99+YgeHy873kx2FbcqPeNYwXTSQKCuHK64VpBefgbz0D4gKyxdUwKHuSh&#10;yD9Gc8y0u/OObvtQixjCPkMFJoQuk9JXhiz6ieuII/fveoshwr6Wusd7DLet/E6SVFpsODYY7Ghl&#10;qDrvr1aBvpYyrXcmfWyTdbtEtzyeLoNSX5/D4hdEoCG8xS/3Riv4SePaeCYeAZk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UxYrAAAAA3AAAAA8AAAAAAAAAAAAAAAAA&#10;oQIAAGRycy9kb3ducmV2LnhtbFBLBQYAAAAABAAEAPkAAACOAwAAAAA=&#10;" strokecolor="black [3213]"/>
                              <v:shape id="AutoShape 280" o:spid="_x0000_s1123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hgEcMAAADcAAAADwAAAGRycy9kb3ducmV2LnhtbESPT4vCMBTE7wt+h/AEb2uqQtGuUVQQ&#10;PQn+OXh8NG+b7jYvtYlav70RBI/DzPyGmc5bW4kbNb50rGDQT0AQ506XXCg4HdffYxA+IGusHJOC&#10;B3mYzzpfU8y0u/OebodQiAhhn6ECE0KdSelzQxZ939XE0ft1jcUQZVNI3eA9wm0lh0mSSoslxwWD&#10;Na0M5f+Hq1WgryeZFnuTPnbJplqiW57/Lq1SvW67+AERqA2f8Lu91QpG6QR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YYBHDAAAA3AAAAA8AAAAAAAAAAAAA&#10;AAAAoQIAAGRycy9kb3ducmV2LnhtbFBLBQYAAAAABAAEAPkAAACRAwAAAAA=&#10;" strokecolor="black [3213]"/>
                              <v:shape id="AutoShape 281" o:spid="_x0000_s1124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tfUcAAAADcAAAADwAAAGRycy9kb3ducmV2LnhtbERPy4rCMBTdC/5DuMLsNNWBKh1jmQrD&#10;uBJ8LGZ5aa5NneamNlHr35uF4PJw3su8t424UedrxwqmkwQEcel0zZWC4+FnvADhA7LGxjEpeJCH&#10;fDUcLDHT7s47uu1DJWII+wwVmBDaTEpfGrLoJ64ljtzJdRZDhF0ldYf3GG4bOUuSVFqsOTYYbGlt&#10;qPzfX60CfT3KtNqZ9LFNfpsCXfF3vvRKfYz67y8QgfrwFr/cG63gcx7nxz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77X1HAAAAA3AAAAA8AAAAAAAAAAAAAAAAA&#10;oQIAAGRycy9kb3ducmV2LnhtbFBLBQYAAAAABAAEAPkAAACOAwAAAAA=&#10;" strokecolor="black [3213]"/>
                              <v:shape id="AutoShape 282" o:spid="_x0000_s1125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6ysUAAADcAAAADwAAAGRycy9kb3ducmV2LnhtbESPQWvCQBSE70L/w/IK3szGFtKSZhNU&#10;KPVU0ObQ4yP7zEazb2N21fjvu4VCj8PMfMMU1WR7caXRd44VLJMUBHHjdMetgvrrffEKwgdkjb1j&#10;UnAnD1X5MCsw1+7GO7ruQysihH2OCkwIQy6lbwxZ9IkbiKN3cKPFEOXYSj3iLcJtL5/SNJMWO44L&#10;BgfaGGpO+4tVoC+1zNqdye6f6Ue/Rrf+Pp4npeaP0+oNRKAp/If/2lut4PllCb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f6ysUAAADcAAAADwAAAAAAAAAA&#10;AAAAAAChAgAAZHJzL2Rvd25yZXYueG1sUEsFBgAAAAAEAAQA+QAAAJMDAAAAAA==&#10;" strokecolor="black [3213]"/>
                            </v:group>
                            <v:group id="Group 283" o:spid="_x0000_s1126" style="position:absolute;left:10830;top:4330;width:887;height:300;rotation:180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psapsQAAADcAAAADwAAAGRycy9kb3ducmV2LnhtbESPT2sCMRTE74V+h/AK&#10;vdVs1z+V1ShSkO5JqAq9PjbPzermZUmirt/eCEKPw8z8hpkve9uKC/nQOFbwOchAEFdON1wr2O/W&#10;H1MQISJrbB2TghsFWC5eX+ZYaHflX7psYy0ShEOBCkyMXSFlqAxZDAPXESfv4LzFmKSvpfZ4TXDb&#10;yjzLJtJiw2nBYEffhqrT9mwV6FEY7qksVz7fHHfjZvxj6sOfUu9v/WoGIlIf/8PPdqkVDL9yeJxJ&#10;R0Au7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psapsQAAADcAAAA&#10;DwAAAAAAAAAAAAAAAACqAgAAZHJzL2Rvd25yZXYueG1sUEsFBgAAAAAEAAQA+gAAAJsDAAAAAA==&#10;">
                              <v:shape id="AutoShape 284" o:spid="_x0000_s1127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BJsUAAADcAAAADwAAAGRycy9kb3ducmV2LnhtbESPQWvCQBSE74L/YXmF3nRThbSkrmKE&#10;0p4KSXPo8ZF9ZqPZtzG70fjvu4VCj8PMfMNsdpPtxJUG3zpW8LRMQBDXTrfcKKi+3hYvIHxA1tg5&#10;JgV38rDbzmcbzLS7cUHXMjQiQthnqMCE0GdS+tqQRb90PXH0jm6wGKIcGqkHvEW47eQqSVJpseW4&#10;YLCng6H6XI5WgR4rmTaFSe+fyXuXo8u/T5dJqceHaf8KItAU/sN/7Q+tYP28ht8z8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inBJsUAAADcAAAADwAAAAAAAAAA&#10;AAAAAAChAgAAZHJzL2Rvd25yZXYueG1sUEsFBgAAAAAEAAQA+QAAAJMDAAAAAA==&#10;" strokecolor="black [3213]"/>
                              <v:shape id="AutoShape 285" o:spid="_x0000_s1128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BZUsMAAADcAAAADwAAAGRycy9kb3ducmV2LnhtbESPT4vCMBTE78J+h/AWvGmqu3SlGkWF&#10;xT0J/jns8dE8m2rzUpuo9dsbQfA4zMxvmMmstZW4UuNLxwoG/QQEce50yYWC/e63NwLhA7LGyjEp&#10;uJOH2fSjM8FMuxtv6LoNhYgQ9hkqMCHUmZQ+N2TR911NHL2DayyGKJtC6gZvEW4rOUySVFosOS4Y&#10;rGlpKD9tL1aBvuxlWmxMel8nq2qBbvF/PLdKdT/b+RhEoDa8w6/2n1bw9fMN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AWVLDAAAA3AAAAA8AAAAAAAAAAAAA&#10;AAAAoQIAAGRycy9kb3ducmV2LnhtbFBLBQYAAAAABAAEAPkAAACRAwAAAAA=&#10;" strokecolor="black [3213]"/>
                              <v:shape id="AutoShape 286" o:spid="_x0000_s1129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z8ycMAAADcAAAADwAAAGRycy9kb3ducmV2LnhtbESPT4vCMBTE78J+h/AWvGmqy3alGkWF&#10;xT0J/jns8dE8m2rzUpuo9dsbQfA4zMxvmMmstZW4UuNLxwoG/QQEce50yYWC/e63NwLhA7LGyjEp&#10;uJOH2fSjM8FMuxtv6LoNhYgQ9hkqMCHUmZQ+N2TR911NHL2DayyGKJtC6gZvEW4rOUySVFosOS4Y&#10;rGlpKD9tL1aBvuxlWmxMel8nq2qBbvF/PLdKdT/b+RhEoDa8w6/2n1bw9fMN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6M/MnDAAAA3AAAAA8AAAAAAAAAAAAA&#10;AAAAoQIAAGRycy9kb3ducmV2LnhtbFBLBQYAAAAABAAEAPkAAACRAwAAAAA=&#10;" strokecolor="black [3213]"/>
                              <v:shape id="AutoShape 287" o:spid="_x0000_s1130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5ivsMAAADcAAAADwAAAGRycy9kb3ducmV2LnhtbESPT4vCMBTE7wt+h/AEb2uqQpWuUVQQ&#10;PQn+OXh8NG+b7jYvtYlav70RBI/DzPyGmc5bW4kbNb50rGDQT0AQ506XXCg4HdffExA+IGusHJOC&#10;B3mYzzpfU8y0u/OebodQiAhhn6ECE0KdSelzQxZ939XE0ft1jcUQZVNI3eA9wm0lh0mSSoslxwWD&#10;Na0M5f+Hq1WgryeZFnuTPnbJplqiW57/Lq1SvW67+AERqA2f8Lu91QpG4xR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eYr7DAAAA3AAAAA8AAAAAAAAAAAAA&#10;AAAAoQIAAGRycy9kb3ducmV2LnhtbFBLBQYAAAAABAAEAPkAAACRAwAAAAA=&#10;" strokecolor="black [3213]"/>
                              <v:shape id="AutoShape 288" o:spid="_x0000_s1131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LHJcIAAADcAAAADwAAAGRycy9kb3ducmV2LnhtbESPQYvCMBSE7wv+h/AEb2uqQl2qUVQQ&#10;9yToevD4aJ5NtXmpTdT67zeC4HGYmW+Y6by1lbhT40vHCgb9BARx7nTJhYLD3/r7B4QPyBorx6Tg&#10;SR7ms87XFDPtHryj+z4UIkLYZ6jAhFBnUvrckEXfdzVx9E6usRiibAqpG3xEuK3kMElSabHkuGCw&#10;ppWh/LK/WQX6dpBpsTPpc5tsqiW65fF8bZXqddvFBESgNnzC7/avVjAaj+F1Jh4BOf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RLHJcIAAADcAAAADwAAAAAAAAAAAAAA&#10;AAChAgAAZHJzL2Rvd25yZXYueG1sUEsFBgAAAAAEAAQA+QAAAJADAAAAAA==&#10;" strokecolor="black [3213]"/>
                            </v:group>
                            <v:group id="Group 289" o:spid="_x0000_s1132" style="position:absolute;left:10173;top:4308;width:887;height:300;rotation:180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3MtTL8AAADcAAAADwAAAGRycy9kb3ducmV2LnhtbERPy4rCMBTdC/MP4Q64&#10;03R8U40iAzJdCT7A7aW5NnWam5JktPP3ZiG4PJz3atPZRtzJh9qxgq9hBoK4dLrmSsH5tBssQISI&#10;rLFxTAr+KcBm/dFbYa7dgw90P8ZKpBAOOSowMba5lKE0ZDEMXUucuKvzFmOCvpLa4yOF20aOsmwm&#10;LdacGgy29G2o/D3+WQV6EsZnKoqtH+1vp2k9/THV9aJU/7PbLkFE6uJb/HIXWsF4ntamM+kIyPUT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J9zLUy/AAAA3AAAAA8AAAAA&#10;AAAAAAAAAAAAqgIAAGRycy9kb3ducmV2LnhtbFBLBQYAAAAABAAEAPoAAACWAwAAAAA=&#10;">
                              <v:shape id="AutoShape 290" o:spid="_x0000_s1133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H2zMUAAADcAAAADwAAAGRycy9kb3ducmV2LnhtbESPQWvCQBSE7wX/w/KE3urGCqlNXYMW&#10;pJ4KST14fGRfs6nZtzG7xvjv3UKhx2FmvmFW+WhbMVDvG8cK5rMEBHHldMO1gsPX7mkJwgdkja1j&#10;UnAjD/l68rDCTLsrFzSUoRYRwj5DBSaELpPSV4Ys+pnriKP37XqLIcq+lrrHa4TbVj4nSSotNhwX&#10;DHb0bqg6lRerQF8OMq0Lk94+k492i257/DmPSj1Ox80biEBj+A//tfdaweLlFX7PxCMg1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8H2zMUAAADcAAAADwAAAAAAAAAA&#10;AAAAAAChAgAAZHJzL2Rvd25yZXYueG1sUEsFBgAAAAAEAAQA+QAAAJMDAAAAAA==&#10;" strokecolor="black [3213]"/>
                              <v:shape id="AutoShape 291" o:spid="_x0000_s1134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4vdsAAAADcAAAADwAAAGRycy9kb3ducmV2LnhtbERPTYvCMBC9L/gfwgje1lSFIl3TooLo&#10;SdDtYY9DMzbVZlKbqPXfbw4Le3y871Ux2FY8qfeNYwWzaQKCuHK64VpB+b37XILwAVlj65gUvMlD&#10;kY8+Vphp9+ITPc+hFjGEfYYKTAhdJqWvDFn0U9cRR+7ieoshwr6WusdXDLetnCdJKi02HBsMdrQ1&#10;VN3OD6tAP0qZ1ieTvo/Jvt2g2/xc74NSk/Gw/gIRaAj/4j/3QStYLOP8eCYeAZn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suL3bAAAAA3AAAAA8AAAAAAAAAAAAAAAAA&#10;oQIAAGRycy9kb3ducmV2LnhtbFBLBQYAAAAABAAEAPkAAACOAwAAAAA=&#10;" strokecolor="black [3213]"/>
                              <v:shape id="AutoShape 292" o:spid="_x0000_s1135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KK7cQAAADcAAAADwAAAGRycy9kb3ducmV2LnhtbESPQWvCQBSE74L/YXlCb7rRQpCYjTQF&#10;aU+C1oPHR/Y1mzb7Ns1uNP57VxB6HGbmGybfjrYVF+p941jBcpGAIK6cbrhWcPrazdcgfEDW2Dom&#10;BTfysC2mkxwz7a58oMsx1CJC2GeowITQZVL6ypBFv3AdcfS+XW8xRNnXUvd4jXDbylWSpNJiw3HB&#10;YEfvhqrf42AV6OEk0/pg0ts++WhLdOX5529U6mU2vm1ABBrDf/jZ/tQKXtdLeJyJR0AW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YortxAAAANwAAAAPAAAAAAAAAAAA&#10;AAAAAKECAABkcnMvZG93bnJldi54bWxQSwUGAAAAAAQABAD5AAAAkgMAAAAA&#10;" strokecolor="black [3213]"/>
                              <v:shape id="AutoShape 293" o:spid="_x0000_s1136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AUmsQAAADcAAAADwAAAGRycy9kb3ducmV2LnhtbESPQWvCQBSE74L/YXlCb7oxhSBpNqKC&#10;tKeC1kOPj+wzG82+jdmNxn/fLRR6HGbmG6ZYj7YVd+p941jBcpGAIK6cbrhWcPraz1cgfEDW2Dom&#10;BU/ysC6nkwJz7R58oPsx1CJC2OeowITQ5VL6ypBFv3AdcfTOrrcYouxrqXt8RLhtZZokmbTYcFww&#10;2NHOUHU9DlaBHk4yqw8me34m7+0W3fb7chuVepmNmzcQgcbwH/5rf2gFr6sUfs/EIy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sBSaxAAAANwAAAAPAAAAAAAAAAAA&#10;AAAAAKECAABkcnMvZG93bnJldi54bWxQSwUGAAAAAAQABAD5AAAAkgMAAAAA&#10;" strokecolor="black [3213]"/>
                              <v:shape id="AutoShape 294" o:spid="_x0000_s1137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yxAcMAAADcAAAADwAAAGRycy9kb3ducmV2LnhtbESPT4vCMBTE7wt+h/AEb2uqQpGusdiF&#10;RU+Cfw57fDTPptq81CZq/fZmYcHjMDO/YRZ5bxtxp87XjhVMxgkI4tLpmisFx8PP5xyED8gaG8ek&#10;4Eke8uXgY4GZdg/e0X0fKhEh7DNUYEJoMyl9aciiH7uWOHon11kMUXaV1B0+Itw2cpokqbRYc1ww&#10;2NK3ofKyv1kF+naUabUz6XObrJsCXfF7vvZKjYb96gtEoD68w//tjVYwm8/g70w8An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8sQHDAAAA3AAAAA8AAAAAAAAAAAAA&#10;AAAAoQIAAGRycy9kb3ducmV2LnhtbFBLBQYAAAAABAAEAPkAAACRAwAAAAA=&#10;" strokecolor="black [3213]"/>
                            </v:group>
                          </v:group>
                        </v:group>
                      </v:group>
                      <v:shape id="AutoShape 298" o:spid="_x0000_s1138" type="#_x0000_t32" style="position:absolute;left:6261;top:1590;width:729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P3vcQAAADcAAAADwAAAGRycy9kb3ducmV2LnhtbESPQYvCMBSE74L/ITzBm6YqFO0aRYQF&#10;YU+6e9jjo3m21ealNmmN/nojLOxxmJlvmPU2mFr01LrKsoLZNAFBnFtdcaHg5/tzsgThPLLG2jIp&#10;eJCD7WY4WGOm7Z2P1J98ISKEXYYKSu+bTEqXl2TQTW1DHL2zbQ36KNtC6hbvEW5qOU+SVBqsOC6U&#10;2NC+pPx66oyC/vcSuq/uPN8dQrW6rlJ8Lm6pUuNR2H2A8BT8f/ivfdAKFssU3mfiEZC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8/e9xAAAANwAAAAPAAAAAAAAAAAA&#10;AAAAAKECAABkcnMvZG93bnJldi54bWxQSwUGAAAAAAQABAD5AAAAkgMAAAAA&#10;" strokecolor="black [3213]"/>
                      <v:shape id="AutoShape 305" o:spid="_x0000_s1139" type="#_x0000_t32" style="position:absolute;left:6261;top:1590;width:0;height:949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P5FMQAAADcAAAADwAAAGRycy9kb3ducmV2LnhtbESPQWvCQBSE74X+h+UVvNWNCqGJriKF&#10;guBJ7cHjI/tMUrNv0+wmrv56VxA8DjPzDbNYBdOIgTpXW1YwGScgiAuray4V/B5+Pr9AOI+ssbFM&#10;Cq7kYLV8f1tgru2FdzTsfSkihF2OCirv21xKV1Rk0I1tSxy9k+0M+ii7UuoOLxFuGjlNklQarDku&#10;VNjSd0XFed8bBcPxL/Tb/jRdb0KdnbMUb7P/VKnRR1jPQXgK/hV+tjdawSybwONMPA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w/kUxAAAANwAAAAPAAAAAAAAAAAA&#10;AAAAAKECAABkcnMvZG93bnJldi54bWxQSwUGAAAAAAQABAD5AAAAkgMAAAAA&#10;" strokecolor="black [3213]"/>
                      <v:oval id="Oval 302" o:spid="_x0000_s1140" style="position:absolute;left:44924;top:8746;width:3537;height:34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nh0MQA&#10;AADcAAAADwAAAGRycy9kb3ducmV2LnhtbERPXWvCMBR9F/wP4Q72IjNxg9F1RhFBEByInQ72dmnu&#10;mrLmpm2idvv15mGwx8P5ni8H14gL9aH2rGE2VSCIS29qrjQc3zcPGYgQkQ02nknDDwVYLsajOebG&#10;X/lAlyJWIoVwyFGDjbHNpQylJYdh6lvixH353mFMsK+k6fGawl0jH5V6lg5rTg0WW1pbKr+Ls9PQ&#10;NYX6PGRRnSb2Y7N/2XVv699O6/u7YfUKItIQ/8V/7q3R8JSltelMOgJ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54dDEAAAA3AAAAA8AAAAAAAAAAAAAAAAAmAIAAGRycy9k&#10;b3ducmV2LnhtbFBLBQYAAAAABAAEAPUAAACJAwAAAAA=&#10;" strokecolor="black [3213]">
                        <v:textbox>
                          <w:txbxContent>
                            <w:p w:rsidR="00D91513" w:rsidRPr="005D77EF" w:rsidRDefault="00D91513" w:rsidP="00427CB2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5D77EF"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v:textbox>
                      </v:oval>
                      <v:oval id="Oval 309" o:spid="_x0000_s1141" style="position:absolute;left:30612;top:6758;width:3537;height:34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HYk8gA&#10;AADcAAAADwAAAGRycy9kb3ducmV2LnhtbESPQWsCMRSE7wX/Q3iFXoomrVR0NYoIQqGF4rYWents&#10;npulm5fdTaprf30jFDwOM/MNs1j1rhZH6kLlWcPDSIEgLrypuNTw8b4dTkGEiGyw9kwazhRgtRzc&#10;LDAz/sQ7OuaxFAnCIUMNNsYmkzIUlhyGkW+Ik3fwncOYZFdK0+EpwV0tH5WaSIcVpwWLDW0sFd/5&#10;j9PQ1rn62k2j2t/bz+3b7KV93fy2Wt/d9us5iEh9vIb/289Gw3j2BJcz6QjI5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odiTyAAAANwAAAAPAAAAAAAAAAAAAAAAAJgCAABk&#10;cnMvZG93bnJldi54bWxQSwUGAAAAAAQABAD1AAAAjQMAAAAA&#10;" strokecolor="black [3213]">
                        <v:textbox>
                          <w:txbxContent>
                            <w:p w:rsidR="00D91513" w:rsidRPr="005D77EF" w:rsidRDefault="00D91513" w:rsidP="00427CB2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5D77EF"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  <w:t>V</w:t>
                              </w:r>
                            </w:p>
                          </w:txbxContent>
                        </v:textbox>
                      </v:oval>
                      <v:shape id="AutoShape 311" o:spid="_x0000_s1142" type="#_x0000_t32" style="position:absolute;left:13517;width:0;height:274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ICR8YAAADcAAAADwAAAGRycy9kb3ducmV2LnhtbESPQWvCQBSE70L/w/IKvYhuWsHaNKuo&#10;VFBLoY2BXh/Z1ySYfRuyWxP/vSsIHoeZ+YZJFr2pxYlaV1lW8DyOQBDnVldcKMgOm9EMhPPIGmvL&#10;pOBMDhbzh0GCsbYd/9Ap9YUIEHYxKii9b2IpXV6SQTe2DXHw/mxr0AfZFlK32AW4qeVLFE2lwYrD&#10;QokNrUvKj+m/UWCy/ddKDneH7yWnfTf8PU4/8UOpp8d++Q7CU+/v4Vt7qxVM3l7heiYcAT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CAkfGAAAA3AAAAA8AAAAAAAAA&#10;AAAAAAAAoQIAAGRycy9kb3ducmV2LnhtbFBLBQYAAAAABAAEAPkAAACUAwAAAAA=&#10;" strokecolor="black [3213]" strokeweight="2.25pt"/>
                      <v:shape id="AutoShape 312" o:spid="_x0000_s1143" type="#_x0000_t32" style="position:absolute;left:14212;top:596;width:7;height:15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2WNcIAAADcAAAADwAAAGRycy9kb3ducmV2LnhtbERPTYvCMBC9C/6HMMJeRFNdEK1GUXFh&#10;XRG0Cl6HZmyLzaQ0Wdv99+aw4PHxvher1pTiSbUrLCsYDSMQxKnVBWcKrpevwRSE88gaS8uk4I8c&#10;rJbdzgJjbRs+0zPxmQgh7GJUkHtfxVK6NCeDbmgr4sDdbW3QB1hnUtfYhHBTynEUTaTBgkNDjhVt&#10;c0ofya9RYK4/x43s7y+nNSdt0789JgfcKfXRa9dzEJ5a/xb/u7+1gs9ZWBvOhCMgl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F2WNcIAAADcAAAADwAAAAAAAAAAAAAA&#10;AAChAgAAZHJzL2Rvd25yZXYueG1sUEsFBgAAAAAEAAQA+QAAAJADAAAAAA==&#10;" strokecolor="black [3213]" strokeweight="2.25pt"/>
                      <v:shape id="AutoShape 313" o:spid="_x0000_s1144" type="#_x0000_t32" style="position:absolute;left:14908;width:0;height:274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EzrsYAAADcAAAADwAAAGRycy9kb3ducmV2LnhtbESPQWvCQBSE70L/w/IKXsRsqiBNmlVs&#10;qWArhTYKXh/Z1ySYfRuyq0n/vSsUPA4z8w2TrQbTiAt1rras4CmKQRAXVtdcKjjsN9NnEM4ja2ws&#10;k4I/crBaPowyTLXt+YcuuS9FgLBLUUHlfZtK6YqKDLrItsTB+7WdQR9kV0rdYR/gppGzOF5IgzWH&#10;hQpbequoOOVno8AcPr9e5eRj/73mfOgnx9Nih+9KjR+H9QsIT4O/h//bW61gniRwOxOO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RM67GAAAA3AAAAA8AAAAAAAAA&#10;AAAAAAAAoQIAAGRycy9kb3ducmV2LnhtbFBLBQYAAAAABAAEAPkAAACUAwAAAAA=&#10;" strokecolor="black [3213]" strokeweight="2.25pt"/>
                      <v:shape id="AutoShape 314" o:spid="_x0000_s1145" type="#_x0000_t32" style="position:absolute;left:15505;top:596;width:0;height:15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vC0cMAAADcAAAADwAAAGRycy9kb3ducmV2LnhtbERPTWvCQBC9F/wPywi9BN1USpDoKlEq&#10;aEuhRsHrkB2TYHY2ZLdJ+u+7h0KPj/e93o6mET11rras4GUegyAurK65VHC9HGZLEM4ja2wsk4If&#10;crDdTJ7WmGo78Jn63JcihLBLUUHlfZtK6YqKDLq5bYkDd7edQR9gV0rd4RDCTSMXcZxIgzWHhgpb&#10;2ldUPPJvo8Bc3z93MjpdvjLOxyG6PZIPfFPqeTpmKxCeRv8v/nMftYLXOMwPZ8IR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LwtHDAAAA3AAAAA8AAAAAAAAAAAAA&#10;AAAAoQIAAGRycy9kb3ducmV2LnhtbFBLBQYAAAAABAAEAPkAAACRAwAAAAA=&#10;" strokecolor="black [3213]" strokeweight="2.25pt"/>
                      <v:shape id="Freeform 307" o:spid="_x0000_s1146" style="position:absolute;left:6261;top:11131;width:8909;height:6331;visibility:visible;mso-wrap-style:square;v-text-anchor:top" coordsize="1603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kkRMMA&#10;AADcAAAADwAAAGRycy9kb3ducmV2LnhtbESPQWsCMRSE7wX/Q3iCt5q1gq6rUcRi6cFDq/0Bj+S5&#10;u5i8LEnU7b9vBKHHYWa+YVab3llxoxBbzwom4wIEsfam5VrBz2n/WoKICdmg9UwKfinCZj14WWFl&#10;/J2/6XZMtcgQjhUqaFLqKimjbshhHPuOOHtnHxymLEMtTcB7hjsr34piJh22nBca7GjXkL4cr06B&#10;vZ4m5Vx/2Xmw74c26bKjD63UaNhvlyAS9ek//Gx/GgXTxRQeZ/IR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kkRMMAAADcAAAADwAAAAAAAAAAAAAAAACYAgAAZHJzL2Rv&#10;d25yZXYueG1sUEsFBgAAAAAEAAQA9QAAAIgDAAAAAA==&#10;" path="m1558,1273v22,-150,45,-299,-124,-402c1265,768,780,798,541,653,302,508,90,109,,e" filled="f" strokecolor="black [3213]">
                        <v:path arrowok="t" o:connecttype="custom" o:connectlocs="865895,633095;796979,433170;300673,324753;0,0" o:connectangles="0,0,0,0"/>
                      </v:shape>
                      <v:shape id="AutoShape 306" o:spid="_x0000_s1147" type="#_x0000_t32" style="position:absolute;left:14908;top:17492;width:26;height:504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pEHsUAAADcAAAADwAAAGRycy9kb3ducmV2LnhtbESP0WrCQBRE3wv+w3KFvhTdVEvR6CpW&#10;CC3UF6MfcMlek2j2bthdY/z7riD0cZiZM8xy3ZtGdOR8bVnB+zgBQVxYXXOp4HjIRjMQPiBrbCyT&#10;gjt5WK8GL0tMtb3xnro8lCJC2KeooAqhTaX0RUUG/di2xNE7WWcwROlKqR3eItw0cpIkn9JgzXGh&#10;wpa2FRWX/GoU+J08y9+Pt3x6uHfZt8u+jmG3V+p12G8WIAL14T/8bP9oBdP5BB5n4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pEHsUAAADcAAAADwAAAAAAAAAA&#10;AAAAAAChAgAAZHJzL2Rvd25yZXYueG1sUEsFBgAAAAAEAAQA+QAAAJMDAAAAAA==&#10;" strokecolor="black [3213]" strokeweight="2.25pt">
                        <v:stroke endarrow="block"/>
                      </v:shape>
                      <v:shape id="AutoShape 295" o:spid="_x0000_s1148" type="#_x0000_t32" style="position:absolute;left:2087;top:22561;width:44589;height: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wIx8QAAADcAAAADwAAAGRycy9kb3ducmV2LnhtbESP0WoCMRRE3wv9h3ALfavZbUvR1Sgi&#10;tGyFUqp+wGVz3SwmN8smXdO/bwTBx2FmzjCLVXJWjDSEzrOCclKAIG687rhVcNi/P01BhIis0Xom&#10;BX8UYLW8v1tgpf2Zf2jcxVZkCIcKFZgY+0rK0BhyGCa+J87e0Q8OY5ZDK/WA5wx3Vj4XxZt02HFe&#10;MNjTxlBz2v06BU1p69qW5nu2XX98jey6z5Q2Sj0+pPUcRKQUb+Fru9YKXqavcDmTj4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/AjHxAAAANwAAAAPAAAAAAAAAAAA&#10;AAAAAKECAABkcnMvZG93bnJldi54bWxQSwUGAAAAAAQABAD5AAAAkgMAAAAA&#10;" strokecolor="black [3213]" strokeweight="3pt"/>
                      <v:shape id="Text Box 329" o:spid="_x0000_s1149" type="#_x0000_t202" style="position:absolute;left:18724;top:13018;width:7435;height:25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2Or8MA&#10;AADcAAAADwAAAGRycy9kb3ducmV2LnhtbESP3YrCMBSE7wXfIZwFb0RTxZ9u1yiroHjrzwOcNse2&#10;bHNSmqytb28EwcthZr5hVpvOVOJOjSstK5iMIxDEmdUl5wqul/0oBuE8ssbKMil4kIPNut9bYaJt&#10;yye6n30uAoRdggoK7+tESpcVZNCNbU0cvJttDPogm1zqBtsAN5WcRtFCGiw5LBRY066g7O/8bxTc&#10;ju1w/t2mB39dnmaLLZbL1D6UGnx1vz8gPHX+E363j1rBNJ7D6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2Or8MAAADcAAAADwAAAAAAAAAAAAAAAACYAgAAZHJzL2Rv&#10;d25yZXYueG1sUEsFBgAAAAAEAAQA9QAAAIgDAAAAAA==&#10;" stroked="f">
                        <v:textbox>
                          <w:txbxContent>
                            <w:p w:rsidR="00D91513" w:rsidRDefault="00D91513"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Jockey </w:t>
                              </w:r>
                            </w:p>
                          </w:txbxContent>
                        </v:textbox>
                      </v:shape>
                      <v:shape id="AutoShape 331" o:spid="_x0000_s1150" type="#_x0000_t32" style="position:absolute;left:14908;top:15604;width:6801;height:532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znSsQAAADcAAAADwAAAGRycy9kb3ducmV2LnhtbESPwWrDMBBE74H+g9hCbonUEkxwo4Sm&#10;UNpTwEkOOS7W1nJrrVxLduy/rwqBHIeZecNsdqNrxEBdqD1reFoqEMSlNzVXGs6n98UaRIjIBhvP&#10;pGGiALvtw2yDufFXLmg4xkokCIccNdgY21zKUFpyGJa+JU7el+8cxiS7SpoOrwnuGvmsVCYd1pwW&#10;LLb0Zqn8OfZOg+nPMqsKm00H9dHs0e8v37+j1vPH8fUFRKQx3sO39qfRsFIr+D+TjoD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bOdKxAAAANwAAAAPAAAAAAAAAAAA&#10;AAAAAKECAABkcnMvZG93bnJldi54bWxQSwUGAAAAAAQABAD5AAAAkgMAAAAA&#10;" strokecolor="black [3213]"/>
                      <v:shape id="Text Box 332" o:spid="_x0000_s1151" type="#_x0000_t202" style="position:absolute;top:15604;width:11150;height:28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VPDcQA&#10;AADcAAAADwAAAGRycy9kb3ducmV2LnhtbESPzWrDMBCE74W8g9hALyWWE5yfupFNU2jxNT8PsLY2&#10;tom1MpYaO29fFQo9DjPzDbPPJ9OJOw2utaxgGcUgiCurW64VXM6fix0I55E1dpZJwYMc5NnsaY+p&#10;tiMf6X7ytQgQdikqaLzvUyld1ZBBF9meOHhXOxj0QQ611AOOAW46uYrjjTTYclhosKePhqrb6dso&#10;uBbjy/p1LL/8ZXtMNgdst6V9KPU8n97fQHia/H/4r11oBUm8ht8z4QjI7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FTw3EAAAA3AAAAA8AAAAAAAAAAAAAAAAAmAIAAGRycy9k&#10;b3ducmV2LnhtbFBLBQYAAAAABAAEAPUAAACJAwAAAAA=&#10;" stroked="f">
                        <v:textbox>
                          <w:txbxContent>
                            <w:p w:rsidR="00D91513" w:rsidRDefault="00D91513">
                              <w:r>
                                <w:t>Nichrome wire</w:t>
                              </w:r>
                            </w:p>
                          </w:txbxContent>
                        </v:textbox>
                      </v:shape>
                      <v:shape id="AutoShape 333" o:spid="_x0000_s1152" type="#_x0000_t32" style="position:absolute;left:3677;top:17791;width:4051;height:467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txwsQAAADcAAAADwAAAGRycy9kb3ducmV2LnhtbESPQWsCMRSE7wX/Q3iCt5oo4spqFBWE&#10;XnroVlBvj80zu7p5WTapbv99Uyj0OMzMN8xq07tGPKgLtWcNk7ECQVx6U7PVcPw8vC5AhIhssPFM&#10;Gr4pwGY9eFlhbvyTP+hRRCsShEOOGqoY21zKUFbkMIx9S5y8q+8cxiQ7K02HzwR3jZwqNZcOa04L&#10;Fba0r6i8F19OQ3Y47dy+sNn5kr1LWmTbmyKr9WjYb5cgIvXxP/zXfjMaZmoOv2fSEZ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e3HCxAAAANwAAAAPAAAAAAAAAAAA&#10;AAAAAKECAABkcnMvZG93bnJldi54bWxQSwUGAAAAAAQABAD5AAAAkgMAAAAA&#10;" strokecolor="black [3213]"/>
                      <v:line id="Straight Connector 407" o:spid="_x0000_s1153" style="position:absolute;visibility:visible" from="15505,1590" to="25046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c3iMUAAADcAAAADwAAAGRycy9kb3ducmV2LnhtbESPT2vCQBTE7wW/w/IEb3WjWCPRVYIg&#10;9M+pVvH6yD6TaPZt2N3G1E/vFgo9DjPzG2a16U0jOnK+tqxgMk5AEBdW11wqOHztnhcgfEDW2Fgm&#10;BT/kYbMePK0w0/bGn9TtQykihH2GCqoQ2kxKX1Rk0I9tSxy9s3UGQ5SulNrhLcJNI6dJMpcGa44L&#10;Fba0rai47r+NgkXxfnF5mr9NXo5teu+mH/PdKVVqNOzzJYhAffgP/7VftYJZksLvmXgE5P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c3iMUAAADcAAAADwAAAAAAAAAA&#10;AAAAAAChAgAAZHJzL2Rvd25yZXYueG1sUEsFBgAAAAAEAAQA+QAAAJMDAAAAAA==&#10;" strokecolor="black [3213]"/>
                      <v:line id="Straight Connector 408" o:spid="_x0000_s1154" style="position:absolute;visibility:visible" from="38762,1590" to="46676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ij+sMAAADcAAAADwAAAGRycy9kb3ducmV2LnhtbERPy2rCQBTdF/yH4Qru6kRpjURHCYJQ&#10;21V94PaSuSbRzJ0wM8a0X99ZFFweznu57k0jOnK+tqxgMk5AEBdW11wqOB62r3MQPiBrbCyTgh/y&#10;sF4NXpaYafvgb+r2oRQxhH2GCqoQ2kxKX1Rk0I9tSxy5i3UGQ4SulNrhI4abRk6TZCYN1hwbKmxp&#10;U1Fx29+NgnnxeXV5mu8m76c2/e2mX7PtOVVqNOzzBYhAfXiK/90fWsFbEtfG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4o/rDAAAA3AAAAA8AAAAAAAAAAAAA&#10;AAAAoQIAAGRycy9kb3ducmV2LnhtbFBLBQYAAAAABAAEAPkAAACRAwAAAAA=&#10;" strokecolor="black [3213]"/>
                      <v:shape id="Freeform 409" o:spid="_x0000_s1155" style="position:absolute;left:25146;top:596;width:13726;height:1524;visibility:visible;mso-wrap-style:square;v-text-anchor:middle" coordsize="1371600,79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ybZMMA&#10;AADcAAAADwAAAGRycy9kb3ducmV2LnhtbESPT4vCMBTE74LfITzBS1nTFRHtGkUWBW+y/jns7W3z&#10;TIvNS2lird/eLAgeh5n5DbNYdbYSLTW+dKzgc5SCIM6dLtkoOB23HzMQPiBrrByTggd5WC37vQVm&#10;2t35h9pDMCJC2GeooAihzqT0eUEW/cjVxNG7uMZiiLIxUjd4j3BbyXGaTqXFkuNCgTV9F5RfDzer&#10;wGz2tkpa/uPdhOaXcE5a85soNRx06y8QgbrwDr/aO61gks7h/0w8An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ybZMMAAADcAAAADwAAAAAAAAAAAAAAAACYAgAAZHJzL2Rv&#10;d25yZXYueG1sUEsFBgAAAAAEAAQA9QAAAIgDAAAAAA==&#10;" path="m,49696c62948,46383,126068,45464,188844,39757v10434,-948,19340,-9939,29817,-9939c265162,29818,311445,36191,357809,39757v121196,9323,100653,7871,208722,19878c622853,56322,680173,60761,735496,49696v13783,-2757,19019,-20819,29817,-29818c774490,12231,785192,6626,795131,v29817,3313,60508,2045,89452,9939c893624,12405,896080,25627,904461,29818v39375,19688,76840,22745,119270,29817c1037793,64322,1080824,79513,1093305,79513v23426,,46382,-6626,69573,-9939c1241493,43370,1150021,69574,1321905,69574v13660,,26361,-7260,39756,-9939c1364910,58985,1368287,59635,1371600,59635e" filled="f" strokecolor="black [3213]" strokeweight="2pt">
                        <v:path arrowok="t" o:connecttype="custom" o:connectlocs="0,95251;188990,76201;218830,57151;358085,76201;566968,114300;736063,95251;765903,38100;795744,0;885265,19050;905158,57151;1024520,114300;1094148,152400;1163774,133350;1322924,133350;1362710,114300;1372657,114300" o:connectangles="0,0,0,0,0,0,0,0,0,0,0,0,0,0,0,0"/>
                      </v:shape>
                    </v:group>
                  </v:group>
                </v:group>
              </v:group>
              <v:group id="Group 655" o:spid="_x0000_s1156" style="position:absolute;left:14382;top:24669;width:31147;height:2477" coordsize="31146,2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KrbvM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cyT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q27zFAAAA3AAA&#10;AA8AAAAAAAAAAAAAAAAAqgIAAGRycy9kb3ducmV2LnhtbFBLBQYAAAAABAAEAPoAAACcAwAAAAA=&#10;">
                <v:group id="Group 652" o:spid="_x0000_s1157" style="position:absolute;width:31111;height:2476" coordsize="31111,2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0NDy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Ji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Q0PIxgAAANwA&#10;AAAPAAAAAAAAAAAAAAAAAKoCAABkcnMvZG93bnJldi54bWxQSwUGAAAAAAQABAD6AAAAnQMAAAAA&#10;">
                  <v:shape id="Text Box 647" o:spid="_x0000_s1158" type="#_x0000_t202" style="position:absolute;left:13049;width:2770;height:2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nTL8cA&#10;AADcAAAADwAAAGRycy9kb3ducmV2LnhtbESPT2vCQBTE70K/w/IKXqRuqlZL6iql+A9vNdrS2yP7&#10;moRm34bsmsRv7wpCj8PM/IaZLztTioZqV1hW8DyMQBCnVhecKTgm66dXEM4jaywtk4ILOVguHnpz&#10;jLVt+ZOag89EgLCLUUHufRVL6dKcDLqhrYiD92trgz7IOpO6xjbATSlHUTSVBgsOCzlW9JFT+nc4&#10;GwU/g+x777rNqR2/jKvVtklmXzpRqv/Yvb+B8NT5//C9vdMKppMZ3M6EI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4Z0y/HAAAA3AAAAA8AAAAAAAAAAAAAAAAAmAIAAGRy&#10;cy9kb3ducmV2LnhtbFBLBQYAAAAABAAEAPUAAACMAwAAAAA=&#10;" fillcolor="white [3201]" stroked="f" strokeweight=".5pt">
                    <v:textbox>
                      <w:txbxContent>
                        <w:p w:rsidR="005533BC" w:rsidRPr="005533BC" w:rsidRDefault="005533BC">
                          <w:pPr>
                            <w:rPr>
                              <w:rFonts w:ascii="Times New Roman" w:hAnsi="Times New Roman" w:cs="Times New Roman"/>
                              <w:b/>
                            </w:rPr>
                          </w:pPr>
                          <w:r w:rsidRPr="005533BC">
                            <w:rPr>
                              <w:rFonts w:ascii="Times New Roman" w:hAnsi="Times New Roman" w:cs="Times New Roman"/>
                              <w:b/>
                            </w:rPr>
                            <w:t>L</w:t>
                          </w:r>
                        </w:p>
                      </w:txbxContent>
                    </v:textbox>
                  </v:shape>
                  <v:shape id="Straight Arrow Connector 649" o:spid="_x0000_s1159" type="#_x0000_t32" style="position:absolute;top:857;width:12980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SbdsUAAADcAAAADwAAAGRycy9kb3ducmV2LnhtbESPT4vCMBTE7wt+h/AEb5qqi3+qUURw&#10;V/e2VVBvj+bZFpuX0mS1fnsjCHscZuY3zHzZmFLcqHaFZQX9XgSCOLW64EzBYb/pTkA4j6yxtEwK&#10;HuRguWh9zDHW9s6/dEt8JgKEXYwKcu+rWEqX5mTQ9WxFHLyLrQ36IOtM6hrvAW5KOYiikTRYcFjI&#10;saJ1Tuk1+TMKxvL4HU3S7aA/HR5O53Vidz9fVqlOu1nNQHhq/H/43d5qBaPPKb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1SbdsUAAADcAAAADwAAAAAAAAAA&#10;AAAAAAChAgAAZHJzL2Rvd25yZXYueG1sUEsFBgAAAAAEAAQA+QAAAJMDAAAAAA==&#10;" strokecolor="black [3213]">
                    <v:stroke endarrow="block"/>
                  </v:shape>
                  <v:shape id="Straight Arrow Connector 651" o:spid="_x0000_s1160" type="#_x0000_t32" style="position:absolute;left:15811;top:857;width:1530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VbC8YAAADcAAAADwAAAGRycy9kb3ducmV2LnhtbESPQWsCMRSE74X+h/AK3mpWQSmrUaxS&#10;KD21a4t4e2yem7WblzWJu9t/3xQKHoeZ+YZZrgfbiI58qB0rmIwzEMSl0zVXCj73L49PIEJE1tg4&#10;JgU/FGC9ur9bYq5dzx/UFbESCcIhRwUmxjaXMpSGLIaxa4mTd3LeYkzSV1J77BPcNnKaZXNpsea0&#10;YLClraHyu7haBU331l++rueL2b13+2J7OJpn3yo1ehg2CxCRhngL/7dftYL5bAJ/Z9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1WwvGAAAA3AAAAA8AAAAAAAAA&#10;AAAAAAAAoQIAAGRycy9kb3ducmV2LnhtbFBLBQYAAAAABAAEAPkAAACUAwAAAAA=&#10;" strokecolor="black [3213]">
                    <v:stroke endarrow="block"/>
                  </v:shape>
                </v:group>
                <v:line id="Straight Connector 653" o:spid="_x0000_s1161" style="position:absolute;visibility:visible" from="0,0" to="1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twd8YAAADcAAAADwAAAGRycy9kb3ducmV2LnhtbESPT2vCQBTE7wW/w/KE3upGi4lEVwmC&#10;0D+n2orXR/aZRLNvw+4a0376bqHgcZiZ3zCrzWBa0ZPzjWUF00kCgri0uuFKwdfn7mkBwgdkja1l&#10;UvBNHjbr0cMKc21v/EH9PlQiQtjnqKAOocul9GVNBv3EdsTRO1lnMETpKqkd3iLctHKWJKk02HBc&#10;qLGjbU3lZX81Chbl29kVWfE6nR+67Kefvae7Y6bU43goliACDeEe/m+/aAXp/Bn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rcHfGAAAA3AAAAA8AAAAAAAAA&#10;AAAAAAAAoQIAAGRycy9kb3ducmV2LnhtbFBLBQYAAAAABAAEAPkAAACUAwAAAAA=&#10;" strokecolor="black [3213]"/>
                <v:line id="Straight Connector 654" o:spid="_x0000_s1162" style="position:absolute;visibility:visible" from="31146,0" to="31146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LoA8YAAADcAAAADwAAAGRycy9kb3ducmV2LnhtbESPT2vCQBTE7wW/w/KE3upGqYlEVwmC&#10;0D+n2orXR/aZRLNvw+4a0376bqHgcZiZ3zCrzWBa0ZPzjWUF00kCgri0uuFKwdfn7mkBwgdkja1l&#10;UvBNHjbr0cMKc21v/EH9PlQiQtjnqKAOocul9GVNBv3EdsTRO1lnMETpKqkd3iLctHKWJKk02HBc&#10;qLGjbU3lZX81Chbl29kVWfE6nR+67Kefvae7Y6bU43goliACDeEe/m+/aAXp/Bn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C6APGAAAA3AAAAA8AAAAAAAAA&#10;AAAAAAAAoQIAAGRycy9kb3ducmV2LnhtbFBLBQYAAAAABAAEAPkAAACUAwAAAAA=&#10;" strokecolor="black [3213]"/>
              </v:group>
            </v:group>
          </v:group>
        </w:pict>
      </w: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2B7F1D" w:rsidRDefault="00763765" w:rsidP="002F08F0">
      <w:pPr>
        <w:rPr>
          <w:rFonts w:ascii="Times New Roman" w:hAnsi="Times New Roman" w:cs="Times New Roman"/>
        </w:rPr>
      </w:pPr>
    </w:p>
    <w:p w:rsidR="00390303" w:rsidRPr="002B7F1D" w:rsidRDefault="00B07BAF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 xml:space="preserve">ii) With the </w:t>
      </w:r>
      <w:r w:rsidR="000F2B0F" w:rsidRPr="002B7F1D">
        <w:rPr>
          <w:rFonts w:ascii="Times New Roman" w:hAnsi="Times New Roman" w:cs="Times New Roman"/>
          <w:sz w:val="24"/>
          <w:szCs w:val="24"/>
        </w:rPr>
        <w:t>Jockey</w:t>
      </w:r>
      <w:r w:rsidRPr="002B7F1D">
        <w:rPr>
          <w:rFonts w:ascii="Times New Roman" w:hAnsi="Times New Roman" w:cs="Times New Roman"/>
          <w:sz w:val="24"/>
          <w:szCs w:val="24"/>
        </w:rPr>
        <w:t xml:space="preserve"> at </w:t>
      </w:r>
      <w:r w:rsidR="000F2B0F" w:rsidRPr="002B7F1D">
        <w:rPr>
          <w:rFonts w:ascii="Times New Roman" w:hAnsi="Times New Roman" w:cs="Times New Roman"/>
          <w:b/>
          <w:sz w:val="24"/>
          <w:szCs w:val="24"/>
        </w:rPr>
        <w:t xml:space="preserve">Q </w:t>
      </w:r>
      <w:r w:rsidR="000F2B0F" w:rsidRPr="002B7F1D">
        <w:rPr>
          <w:rFonts w:ascii="Times New Roman" w:hAnsi="Times New Roman" w:cs="Times New Roman"/>
          <w:sz w:val="24"/>
          <w:szCs w:val="24"/>
        </w:rPr>
        <w:t>i</w:t>
      </w:r>
      <w:r w:rsidR="00E83E42" w:rsidRPr="002B7F1D">
        <w:rPr>
          <w:rFonts w:ascii="Times New Roman" w:hAnsi="Times New Roman" w:cs="Times New Roman"/>
          <w:sz w:val="24"/>
          <w:szCs w:val="24"/>
        </w:rPr>
        <w:t>.</w:t>
      </w:r>
      <w:r w:rsidR="000F2B0F" w:rsidRPr="002B7F1D">
        <w:rPr>
          <w:rFonts w:ascii="Times New Roman" w:hAnsi="Times New Roman" w:cs="Times New Roman"/>
          <w:sz w:val="24"/>
          <w:szCs w:val="24"/>
        </w:rPr>
        <w:t>e</w:t>
      </w:r>
      <w:r w:rsidR="00E83E42" w:rsidRPr="002B7F1D">
        <w:rPr>
          <w:rFonts w:ascii="Times New Roman" w:hAnsi="Times New Roman" w:cs="Times New Roman"/>
          <w:sz w:val="24"/>
          <w:szCs w:val="24"/>
        </w:rPr>
        <w:t>.</w:t>
      </w:r>
      <w:r w:rsidR="000F2B0F" w:rsidRPr="002B7F1D">
        <w:rPr>
          <w:rFonts w:ascii="Times New Roman" w:hAnsi="Times New Roman" w:cs="Times New Roman"/>
          <w:b/>
          <w:sz w:val="24"/>
          <w:szCs w:val="24"/>
        </w:rPr>
        <w:t xml:space="preserve"> L= 0.0 cm</w:t>
      </w:r>
      <w:r w:rsidR="00390303" w:rsidRPr="002B7F1D">
        <w:rPr>
          <w:rFonts w:ascii="Times New Roman" w:hAnsi="Times New Roman" w:cs="Times New Roman"/>
          <w:sz w:val="24"/>
          <w:szCs w:val="24"/>
        </w:rPr>
        <w:t>, take the voltmeter readi</w:t>
      </w:r>
      <w:r w:rsidRPr="002B7F1D">
        <w:rPr>
          <w:rFonts w:ascii="Times New Roman" w:hAnsi="Times New Roman" w:cs="Times New Roman"/>
          <w:sz w:val="24"/>
          <w:szCs w:val="24"/>
        </w:rPr>
        <w:t xml:space="preserve">ng and ammeter reading. Record </w:t>
      </w:r>
      <w:r w:rsidRPr="002B7F1D">
        <w:rPr>
          <w:rFonts w:ascii="Times New Roman" w:hAnsi="Times New Roman" w:cs="Times New Roman"/>
          <w:b/>
          <w:sz w:val="24"/>
          <w:szCs w:val="24"/>
        </w:rPr>
        <w:t>V</w:t>
      </w:r>
      <w:r w:rsidRPr="002B7F1D">
        <w:rPr>
          <w:rFonts w:ascii="Times New Roman" w:hAnsi="Times New Roman" w:cs="Times New Roman"/>
          <w:sz w:val="24"/>
          <w:szCs w:val="24"/>
        </w:rPr>
        <w:t xml:space="preserve"> and </w:t>
      </w:r>
      <w:r w:rsidRPr="002B7F1D">
        <w:rPr>
          <w:rFonts w:ascii="Times New Roman" w:hAnsi="Times New Roman" w:cs="Times New Roman"/>
          <w:b/>
          <w:sz w:val="24"/>
          <w:szCs w:val="24"/>
        </w:rPr>
        <w:t>I</w:t>
      </w:r>
      <w:r w:rsidR="009D475C" w:rsidRPr="002B7F1D">
        <w:rPr>
          <w:rFonts w:ascii="Times New Roman" w:hAnsi="Times New Roman" w:cs="Times New Roman"/>
          <w:b/>
          <w:sz w:val="24"/>
          <w:szCs w:val="24"/>
        </w:rPr>
        <w:t>.</w:t>
      </w:r>
      <w:r w:rsidRPr="002B7F1D">
        <w:rPr>
          <w:rFonts w:ascii="Times New Roman" w:hAnsi="Times New Roman" w:cs="Times New Roman"/>
          <w:sz w:val="24"/>
          <w:szCs w:val="24"/>
        </w:rPr>
        <w:t xml:space="preserve"> R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epeat </w:t>
      </w:r>
      <w:r w:rsidRPr="002B7F1D">
        <w:rPr>
          <w:rFonts w:ascii="Times New Roman" w:hAnsi="Times New Roman" w:cs="Times New Roman"/>
          <w:sz w:val="24"/>
          <w:szCs w:val="24"/>
        </w:rPr>
        <w:t xml:space="preserve">to get 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the readings for </w:t>
      </w:r>
      <w:r w:rsidR="00E83E42" w:rsidRPr="002B7F1D">
        <w:rPr>
          <w:rFonts w:ascii="Times New Roman" w:hAnsi="Times New Roman" w:cs="Times New Roman"/>
          <w:b/>
          <w:sz w:val="24"/>
          <w:szCs w:val="24"/>
        </w:rPr>
        <w:t>L=2</w:t>
      </w:r>
      <w:r w:rsidR="00390303" w:rsidRPr="002B7F1D">
        <w:rPr>
          <w:rFonts w:ascii="Times New Roman" w:hAnsi="Times New Roman" w:cs="Times New Roman"/>
          <w:b/>
          <w:sz w:val="24"/>
          <w:szCs w:val="24"/>
        </w:rPr>
        <w:t>0</w:t>
      </w:r>
      <w:r w:rsidRPr="002B7F1D">
        <w:rPr>
          <w:rFonts w:ascii="Times New Roman" w:hAnsi="Times New Roman" w:cs="Times New Roman"/>
          <w:b/>
          <w:sz w:val="24"/>
          <w:szCs w:val="24"/>
        </w:rPr>
        <w:t>.0cm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, </w:t>
      </w:r>
      <w:r w:rsidR="00E83E42" w:rsidRPr="002B7F1D">
        <w:rPr>
          <w:rFonts w:ascii="Times New Roman" w:hAnsi="Times New Roman" w:cs="Times New Roman"/>
          <w:b/>
          <w:sz w:val="24"/>
          <w:szCs w:val="24"/>
        </w:rPr>
        <w:t>4</w:t>
      </w:r>
      <w:r w:rsidR="00390303" w:rsidRPr="002B7F1D">
        <w:rPr>
          <w:rFonts w:ascii="Times New Roman" w:hAnsi="Times New Roman" w:cs="Times New Roman"/>
          <w:b/>
          <w:sz w:val="24"/>
          <w:szCs w:val="24"/>
        </w:rPr>
        <w:t>0</w:t>
      </w:r>
      <w:r w:rsidRPr="002B7F1D">
        <w:rPr>
          <w:rFonts w:ascii="Times New Roman" w:hAnsi="Times New Roman" w:cs="Times New Roman"/>
          <w:b/>
          <w:sz w:val="24"/>
          <w:szCs w:val="24"/>
        </w:rPr>
        <w:t>.0cm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, </w:t>
      </w:r>
      <w:r w:rsidR="00E83E42" w:rsidRPr="002B7F1D">
        <w:rPr>
          <w:rFonts w:ascii="Times New Roman" w:hAnsi="Times New Roman" w:cs="Times New Roman"/>
          <w:b/>
          <w:sz w:val="24"/>
          <w:szCs w:val="24"/>
        </w:rPr>
        <w:t>6</w:t>
      </w:r>
      <w:r w:rsidR="00390303" w:rsidRPr="002B7F1D">
        <w:rPr>
          <w:rFonts w:ascii="Times New Roman" w:hAnsi="Times New Roman" w:cs="Times New Roman"/>
          <w:b/>
          <w:sz w:val="24"/>
          <w:szCs w:val="24"/>
        </w:rPr>
        <w:t>0</w:t>
      </w:r>
      <w:r w:rsidRPr="002B7F1D">
        <w:rPr>
          <w:rFonts w:ascii="Times New Roman" w:hAnsi="Times New Roman" w:cs="Times New Roman"/>
          <w:b/>
          <w:sz w:val="24"/>
          <w:szCs w:val="24"/>
        </w:rPr>
        <w:t>.0cm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, </w:t>
      </w:r>
      <w:r w:rsidR="00E83E42" w:rsidRPr="002B7F1D">
        <w:rPr>
          <w:rFonts w:ascii="Times New Roman" w:hAnsi="Times New Roman" w:cs="Times New Roman"/>
          <w:b/>
          <w:sz w:val="24"/>
          <w:szCs w:val="24"/>
        </w:rPr>
        <w:t>6</w:t>
      </w:r>
      <w:r w:rsidR="00390303" w:rsidRPr="002B7F1D">
        <w:rPr>
          <w:rFonts w:ascii="Times New Roman" w:hAnsi="Times New Roman" w:cs="Times New Roman"/>
          <w:b/>
          <w:sz w:val="24"/>
          <w:szCs w:val="24"/>
        </w:rPr>
        <w:t>0</w:t>
      </w:r>
      <w:r w:rsidRPr="002B7F1D">
        <w:rPr>
          <w:rFonts w:ascii="Times New Roman" w:hAnsi="Times New Roman" w:cs="Times New Roman"/>
          <w:b/>
          <w:sz w:val="24"/>
          <w:szCs w:val="24"/>
        </w:rPr>
        <w:t>.0cm</w:t>
      </w:r>
      <w:r w:rsidR="00E83E42" w:rsidRPr="002B7F1D">
        <w:rPr>
          <w:rFonts w:ascii="Times New Roman" w:hAnsi="Times New Roman" w:cs="Times New Roman"/>
          <w:b/>
          <w:sz w:val="24"/>
          <w:szCs w:val="24"/>
        </w:rPr>
        <w:t>, 80.0cm</w:t>
      </w:r>
      <w:r w:rsidR="00E83E42" w:rsidRPr="002B7F1D">
        <w:rPr>
          <w:rFonts w:ascii="Times New Roman" w:hAnsi="Times New Roman" w:cs="Times New Roman"/>
          <w:sz w:val="24"/>
          <w:szCs w:val="24"/>
        </w:rPr>
        <w:t xml:space="preserve"> 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 and </w:t>
      </w:r>
      <w:r w:rsidR="00E83E42" w:rsidRPr="002B7F1D">
        <w:rPr>
          <w:rFonts w:ascii="Times New Roman" w:hAnsi="Times New Roman" w:cs="Times New Roman"/>
          <w:b/>
          <w:sz w:val="24"/>
          <w:szCs w:val="24"/>
        </w:rPr>
        <w:t>10</w:t>
      </w:r>
      <w:r w:rsidR="00390303" w:rsidRPr="002B7F1D">
        <w:rPr>
          <w:rFonts w:ascii="Times New Roman" w:hAnsi="Times New Roman" w:cs="Times New Roman"/>
          <w:b/>
          <w:sz w:val="24"/>
          <w:szCs w:val="24"/>
        </w:rPr>
        <w:t>0</w:t>
      </w:r>
      <w:r w:rsidRPr="002B7F1D">
        <w:rPr>
          <w:rFonts w:ascii="Times New Roman" w:hAnsi="Times New Roman" w:cs="Times New Roman"/>
          <w:b/>
          <w:sz w:val="24"/>
          <w:szCs w:val="24"/>
        </w:rPr>
        <w:t>.0</w:t>
      </w:r>
      <w:r w:rsidR="00390303" w:rsidRPr="002B7F1D">
        <w:rPr>
          <w:rFonts w:ascii="Times New Roman" w:hAnsi="Times New Roman" w:cs="Times New Roman"/>
          <w:b/>
          <w:sz w:val="24"/>
          <w:szCs w:val="24"/>
        </w:rPr>
        <w:t>cm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 respectively and complete the table below.</w:t>
      </w:r>
    </w:p>
    <w:p w:rsidR="00B07BAF" w:rsidRPr="002B7F1D" w:rsidRDefault="00B07BAF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1872"/>
        <w:gridCol w:w="1296"/>
        <w:gridCol w:w="1296"/>
        <w:gridCol w:w="1296"/>
        <w:gridCol w:w="1296"/>
        <w:gridCol w:w="1296"/>
        <w:gridCol w:w="1296"/>
      </w:tblGrid>
      <w:tr w:rsidR="00E83E42" w:rsidRPr="002B7F1D" w:rsidTr="00E83E42">
        <w:trPr>
          <w:trHeight w:val="432"/>
        </w:trPr>
        <w:tc>
          <w:tcPr>
            <w:tcW w:w="1872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Length L (cm)</w:t>
            </w: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0.0</w:t>
            </w: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20.0</w:t>
            </w: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40.0</w:t>
            </w: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60.0</w:t>
            </w: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80.0</w:t>
            </w: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100.0</w:t>
            </w:r>
          </w:p>
        </w:tc>
      </w:tr>
      <w:tr w:rsidR="00E83E42" w:rsidRPr="002B7F1D" w:rsidTr="00E83E42">
        <w:trPr>
          <w:trHeight w:val="432"/>
        </w:trPr>
        <w:tc>
          <w:tcPr>
            <w:tcW w:w="1872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Voltage V (v)</w:t>
            </w: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83E42" w:rsidRPr="002B7F1D" w:rsidTr="00E83E42">
        <w:trPr>
          <w:trHeight w:val="432"/>
        </w:trPr>
        <w:tc>
          <w:tcPr>
            <w:tcW w:w="1872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 w:val="24"/>
                <w:szCs w:val="24"/>
              </w:rPr>
              <w:t>Current I (A)</w:t>
            </w: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96" w:type="dxa"/>
          </w:tcPr>
          <w:p w:rsidR="00E83E42" w:rsidRPr="002B7F1D" w:rsidRDefault="00E83E42" w:rsidP="00DC4ADA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DC4ADA" w:rsidRPr="002B7F1D" w:rsidRDefault="00B43C8D" w:rsidP="009F2A1B">
      <w:pPr>
        <w:pStyle w:val="NoSpacing"/>
        <w:ind w:left="6480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 xml:space="preserve">                 (6</w:t>
      </w:r>
      <w:r w:rsidR="005032D9" w:rsidRPr="002B7F1D">
        <w:rPr>
          <w:rFonts w:ascii="Times New Roman" w:hAnsi="Times New Roman" w:cs="Times New Roman"/>
          <w:sz w:val="24"/>
          <w:szCs w:val="24"/>
        </w:rPr>
        <w:t>m</w:t>
      </w:r>
      <w:r w:rsidR="003C7175" w:rsidRPr="002B7F1D">
        <w:rPr>
          <w:rFonts w:ascii="Times New Roman" w:hAnsi="Times New Roman" w:cs="Times New Roman"/>
          <w:sz w:val="24"/>
          <w:szCs w:val="24"/>
        </w:rPr>
        <w:t>ar</w:t>
      </w:r>
      <w:r w:rsidR="005032D9" w:rsidRPr="002B7F1D">
        <w:rPr>
          <w:rFonts w:ascii="Times New Roman" w:hAnsi="Times New Roman" w:cs="Times New Roman"/>
          <w:sz w:val="24"/>
          <w:szCs w:val="24"/>
        </w:rPr>
        <w:t>ks)</w:t>
      </w:r>
    </w:p>
    <w:p w:rsidR="00763765" w:rsidRPr="002B7F1D" w:rsidRDefault="00763765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4130" w:rsidRPr="002B7F1D" w:rsidRDefault="00DA4130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4130" w:rsidRPr="002B7F1D" w:rsidRDefault="00DA4130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2B7F1D" w:rsidRDefault="00B07BAF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iii</w:t>
      </w:r>
      <w:r w:rsidR="00390303" w:rsidRPr="002B7F1D">
        <w:rPr>
          <w:rFonts w:ascii="Times New Roman" w:hAnsi="Times New Roman" w:cs="Times New Roman"/>
          <w:sz w:val="24"/>
          <w:szCs w:val="24"/>
        </w:rPr>
        <w:t>).Plot a graph of</w:t>
      </w:r>
      <w:r w:rsidR="00B43C8D" w:rsidRPr="002B7F1D">
        <w:rPr>
          <w:rFonts w:ascii="Times New Roman" w:hAnsi="Times New Roman" w:cs="Times New Roman"/>
          <w:sz w:val="24"/>
          <w:szCs w:val="24"/>
        </w:rPr>
        <w:t xml:space="preserve"> voltmeter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 readings (y-axis) against</w:t>
      </w:r>
      <w:r w:rsidR="00B43C8D" w:rsidRPr="002B7F1D">
        <w:rPr>
          <w:rFonts w:ascii="Times New Roman" w:hAnsi="Times New Roman" w:cs="Times New Roman"/>
          <w:sz w:val="24"/>
          <w:szCs w:val="24"/>
        </w:rPr>
        <w:t xml:space="preserve"> ammeter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 </w:t>
      </w:r>
      <w:r w:rsidR="00D15508" w:rsidRPr="002B7F1D">
        <w:rPr>
          <w:rFonts w:ascii="Times New Roman" w:hAnsi="Times New Roman" w:cs="Times New Roman"/>
          <w:sz w:val="24"/>
          <w:szCs w:val="24"/>
        </w:rPr>
        <w:t xml:space="preserve">readings.         </w:t>
      </w:r>
      <w:r w:rsidR="00390303" w:rsidRPr="002B7F1D">
        <w:rPr>
          <w:rFonts w:ascii="Times New Roman" w:hAnsi="Times New Roman" w:cs="Times New Roman"/>
          <w:sz w:val="24"/>
          <w:szCs w:val="24"/>
        </w:rPr>
        <w:t>(5</w:t>
      </w:r>
      <w:r w:rsidRPr="002B7F1D">
        <w:rPr>
          <w:rFonts w:ascii="Times New Roman" w:hAnsi="Times New Roman" w:cs="Times New Roman"/>
          <w:sz w:val="24"/>
          <w:szCs w:val="24"/>
        </w:rPr>
        <w:t>m</w:t>
      </w:r>
      <w:r w:rsidR="003C7175" w:rsidRPr="002B7F1D">
        <w:rPr>
          <w:rFonts w:ascii="Times New Roman" w:hAnsi="Times New Roman" w:cs="Times New Roman"/>
          <w:sz w:val="24"/>
          <w:szCs w:val="24"/>
        </w:rPr>
        <w:t>ar</w:t>
      </w:r>
      <w:r w:rsidR="00390303" w:rsidRPr="002B7F1D">
        <w:rPr>
          <w:rFonts w:ascii="Times New Roman" w:hAnsi="Times New Roman" w:cs="Times New Roman"/>
          <w:sz w:val="24"/>
          <w:szCs w:val="24"/>
        </w:rPr>
        <w:t>ks)</w:t>
      </w:r>
    </w:p>
    <w:p w:rsidR="00390303" w:rsidRPr="002B7F1D" w:rsidRDefault="0039030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F2A1B" w:rsidRPr="002B7F1D" w:rsidRDefault="00D75ED3" w:rsidP="00DC4ADA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>
        <w:rPr>
          <w:noProof/>
        </w:rPr>
      </w:r>
      <w:r>
        <w:rPr>
          <w:noProof/>
        </w:rPr>
        <w:pict>
          <v:group id="Canvas 13948" o:spid="_x0000_s1327" editas="canvas" style="width:475.2pt;height:601.95pt;mso-position-horizontal-relative:char;mso-position-vertical-relative:line" coordsize="60350,76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+H7DyEAAOtxBAAOAAAAZHJzL2Uyb0RvYy54bWzsnW9z2siyxt/fqvsdKN4TNJoZ/aGWnEqw&#10;vW9y9qYqe2tfKyAb6mBESSQ4tbXf/fZI2EF91sHOGRouenzqbDDGGCQedffTv+n55R8P98ve17ys&#10;FsVq3Fdvgn4vX02L2WJ1N+7/7+83g6TfqzbZapYti1U+7n/Lq/4/3v73f/2yXY/ysJgXy1le9uhJ&#10;VtVoux7355vNejQcVtN5fp9Vb4p1vqIf3hblfbahb8u74azMtvTs98thGATRcFuUs3VZTPOqonuv&#10;mh/239bPf3ubTzf/c3tb5Zvectyn17ap/1vW//3s/jt8+0s2uiuz9Xwx3b2M7CdexX22WNEffXqq&#10;q2yT9b6Ui397qvvFtCyq4nbzZlrcD4vb28U0r98DvRsVsHczyVZfs6p+M1M6Oo8vkG55fN7Pd+51&#10;r4qbxXJJR2NIzz5y97l/t3R+cvfj5ar9oOae+rG7x2zXd6Pt3frpVNLpZ+fyVW/917L4sq7f+d1o&#10;+tvXj2VvMaPPl46s6fdW2T19lOqH9HRg3El0f54e92u5/rT+WDZngm5+KKb/qpp31f65e/xd8+De&#10;5+0/ixk9YfZlU9Qn8eG2vHdPQaen91B/Vr6N+1oladx8XvKHTW9KP7Cp0VFAH6sp/Tw2aRymSfOI&#10;6Zw+du53dRDpfo9+rOIkffzZ9e7341DZ3S9bHbqfDrNR88fp0D69QPfuSB3V94Nb/WcH99M8W+f1&#10;wa3YwaWX0xzcD4tVTsfWuhfl/jod28mqObDTh9XuwPZWxWSere7y+gl//7amg6jqt9H6FfdNRWfl&#10;4IHWQUwH0x2sJKifJxs9HurdQbaR1q3jlI3WZbX5NS/ue+7GuL+kF16fxOzrh2rTHNLHh7Q+w+4j&#10;3NvS3wpjOoXuR1WxXMycDOpvyrvPk2XZ+5q5K0f9tfvDrYfRx3Q1o7+SjeZ5Nrve3d5ki2Vzm05o&#10;o528vhg1L6l+W3TT/Zp7g/WF4s80SK+T68QMTBhdD0xwdTV4dzMxg+hGxfZKX00mV+ov90KVGc0X&#10;s1m+cq/18aKlzMs+E7vLZ3O5ebpsfZd/+9nrTyS9xPYrfXdjg9joZBDHVg+Mvg4G75ObyeDdREVR&#10;fP1+8v6avdLr+t1Xfl7s06F0r6r4ssnLT/PZtjdbuPOvbRqqPn1DF3l3Zumr38uWdxSdppuy3yuL&#10;zR+Lzbz+xDppu+eo9s/1pP7aneunZ28OxOM5dN89nYXde/t+qOic0yGrzy/JuPnsNyr6XMy+fSzd&#10;h9LdT4oWlHbEpB25t9jSaTY6nrRVEMb0CloXwkdt0+lyF1DSdvsaCG03eRF91KBtaPvu+bAdM23X&#10;ecpxte0upKRZ01xh6ytxk/FEUdQE8dCoXcbzKPRdEI9V6juIpza0B2J4Grn/IYbvsg3E8P+HMZyK&#10;6VZ6Xlcbp9d5I+d/S9ahc+TqyNWft3eej+cp03kdR0+uc0vVeV3qIp6jJmcGAnT+Ezp3ifJ+PFe1&#10;vk6u88jUth/iOby31R10/uJ2zbPxPCKHq6Xz2tw+uc7jUCyew2Qnmxkm+1ND5UJN9ihkQq8N7dML&#10;Pa17pAjoCOgI6K/gL54P6NTTbwX02s8+uc6TCIY7muZ/3+FHgf4zBfoTbNTwMGrHGh2Th3lBYy01&#10;dR8L8RzxHPHcSzxn3BtheUeHYw7rXAdEMsFwBwRXA88w4jwYcQyCUwIQ3Et0nooZ7jDiYMR1gHaN&#10;GBGnzoKI0ypGQEeBjgKdVna9ajXQ80YcI+LUWRBxOkSBjtUrjysVkbh7SNwZEdeQ5ac23LVGgQ6d&#10;Q+dupbafeO7Wf+431hpC5fQ6f1zXC/IV5Cvi+X8ez6kObuv8LIg4beIa2JForMGIgxHXASOOBNUW&#10;+lkQcdoaNsoDS1MxXmI3wgekzE+QMjEj4sKzIOJ0FIoFdCxBB+G+NzLoQgn3mBFx4VkQcTrio7kQ&#10;zxHPEc8PThh8trEWMyKOxqucAxEXU54BIg5EHIg4X4Y7I+LC8yDiErMbpHl8wx1GHIy4LhhxjIgL&#10;T0zENcMgBzTp9Rn2NWx+8DQRF9MgMQ0Sk17XT6POn0/dGRMXnpiJe1Q6Tcf++9zdv9LhxcGL64AX&#10;x6C4Rl+ng2Uehe5m9P9tkQ6hf58ajtntmN3Otvt4NqInjIrTJ54T9yh0Gz9TpUPoEPr3vRIg9BcL&#10;nWFx+sRY3JPQg2dsdwgdQofQn93A6/mIzrC4ZueT06fupjEL/h2A9S90+O7w3TvguycMjGv2Lzu9&#10;0rV9hozzr3S4cXDjLt+NSxgZp09Mxj3m7mH8DOoOoSN3R+7+E7k7Q+P0idG4J6EHiOgYLoPhMt4W&#10;oyekrP3F6PrEbNyj0FUD6UkU6Ujdkbp3IHVnbJw+EzYusM+Mi/OfusONgxvXBTeOsXH6PNi4lJbb&#10;gJjBshYsa/G0rCVhaJw+8Q6qu9Q9DZ7Zcc1/QEfmjsz98jP3lJFx5jzIuKRZLosKHRu0YIMWHxu0&#10;pAyMM+cBxsUW8RyWOyx3b5Z7yrg4c+Jxcbu8PaKxN0L1OYw4GHEdMOJShsWZE8+L2wndPjfoGQU6&#10;YBnAMq+HZWjn8VYP3ZwHFWeb+ZQo0FGgo0D3UqAzKM6cBxRnnpvzjHiOeI54/hPxnBLlfSau2ejs&#10;5MtZ9HMbN0Dn0Dl0/hM6Z0hcE0dPrvPwuTnP/nUOIw5GXBeMOEbENYNXTy/053ZW9C90kDIgZTpA&#10;yjAizpwHEaee2ykZOkfijsT91Yl7TIRpq0BvCJWTx3Pa8FGogY5wjnB+8eE8DhgQ16wUO7XMxSgZ&#10;iBwi74DIGQ3XjGw6tchpGq1QKIcFBwvu8i24mIartlP2s2DhFKa4X4FtB9vui22PA4bCNfo6dTQP&#10;mxnTIOFAwoGE80DCxbRtWTuanwUJp4N6eBVkDplD5l5kzkA4exbD4XQCnx1JO5J2f0k74+DsWYyG&#10;M1ZsXhQ8OHhwXfDgGAZnz2IwnEVxDg9uiHDuL5wzCs6eBQUXBdiiAVk7ZO5N5opBcNFZjIWLEmzQ&#10;AJlD5v5kziC46CymwsVN7QCrHVY7rHYfVrtiGFx0FkPhkmbPVgmZw4ODB9cBD04xDi46Cw4uRecc&#10;Hhw8uHt/WTvj4KKzGAmXonMOmUPmHmXOOLjoLDg4FTQdfIm0HYvUsEjt8hepKQbCRWcBwiklV55D&#10;59B5B3TOSLjoLEg4Fcr1zmHDwYbrgg3HULjoLFA4FSa1HYjEHW01tNW8tNUYCxedBQunNNrnMOJg&#10;xPkz4kIGw8VnAcMpoxHPQcOBhvPWV6OJya2F583IxVPPl1A2qOsH5O3I25G3+8jbQ4bDNVufnF7n&#10;idj0RxhxMOI6YMTRHoXtgH4WPJyKmkVzCOgI6AjoXgI6A+KazcZPHtBjLTZkAh10dNAvv4MeMiIu&#10;Pg8iLqHVskIDnaFz6LwDOmdEXHweRFySIJ7DcIfh7s9wZ0RcfB5EXNpMu5Coz2HEwYjrghHHiLj4&#10;LIi4MNCY6YyAjoDuL6AzIi4+CyIuVApDnaFz6NybzjUj4podzU5tuIcqQTyHzqFzfzpnRFwz4uHk&#10;Og+bAVYSBToMdxjul2+401LvFijTzFk9uc61FhvrDCMORlwHjDhaMtIWugAR95Y+WcXtbe9h3Dch&#10;tdB638Z9ldD+63/XMzdRk8MPs9HDbXnvfnddVptf8+K+526M+8vFKu+7+7OvH6oNPQc99PEh7u5V&#10;cbNYLuvnXq5623EfIXzvoAwzZUbzxWyWr9xhqo9e/rBxB47+6X0pF+P+n+9ubBAbnQzi2OqB0dfB&#10;4H1yMxm8m6goiq/fT95fq7/cOXh6ruvb23y6qXoP98tVNaL7x/35ZrMeDYfVdJ4/uxQLqbq/VJ0x&#10;cA1MftwQ7j41j8rW1DSDssPoemACLD/F8tNnr3nbopwNw0AFQ3drXRbTvKoWq7tP82ztAttOsh/L&#10;3mJGgVI7irQdswWot31lG+qSQdlQNl3pF9McyvaobMa5NamvXMy2bjA8snHEbCj7x3XK62M2I9sS&#10;AbJtP2bbhIgbYWXDQtt3H1BoT+ov5/KQQ1N82eTlp/ls2zgOtV1A9o37jpsI3z0J+j0yJZqHuahY&#10;rT+WTYL8uZh9+1i6p3b3b6t1czfd2FkQdPfLLIjXS5uxbKQ0eh1yQTuice/S0oaFBgutA10wRq8l&#10;AvTaftCONb0A4aANZUPZl69sw3i1VGCC276yE4W218DAQoOFdqAh+Ops3DBCLRXYwbSlbLqUIGZD&#10;2VC2d2UzJi0V2LR0X9kp7cMirWxYaLDQOkChGUahpbIUmg0MLDSk4/dDBG3vQZtRaKnA1qR7Qdsq&#10;BQsNyoayD5K3ry+0GYWWylJoVtEflE7HYY7DHO+AOc4otFRg2tp+zA5pnwUoGxYasnHv2Tij0FJZ&#10;Cs1qAwvNIB1HOn6EdJxRaKkshWaN2ywJrArQcaDjntFxwyi0VJZCs4ayBCgb6TjScd/puG1TaCaQ&#10;pdCsjanvhpiNmI2Y7Tlm2zaFZprhJmJrQmzkkgYoG8qGsn0ru02hmUCWQrOx2/NIWNmg0EChdYBC&#10;s20KzQSyFJpWh93xBozDLLTdtDI/48WeBsTtLT3GLLRLWqJt2xSaCWQpNB26HcZ/HLSh7Kdl/057&#10;UPZuPEJvtnBDLrVNXYNltijH/TAO3Fe/ly3vVuP+dFP2e2Wx+WOxmdczw8b9oJ6HWXUhZrcpNBPI&#10;Umg6pD4blA1zHOa4d3O8TaGZQJZCo1HjB81xxGzEbDfmuB5ItJcvI2b/cH6pbVNoJpCl0LQ5bI57&#10;VzYsNFhoXUjH2xSaCWQpNG0Pu+PepY1FIVgUcvmLQmybQjOBLIVGuwkc5EuhbKTjSMdfvZDT7dOx&#10;yu7zcf8D7aTTM0qWQtNRfJAvhbKhbCj79cpmFFqz67UYhaZpsyiY45hyiLEqh7Y9e72yGYVG+3ZI&#10;zhzXSXiQL/Ues2GhwULrgIUWMQpNCVNoKcEx6Gijo42Otu+Ottuno1VoC1NoaXJwNLH3oA1zHOb4&#10;5ZvjEaPQaLq/ZDpO1NvBuSpQNiw0WGivL7QZhaZkKTSjNMhxDEzCwCT/A5MiRqEpWQrNhMTGSNfZ&#10;sNBgoXXBQmMUmpKl0GxCi8KlpY1CG4V2BwptRqHRdH/JQtsmYFUwv7RAOu4/HY8ZhRbKUmg2BasC&#10;ZUPZmyMom1FotI5dMmZHwQlYFWTjyMYvPxuPGYVGU05Ela1o2oN0nQ0LDRZaByw0N/xgn1UJZSm0&#10;SCVY7oW+FwrtI6TjjEILZSm0KHTjHzALDaOJMZrY82jimFFoNAtBNB3XGsu9ELMRs48QsxmFFspS&#10;aJGb44KYjTUhWBPie02I6ye36mxZCi0yifxqL1hosNC6YKExCi2UpdAiG8FCQzqOdPwI6Tij0KjB&#10;LFpoRxrLvaBsKNu/st0K6f10XMtSaFFMg1xQaKPQRqHtu9B2/eSWsoUptDiBhYaYjZh9hJjNKDRa&#10;MS2ajSduYpNwQxsWGiy0DlhoCaPQqMEsKu1Uy485BDoOdPzy0XHXdmql47IUWhzQiCbpoA1lQ9kd&#10;UDaj0LQshRYHKSw0FNootI9QaDMKjbpQktl4rNzIJuFCGzEbMbsDMZtRaFqWQotDAwsN0xcKBO0j&#10;BG1GoWlZCi3WNKIJQRsdbXS0vXe0GYVGXrVoOq5TeXQc6TjS8ctPx1NGoRlZCi02bhgbCm0s0cYS&#10;bc9LtFNGoRlZCi22BhYazHHU2f7rbNd12m9oG1kKLY5o+Jp0zAaFBgqtAxQabZ3VlrYshRZHKdBx&#10;BG0E7SMEbUahGWEKLXZjFlFoo9BGoe270GYUmhGm0BKDthdiNmL2EWI2o9CMMIWW0lhFxGw0tNHQ&#10;9t3QThmFRl61ZEM7CQL5thcsNFhoXbDQGIVmZCm0JIhhoSEdRzp+hHScUWhU94oGbYV9+0COF1C2&#10;d2VTOtxue1lZCi0JsW8flA1l+9+RMwkYhWZlKbREn2DfPpDjIMcvnhxPAkahWVkKLdFugKpwQxsW&#10;Giy0y7fQkoBRaFT3ihbaxqLvBQsNhfYRCm1GoVlZCi2xGhuFQNlQ9hGUzSg0CqGiMTsKsNwLyoay&#10;j6BsRqFZWQotidxoZOFCGxYaLLQOWGiMQqPt6kVjdmzlyXFYaLDQumChMQrNClNoCc1CPhC0kzqP&#10;GGajh9vy/i19Ktdltfk1L+577sa4v1ys8r67P/v6odrQhYke+vgQd/equFksl3R/NlquettxH0F7&#10;76AMM2VG88Vslq/cYaqPXv6wcUeL/ul9KRfj/p/vbmwQG50M4tjqgdHXweB9cjMZvJuoKIqv30/e&#10;X6u/3Dl4eq7r29t8uql6D/fLVTWi+8f9+eZw33ZWZtvF6m4YBioY3meLVX1i8/rJ6OS6V1V82eTl&#10;p/ls25st3OnXNg3JrJktynE/jAlYdpBGtrxbjfvTTdnvlcXmj8Vm/mmerfNxP6ifsOqCshmFRjFU&#10;NGin6qCFBmU/6cVpz49Yni53UPak/nIfewoJT9eN5hL3/ZKyd5x2V63vF0H6PboK1lee4XZdjar1&#10;x/LtL+7W52L27WPpntp9t63Wzd10Y3ca6e6XXfO2RTlrLnju1rospnlV0UWwvmLR5co9//S3rx/L&#10;3mI27iudKEahRcIUWkq6RczGci8s9/K83CtxIXN/YhJtVy8Zs9MgOjgxCTEbMdul9sjGXxezGYVG&#10;QhNVNqUN4jEbFtq++7CXZqLQvqh0nFFotPetqLRDdXDoOII2gjaC9usLbUahRbIUWhq6qec/7mhD&#10;2VA2lP16ZTMKLZKl0FIdwUIDhQYKzT+FphiFRkITzcYNTTlHzIY5DnPcuznOKDTa+lZU2VYdJMe9&#10;Z+Ow0GChdYBVUYxCi2QptNS6/QxQaGPoOIaO+x06nritblsdbVkKLY2ig+i496ANvhR86eUvCgkZ&#10;hUYbZIqm4zHtX4CYjUIbhbbvQtvh9PsxOxam0BL3ApCNIxtHNu45G3cbYraULUyhJW4/A2Flw0KD&#10;hdYBCy1kFBptoyeajqcx+l7oaKOj7b+jHTIKLZal0FQQ0NYk0lEbHho8tA54aAxDi2UxNBUod3ER&#10;TsghbUi7A9JmHFosy6GpIDy8dR86X4DHAY+/Gh4PGYgWy4JoJkyazldkCFuhIr+Z1DN9oOEQ/d6U&#10;onmYEAVLP8DMpN1UI0xWwcykl0xWCRmHRltkSppoRtPAB5eOQ9kmuLoavLuZmEF0o2J7pa8mkys2&#10;Ywwzk/aWUWMa2g9nJrmN81qdL1kOzRjddL6gbCh7mg8x5zCr3twvpmVRFbebN9PiqXHw6mxcMw6N&#10;ttsSjdlWNew4lA1lQ9nz/N6fshmHlshyaMYmTd9LUtmgVUCrdIBW0QxES2RBNBPRKBcU2oDHAY/7&#10;hsc149BoUx7RdDw2zcwkyaCNjjY62pff0daMQ0tkOTTjmlqI2YjZiNneYzbD0Ki/LBqzk92cQ8Rs&#10;WGiw0LxaaIxCa4iv3Y4ik5XbzCQbTR9Wn9Yfium/qt6qmMyz1V1e7z3y+ze3Y1JtutWbnNAmJM2v&#10;uN93O6H0Pm//WczoMdmXTVFvrPS4RRddo3vEoxiavyAes2GhwULrgoXGKLRElkKzgYGFhgVfT31b&#10;dLT99b0YhUZtKMl03Co3tAkUGuYvYP6C5/kLmlFoiSyFZlUKchwxGzHb/yJt13Xa50vJ0RKN2SEN&#10;aULMhjkOc9y3OW4YhZbKUmhWG3lyHBYaLLQOWGhuq45W0Jal0KzZDTpE3wt9L/S9fPa9DKPQmoXS&#10;Yn0va3aDDqFsKBvK9qpsRqGlshSatTRYEYU2Cm0U2t4LbUahkVctaqFFFuQ4zHGY40cwxxmFlsrO&#10;QrNxCArNQNqQ9hGkzSg0qnslg7YOaNuhA+k4bVREL8njLDS443DHu+COMwwtlcXQtDIHo7Z3aWMl&#10;J1ZyXv5KTsMwtFQWQ9Oh24fox4AplI3RxBhN/OphaM7C2utoW5oBLpqOh5QkQNlwx+GO+3bHbRtD&#10;s4Eshqb14b4XYjZiNmL262N2m0KzgSyFpo0rB4SzcVhosNA6YKHZNoZmA9lhaNqGB9d7IWgjaCNo&#10;vz5otzE0moYgW2hHlP9LB22Y4zDHL98ct20MzQayGJqOaDsxKBsWGiw07xZaG0OzgSyGpmNXDggX&#10;2ojZiNkdiNltCs0GwhRa4rYXE1Y2LDRYaF2w0NoUmg2EKbSUKntpaSNoI2h3IGi3KTQbCFNoKe0U&#10;CGWj0Eah7bvQjhiFpmQpNBNYkONY7oXlXv6Xe7n96ff5UiVLoRnlNg4ULrSRjSMbv/xsPGIUmpKl&#10;0ExIhb20smGhwULrgIUWMQqNNqyXXBRiEyJapaWNoI2g3YGgzSg0JUuh2QSsCuaqFCi0j1BoMwpN&#10;yVJoNgWrAmVD2ZsjKJtRaLSrtWQ2HgUnYFWQjSMb70A2zig0JUuhRYpQdek6GxYaLLQuWGiMQlOy&#10;FFqkEiz3QkcbhfYR0nFGodHet6LpeGix3AvKhrL9K9tNBt5nVZpJB2J7AEVaY7kXlA1lH0HZjEKj&#10;bfREY7Y5AasCCw0W2uVbaDGj0GhQsKyyE/nVXrDQYKF1wEJz80Nb6bgshRZZR7gCHY+uB9iSE1ty&#10;+tySM2YUWihLoUWRxnIvFNootI9QaDMKjcaJiqbjMa1CQczGEm0s0fa9RDtmFBrtkCmr7ER+uRcs&#10;NFhoHbDQGIUWClNoiVtuJlxnw0KDhdYFC41RaKEwhZZq+TGHCNoI2h0I2oxCozUakul4HND6Mumg&#10;DWVD2ZevbDdkcL/tpWVnocVBKp+OQ9lQdgeUzSg0LUuhxSoCOY62F9pe/tteCaPQaOigaDYeGvmY&#10;DQsNFloHLLSEUWi0RkNU2prWl6HQRkcbHW3fHW1HbrcKbVkKLdapPDqOQhuFdgcKbUahaVkKLTZu&#10;JalwRxvKhrI7oGxGoRHILZqNWwMKDRYaLLQjWGiMQtOyFFoc0cpR6ZgNCw0WWhcsNEahaVkKLY5S&#10;BG0EbQTtIwRtRqER7imajsdujTgKbSzRvr1dYIm2zyXaKaPQjDCFlhi0vRCzEbP9x+yUUWhGmEJL&#10;aU04YjYa2mho+25op4xCM7IUWhIE8jPHYaHBQuuAhebWZOyzKsR7ShbaSRAjHUc6jnT8COk4o9CM&#10;LIWWKOzbh337Cij7CMpmFJqRpdCSEPv2QdlQ9hF25EwZhWZkKbREB5hfimwcMfsIMZtRaEaWQku0&#10;m/4g3NCGhQYLrQsWGqPQiOQWtdCMRdBG0EbQPkLQZhQaoSOiyrY0yEU6aGO5F5Z7XfxyrzRgFJqV&#10;pdCSKMDEJMRsxGzvMTt1qMh+Q9vKUmhJ5Oa6CBfaiNmI2R2I2YxCs8IUWmzlURVYaLDQLt9CSwNG&#10;oRE6IlpoJzTI5UDQVnUrbpiNHm7L+7f0qVyX1ebXvLjvuRvj/nKxyvvu/uzrh2pDr54e+vgQd/eq&#10;uFksl3R/NlquettxH0F776AMM2VG88Vslq/cYaqPXv6wcUeL/ul9KRfj/p/vbmwQG50M4tjqgdHX&#10;weB9cjMZvJuoKIqv30/eX6u/3Dl4eq7r29t8uql6D/fLVTWi+8f9+eZw33ZWZtvF6m4YBioY3meL&#10;VX1i8/rJ6OS6V1V82eTlp/ls25st3OnXNqW93+mbctwP48B99XvZ8m417k83Zb9XFps/Fpv5p3m2&#10;zsf9oH7CqgvKZhSaFabQUnXQQoOyn/TitOdHLE+XOyh7Un+5gEYh4em60Vzivl9S9o7T7qr1/SJI&#10;v0dXwfrKM9yuq1G1/li+/cXd+lzMvn0s3VO777bVurmbbuxOI939smvetihnzQXP3VqXxTSvKroI&#10;1lcsuly555/+9vVj2VvMxn2l04BRaFaYQkuTg20vKBvKdgkAYvbrlM0oNOov0xVmdwGYrNy1JxtN&#10;H1af1h+K6b+q3qqYzLPVXV5fKn7/5hKc2nSrr0l0zWh+xf2+u3D1Pm//WczoMdmXTVHnQY8ZNS3c&#10;6z1QYhxEBycmQdlQNpT9+pjNKDQrS6GliiY0SdfZsNDoao10fLIse1+z5bh/qek4o9CsLIVG7sfB&#10;oeMI2gjaCNqvD9qMQqM2lGg6HrqRTT/uaEPZUDaU/WplK0ahRbIUWqojWGig0ECh+afQXNdpn0KL&#10;ZCm01NCIJsRszELDLDTPs9BSxSg08qpFs3GrDpLj3rNxWGiw0DrAqihGoUWyFFpq3TA2FNoYOo6h&#10;48Nq6nHoeOq86VY6LkuhpVF0EB33HrTBl6LtdfmLQhSj0CJZCi2NafgaYjYKbRTa3gttRqGRVy1a&#10;aCeO50c2jmwc2bjvbJxRaJEwhZaksNAwwLRA3+sIfS9GoUXCFFoao++FjjaUfQRlMwqNHC3JdFwF&#10;Ac1VRD6OShuVtu9KO2QYWiyLoalAhWDHEbURtf1Hbedh7Te+YlkOTQWhm4MBFw0uGlw0zy5ayEA0&#10;qnxlE/IwfqTHk9rAa0b1TGkFN72yKWk+TFRdJHgcmgQSDSRaB0i0kJFosQCJ5kZUjfvWNLOr6hlX&#10;zTyGKKKmuovhNPOltvO+C52yCyf0OKRhMHTx8Sh00CugVy6fXnF1bys9F+DSXqJzmmFMcobOzSC6&#10;UbG90leTyRWbLYhZaXvTzDAF8Yez0kJGqcUClNphnZugWUoOnUPnmHY6LYuquN28mX4HA169oDtk&#10;zBpVyEevyV+gc6XrvAI6h86hcy86ZwRbLECwvUDnYVD7bRI6hxEHI64LRhzj2WIBnu0lQqfZxyjQ&#10;391MENAR0L0EdEa3xQJ02wt0rpuJUBIBHYY7DPfLN9w1Q90SAdTtBTo3GvH8aoB4jm2H3twvfMRz&#10;t3H2fmMtEeDeXqBzS3PhkLdD59C5L50zCC4RgOBeonNOxB0PlIERByOuA0acZkRcQ6gcd0+iFwg9&#10;ambEoUCHEQcjzkvizoi45CyIOBNrhrgfL6DDiIMR1wEjjhFxyXkQcQmNd0aBjgIdBbqvAp0RcU3j&#10;+uR5eyJXoCOeI553IJ4zIq7R18l1nkZi5CuMOBhxXTDiGBGXnAURZwNTd/JhxMGIgxHnxYhjRFxy&#10;FkQcNdDFAjoSdyTul5+4U9xskTK02e8ZLFmzqnkdiOeI54jnPuK5YURcehZEnA2bDVugc+gcOvei&#10;c0bEpWdBxFlN1x+hxhqMOBhxHTDiDCPiaPPQc0jcDe1PLCR0FOgo0DtQoDMiLj0LIs6apoBA4o7E&#10;HYm7l8SdEXHpWRBx1jb7LkLn0Dl07kXnjIhLz2JGnI0MyFcsQZ+VIF89ka+GEXG06eg51OexEpvh&#10;DiMORtwJjbjhdn032t6taV+C7Xo6ov/XOxTcldl6vpheZZts//v6UaM8LObFcpaXb/9PAAAAAP//&#10;AwBQSwMEFAAGAAgAAAAhALy8jereAAAABgEAAA8AAABkcnMvZG93bnJldi54bWxMj8FOwzAQRO9I&#10;/IO1SNyoTQilDXEqhARCcADaSL268TaxsNdR7DaBr8dwgctIqxnNvC1Xk7PsiEMwniRczgQwpMZr&#10;Q62EevNwsQAWoiKtrCeU8IkBVtXpSakK7Ud6x+M6tiyVUCiUhC7GvuA8NB06FWa+R0re3g9OxXQO&#10;LdeDGlO5szwTYs6dMpQWOtXjfYfNx/rgJOTZ3i7eHucvX091PT5vc3MjXo2U52fT3S2wiFP8C8MP&#10;fkKHKjHt/IF0YFZCeiT+avKW1yIHtkuhTFwtgVcl/49ffQMAAP//AwBQSwECLQAUAAYACAAAACEA&#10;toM4kv4AAADhAQAAEwAAAAAAAAAAAAAAAAAAAAAAW0NvbnRlbnRfVHlwZXNdLnhtbFBLAQItABQA&#10;BgAIAAAAIQA4/SH/1gAAAJQBAAALAAAAAAAAAAAAAAAAAC8BAABfcmVscy8ucmVsc1BLAQItABQA&#10;BgAIAAAAIQAMP+H7DyEAAOtxBAAOAAAAAAAAAAAAAAAAAC4CAABkcnMvZTJvRG9jLnhtbFBLAQIt&#10;ABQABgAIAAAAIQC8vI3q3gAAAAYBAAAPAAAAAAAAAAAAAAAAAGkjAABkcnMvZG93bnJldi54bWxQ&#10;SwUGAAAAAAQABADzAAAAdCQAAAAA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463" type="#_x0000_t75" style="position:absolute;width:60350;height:76447;visibility:visible">
              <v:fill o:detectmouseclick="t"/>
              <v:path o:connecttype="none"/>
            </v:shape>
            <v:group id="Group 304" o:spid="_x0000_s1328" style="position:absolute;top:318;width:59436;height:74973" coordorigin="3063,1789" coordsize="7215,75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yTDqMQAAADeAAAADwAAAGRycy9kb3ducmV2LnhtbERPS4vCMBC+L/gfwgh7&#10;W9OuD6QaRWRdPMiCDxBvQzO2xWZSmtjWf2+EBW/z8T1nvuxMKRqqXWFZQTyIQBCnVhecKTgdN19T&#10;EM4jaywtk4IHOVgueh9zTLRteU/NwWcihLBLUEHufZVI6dKcDLqBrYgDd7W1QR9gnUldYxvCTSm/&#10;o2giDRYcGnKsaJ1TejvcjYLfFtvVMP5pdrfr+nE5jv/Ou5iU+ux3qxkIT51/i//dWx3mDyfjEbze&#10;CTf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yTDqMQAAADeAAAA&#10;DwAAAAAAAAAAAAAAAACqAgAAZHJzL2Rvd25yZXYueG1sUEsFBgAAAAAEAAQA+gAAAJsDAAAAAA==&#10;">
              <v:line id="Line 305" o:spid="_x0000_s1462" style="position:absolute;visibility:visible" from="3070,1801" to="3070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XuH8UAAADeAAAADwAAAGRycy9kb3ducmV2LnhtbERPS4vCMBC+C/6HMII3TVfxQTWKDxYW&#10;Pcj6wOvQzLbFZlKaWLv7640g7G0+vufMl40pRE2Vyy0r+OhHIIgTq3NOFZxPn70pCOeRNRaWScEv&#10;OVgu2q05xto++Jvqo09FCGEXo4LM+zKW0iUZGXR9WxIH7sdWBn2AVSp1hY8Qbgo5iKKxNJhzaMiw&#10;pE1Gye14NwqG1wle3V+yK0/Rfrq+3A+727ZWqttpVjMQnhr/L367v3SYPxyPRvB6J9w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XuH8UAAADeAAAADwAAAAAAAAAA&#10;AAAAAAChAgAAZHJzL2Rvd25yZXYueG1sUEsFBgAAAAAEAAQA+QAAAJMDAAAAAA==&#10;" strokeweight="1pt">
                <v:shadow color="#ccc"/>
              </v:line>
              <v:line id="Line 306" o:spid="_x0000_s1461" style="position:absolute;visibility:visible" from="10276,1789" to="10277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dwaMUAAADeAAAADwAAAGRycy9kb3ducmV2LnhtbERPTWvCQBC9F/wPyxS81U0rjRKzilWE&#10;ooeituQ6ZMckmJ0N2TWm/fWuIPQ2j/c56aI3teiodZVlBa+jCARxbnXFhYLv4+ZlCsJ5ZI21ZVLw&#10;Sw4W88FTiom2V95Td/CFCCHsElRQet8kUrq8JINuZBviwJ1sa9AH2BZSt3gN4aaWb1EUS4MVh4YS&#10;G1qVlJ8PF6NgnE0wc3/5tjlGu+nHz+Vre153Sg2f++UMhKfe/4sf7k8d5o/j9xju74Qb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dwaMUAAADeAAAADwAAAAAAAAAA&#10;AAAAAAChAgAAZHJzL2Rvd25yZXYueG1sUEsFBgAAAAAEAAQA+QAAAJMDAAAAAA==&#10;" strokeweight="1pt">
                <v:shadow color="#ccc"/>
              </v:line>
              <v:line id="Line 307" o:spid="_x0000_s1460" style="position:absolute;rotation:90;visibility:visible" from="6660,2419" to="6660,9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pfnsYAAADeAAAADwAAAGRycy9kb3ducmV2LnhtbERP3WrCMBS+H/gO4Qy8kZlOsdNqlE2w&#10;OMbG5nyAQ3PWFpuTLola394Ig92dj+/3LFadacSJnK8tK3gcJiCIC6trLhXsvzcPUxA+IGtsLJOC&#10;C3lYLXt3C8y0PfMXnXahFDGEfYYKqhDaTEpfVGTQD21LHLkf6wyGCF0ptcNzDDeNHCVJKg3WHBsq&#10;bGldUXHYHY2Cl4986wbTNHj/9pq/b/Ts8zefKdW/757nIAJ14V/8597qOH+cTp7g9k68QS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qX57GAAAA3gAAAA8AAAAAAAAA&#10;AAAAAAAAoQIAAGRycy9kb3ducmV2LnhtbFBLBQYAAAAABAAEAPkAAACUAwAAAAA=&#10;" strokecolor="#969696">
                <v:shadow color="#ccc"/>
              </v:line>
              <v:line id="Line 308" o:spid="_x0000_s1459" style="position:absolute;rotation:90;visibility:visible" from="6660,2493" to="6660,9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XL7MkAAADeAAAADwAAAGRycy9kb3ducmV2LnhtbESP0UrDQBBF3wX/YRnBF7EbK4Y2dlts&#10;oaGlKFr9gCE7JsHsbLq7tvHvOw9C32a4d+49M1sMrlNHCrH1bOBhlIEirrxtuTbw9bm+n4CKCdli&#10;55kM/FGExfz6aoaF9Sf+oOM+1UpCOBZooEmpL7SOVUMO48j3xKJ9++AwyRpqbQOeJNx1epxluXbY&#10;sjQ02NOqoepn/+sMLN/KTbib5CnG3bZ8Xdvp+6GcGnN7M7w8g0o0pIv5/3pjBf8xfxJeeUdm0PMz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LR1y+zJAAAA3gAAAA8AAAAA&#10;AAAAAAAAAAAAoQIAAGRycy9kb3ducmV2LnhtbFBLBQYAAAAABAAEAPkAAACXAwAAAAA=&#10;" strokecolor="#969696">
                <v:shadow color="#ccc"/>
              </v:line>
              <v:line id="Line 309" o:spid="_x0000_s1458" style="position:absolute;rotation:90;visibility:visible" from="6660,2570" to="6660,9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lud8YAAADeAAAADwAAAGRycy9kb3ducmV2LnhtbERP22rCQBB9L/Qflin0peimLQ0mdZVW&#10;MChiqZcPGLLTJDQ7G3e3Gv/eFQq+zeFcZzztTSuO5HxjWcHzMAFBXFrdcKVgv5sPRiB8QNbYWiYF&#10;Z/IwndzfjTHX9sQbOm5DJWII+xwV1CF0uZS+rMmgH9qOOHI/1hkMEbpKaoenGG5a+ZIkqTTYcGyo&#10;saNZTeXv9s8o+PwqFu5plAbvV8tiPdfZ96HIlHp86D/eQQTqw038717oOP81fcvg+k68QU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5bnfGAAAA3gAAAA8AAAAAAAAA&#10;AAAAAAAAoQIAAGRycy9kb3ducmV2LnhtbFBLBQYAAAAABAAEAPkAAACUAwAAAAA=&#10;" strokecolor="#969696">
                <v:shadow color="#ccc"/>
              </v:line>
              <v:line id="Line 310" o:spid="_x0000_s1457" style="position:absolute;rotation:90;visibility:visible" from="6660,2645" to="6660,9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8NV8gAAADeAAAADwAAAGRycy9kb3ducmV2LnhtbESP0WrCQBBF3wv9h2WEvhTd2ELQ1FVq&#10;wWARS7X9gCE7TYLZ2XR3q+nfOw+Fvs0wd+69Z7EaXKfOFGLr2cB0koEirrxtuTbw+bEZz0DFhGyx&#10;80wGfinCanl7s8DC+gsf6HxMtRITjgUaaFLqC61j1ZDDOPE9sdy+fHCYZA21tgEvYu46/ZBluXbY&#10;siQ02NNLQ9Xp+OMMrN/Kbbif5SnG3Wu539j5+3c5N+ZuNDw/gUo0pH/x3/fWSv3HPBcAwZEZ9PIK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G8NV8gAAADeAAAADwAAAAAA&#10;AAAAAAAAAAChAgAAZHJzL2Rvd25yZXYueG1sUEsFBgAAAAAEAAQA+QAAAJYDAAAAAA==&#10;" strokecolor="#969696">
                <v:shadow color="#ccc"/>
              </v:line>
              <v:line id="Line 311" o:spid="_x0000_s1456" style="position:absolute;rotation:90;visibility:visible" from="6660,2720" to="6660,9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rbQcYAAADeAAAADwAAAGRycy9kb3ducmV2LnhtbERPTWsCMRC9F/wPYYTealaFpa5GKYKt&#10;pUWpFbG3IRl3FzeTJUl1++8bodDbPN7nzBadbcSFfKgdKxgOMhDE2pmaSwX7z9XDI4gQkQ02jknB&#10;DwVYzHt3MyyMu/IHXXaxFCmEQ4EKqhjbQsqgK7IYBq4lTtzJeYsxQV9K4/Gawm0jR1mWS4s1p4YK&#10;W1pWpM+7b6sgO21e3142W/1+PKxXXk++zuPnVqn7fvc0BRGpi//iP/fapPnjPB/C7Z10g5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a20HGAAAA3gAAAA8AAAAAAAAA&#10;AAAAAAAAoQIAAGRycy9kb3ducmV2LnhtbFBLBQYAAAAABAAEAPkAAACUAwAAAAA=&#10;" strokeweight="1pt">
                <v:shadow color="#ccc"/>
              </v:line>
              <v:line id="Line 312" o:spid="_x0000_s1455" style="position:absolute;rotation:90;visibility:visible" from="6660,2794" to="6660,9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E2u8UAAADeAAAADwAAAGRycy9kb3ducmV2LnhtbERP22rCQBB9L/gPywh9KbqphaDRVdqC&#10;wSIWbx8wZMckmJ1Nd7ea/r0rCH2bw7nObNGZRlzI+dqygtdhAoK4sLrmUsHxsByMQfiArLGxTAr+&#10;yMNi3nuaYabtlXd02YdSxBD2GSqoQmgzKX1RkUE/tC1x5E7WGQwRulJqh9cYbho5SpJUGqw5NlTY&#10;0mdFxXn/axR8fOcr9zJOg/frr3yz1JPtTz5R6rnfvU9BBOrCv/jhXuk4/y1NR3B/J94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/E2u8UAAADeAAAADwAAAAAAAAAA&#10;AAAAAAChAgAAZHJzL2Rvd25yZXYueG1sUEsFBgAAAAAEAAQA+QAAAJMDAAAAAA==&#10;" strokecolor="#969696">
                <v:shadow color="#ccc"/>
              </v:line>
              <v:line id="Line 313" o:spid="_x0000_s1454" style="position:absolute;rotation:90;visibility:visible" from="6660,2869" to="6660,10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2TIMUAAADeAAAADwAAAGRycy9kb3ducmV2LnhtbERP22rCQBB9F/oPyxT6IrqxQtDoKm3B&#10;YCkWbx8wZMckmJ2Nu1tN/94VCn2bw7nOfNmZRlzJ+dqygtEwAUFcWF1zqeB4WA0mIHxA1thYJgW/&#10;5GG5eOrNMdP2xju67kMpYgj7DBVUIbSZlL6oyKAf2pY4cifrDIYIXSm1w1sMN418TZJUGqw5NlTY&#10;0kdFxXn/YxS8f+dr15+kwfuvz3yz0tPtJZ8q9fLcvc1ABOrCv/jPvdZx/jhNx/B4J94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2TIMUAAADeAAAADwAAAAAAAAAA&#10;AAAAAAChAgAAZHJzL2Rvd25yZXYueG1sUEsFBgAAAAAEAAQA+QAAAJMDAAAAAA==&#10;" strokecolor="#969696">
                <v:shadow color="#ccc"/>
              </v:line>
              <v:line id="Line 314" o:spid="_x0000_s1453" style="position:absolute;rotation:90;visibility:visible" from="6660,2946" to="6660,10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QLVMUAAADeAAAADwAAAGRycy9kb3ducmV2LnhtbERP22rCQBB9L/Qflin0pejGWoKmrqIF&#10;g0UUbx8wZKdJMDub7q6a/n23UPBtDuc6k1lnGnEl52vLCgb9BARxYXXNpYLTcdkbgfABWWNjmRT8&#10;kIfZ9PFhgpm2N97T9RBKEUPYZ6igCqHNpPRFRQZ937bEkfuyzmCI0JVSO7zFcNPI1yRJpcGaY0OF&#10;LX1UVJwPF6Ngsc1X7mWUBu/Xn/lmqce773ys1PNTN38HEagLd/G/e6Xj/GGavsHfO/EGO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1QLVMUAAADeAAAADwAAAAAAAAAA&#10;AAAAAAChAgAAZHJzL2Rvd25yZXYueG1sUEsFBgAAAAAEAAQA+QAAAJMDAAAAAA==&#10;" strokecolor="#969696">
                <v:shadow color="#ccc"/>
              </v:line>
              <v:line id="Line 315" o:spid="_x0000_s1452" style="position:absolute;rotation:90;visibility:visible" from="6660,3021" to="6660,10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iuz8UAAADeAAAADwAAAGRycy9kb3ducmV2LnhtbERP22rCQBB9L/Qflin0pejGSoOmrqIF&#10;g0UUbx8wZKdJMDub7q6a/n23UPBtDuc6k1lnGnEl52vLCgb9BARxYXXNpYLTcdkbgfABWWNjmRT8&#10;kIfZ9PFhgpm2N97T9RBKEUPYZ6igCqHNpPRFRQZ937bEkfuyzmCI0JVSO7zFcNPI1yRJpcGaY0OF&#10;LX1UVJwPF6Ngsc1X7mWUBu/Xn/lmqce773ys1PNTN38HEagLd/G/e6Xj/GGavsHfO/EGO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iuz8UAAADeAAAADwAAAAAAAAAA&#10;AAAAAAChAgAAZHJzL2Rvd25yZXYueG1sUEsFBgAAAAAEAAQA+QAAAJMDAAAAAA==&#10;" strokecolor="#969696">
                <v:shadow color="#ccc"/>
              </v:line>
              <v:line id="Line 316" o:spid="_x0000_s1451" style="position:absolute;rotation:90;visibility:visible" from="6660,3095" to="6660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NDNcYAAADeAAAADwAAAGRycy9kb3ducmV2LnhtbERP22oCMRB9F/yHMELfarYVlro1Sil4&#10;w6JoS2nfhmTcXdxMliTV7d83QsG3OZzrTGadbcSZfKgdK3gYZiCItTM1lwo+3uf3TyBCRDbYOCYF&#10;vxRgNu33JlgYd+E9nQ+xFCmEQ4EKqhjbQsqgK7IYhq4lTtzReYsxQV9K4/GSwm0jH7MslxZrTg0V&#10;tvRakT4dfqyC7Lhdb5bbnX77+lzNvR5/n0aLVqm7QffyDCJSF2/if/fKpPmjPM/h+k66QU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zQzXGAAAA3gAAAA8AAAAAAAAA&#10;AAAAAAAAoQIAAGRycy9kb3ducmV2LnhtbFBLBQYAAAAABAAEAPkAAACUAwAAAAA=&#10;" strokeweight="1pt">
                <v:shadow color="#ccc"/>
              </v:line>
              <v:line id="Line 317" o:spid="_x0000_s1450" style="position:absolute;rotation:90;visibility:visible" from="6660,3171" to="6660,10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aVI8UAAADeAAAADwAAAGRycy9kb3ducmV2LnhtbERP22rCQBB9L/Qflin0pejGCqlGV6mC&#10;wSIVbx8wZMckNDsbd1dN/75bKPRtDuc603lnGnEj52vLCgb9BARxYXXNpYLTcdUbgfABWWNjmRR8&#10;k4f57PFhipm2d97T7RBKEUPYZ6igCqHNpPRFRQZ937bEkTtbZzBE6EqpHd5juGnka5Kk0mDNsaHC&#10;lpYVFV+Hq1Gw2OZr9zJKg/ebj/xzpce7Sz5W6vmpe5+ACNSFf/Gfe63j/GGavsHvO/EGOf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4aVI8UAAADeAAAADwAAAAAAAAAA&#10;AAAAAAChAgAAZHJzL2Rvd25yZXYueG1sUEsFBgAAAAAEAAQA+QAAAJMDAAAAAA==&#10;" strokecolor="#969696">
                <v:shadow color="#ccc"/>
              </v:line>
              <v:line id="Line 318" o:spid="_x0000_s1449" style="position:absolute;rotation:90;visibility:visible" from="6660,3246" to="6660,10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kBUcgAAADeAAAADwAAAGRycy9kb3ducmV2LnhtbESP0WrCQBBF3wv9h2WEvhTd2ELQ1FVq&#10;wWARS7X9gCE7TYLZ2XR3q+nfOw+Fvs1w79x7ZrEaXKfOFGLr2cB0koEirrxtuTbw+bEZz0DFhGyx&#10;80wGfinCanl7s8DC+gsf6HxMtZIQjgUaaFLqC61j1ZDDOPE9sWhfPjhMsoZa24AXCXedfsiyXDts&#10;WRoa7Omloep0/HEG1m/lNtzP8hTj7rXcb+z8/bucG3M3Gp6fQCUa0r/573prBf8xz4VX3pEZ9PIK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hkBUcgAAADeAAAADwAAAAAA&#10;AAAAAAAAAAChAgAAZHJzL2Rvd25yZXYueG1sUEsFBgAAAAAEAAQA+QAAAJYDAAAAAA==&#10;" strokecolor="#969696">
                <v:shadow color="#ccc"/>
              </v:line>
              <v:line id="Line 319" o:spid="_x0000_s1448" style="position:absolute;rotation:90;visibility:visible" from="6660,3321" to="6660,10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WkysUAAADeAAAADwAAAGRycy9kb3ducmV2LnhtbERP3WrCMBS+F3yHcAbeyExVKLYzigoW&#10;x9jY1Ac4NGdtWXNSk6jd2y+Dwe7Ox/d7luvetOJGzjeWFUwnCQji0uqGKwXn0/5xAcIHZI2tZVLw&#10;TR7Wq+Fgibm2d/6g2zFUIoawz1FBHUKXS+nLmgz6ie2II/dpncEQoaukdniP4aaVsyRJpcGGY0ON&#10;He1qKr+OV6Ng+1Yc3HiRBu9fnovXvc7eL0Wm1Oih3zyBCNSHf/Gf+6Dj/HmaZvD7TrxB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WkysUAAADeAAAADwAAAAAAAAAA&#10;AAAAAAChAgAAZHJzL2Rvd25yZXYueG1sUEsFBgAAAAAEAAQA+QAAAJMDAAAAAA==&#10;" strokecolor="#969696">
                <v:shadow color="#ccc"/>
              </v:line>
              <v:line id="Line 320" o:spid="_x0000_s1447" style="position:absolute;rotation:90;visibility:visible" from="6660,3398" to="6660,10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abiskAAADeAAAADwAAAGRycy9kb3ducmV2LnhtbESP0UrDQBBF3wX/YRnBF7EbFdI27bao&#10;0NBSWrT2A4bsmASzs3F3bePfdx4E32aYO/feM18OrlMnCrH1bOBhlIEirrxtuTZw/FjdT0DFhGyx&#10;80wGfinCcnF9NcfC+jO/0+mQaiUmHAs00KTUF1rHqiGHceR7Yrl9+uAwyRpqbQOexdx1+jHLcu2w&#10;ZUlosKfXhqqvw48z8LIv1+FukqcYt5tyt7LTt+9yasztzfA8A5VoSP/iv++1lfpP+VgABEdm0IsL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G2m4rJAAAA3gAAAA8AAAAA&#10;AAAAAAAAAAAAoQIAAGRycy9kb3ducmV2LnhtbFBLBQYAAAAABAAEAPkAAACXAwAAAAA=&#10;" strokecolor="#969696">
                <v:shadow color="#ccc"/>
              </v:line>
              <v:line id="Line 321" o:spid="_x0000_s1446" style="position:absolute;rotation:90;visibility:visible" from="6660,3472" to="6660,10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NNnMYAAADeAAAADwAAAGRycy9kb3ducmV2LnhtbERP22oCMRB9L/QfwhR8q1kVrN0aRQQv&#10;xaLUltK+Dcm4u7iZLEnU7d8bodC3OZzrjKetrcWZfKgcK+h1MxDE2pmKCwWfH4vHEYgQkQ3WjknB&#10;LwWYTu7vxpgbd+F3Ou9jIVIIhxwVlDE2uZRBl2QxdF1DnLiD8xZjgr6QxuMlhdta9rNsKC1WnBpK&#10;bGhekj7uT1ZBdti+blbbnX77/lovvH7+OQ6WjVKdh3b2AiJSG//Ff+61SfMHw6ce3N5JN8jJ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DTZzGAAAA3gAAAA8AAAAAAAAA&#10;AAAAAAAAoQIAAGRycy9kb3ducmV2LnhtbFBLBQYAAAAABAAEAPkAAACUAwAAAAA=&#10;" strokeweight="1pt">
                <v:shadow color="#ccc"/>
              </v:line>
              <v:line id="Line 322" o:spid="_x0000_s1445" style="position:absolute;rotation:90;visibility:visible" from="6660,3547" to="6660,10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igZsUAAADeAAAADwAAAGRycy9kb3ducmV2LnhtbERP22rCQBB9L/gPywh9KbqphajRVWrB&#10;YCkVbx8wZMckmJ2Nu1tN/75bKPRtDuc682VnGnEj52vLCp6HCQjiwuqaSwWn43owAeEDssbGMin4&#10;Jg/LRe9hjpm2d97T7RBKEUPYZ6igCqHNpPRFRQb90LbEkTtbZzBE6EqpHd5juGnkKElSabDm2FBh&#10;S28VFZfDl1Gw2uYb9zRJg/cf7/nnWk9313yq1GO/e52BCNSFf/Gfe6Pj/Jd0PILfd+IN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igZsUAAADeAAAADwAAAAAAAAAA&#10;AAAAAAChAgAAZHJzL2Rvd25yZXYueG1sUEsFBgAAAAAEAAQA+QAAAJMDAAAAAA==&#10;" strokecolor="#969696">
                <v:shadow color="#ccc"/>
              </v:line>
              <v:line id="Line 323" o:spid="_x0000_s1444" style="position:absolute;rotation:90;visibility:visible" from="6660,3622" to="6660,10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QF/cUAAADeAAAADwAAAGRycy9kb3ducmV2LnhtbERP22rCQBB9L/gPywh9KbpphajRVdqC&#10;QSkVbx8wZMckmJ1Nd7ea/n1XKPRtDuc682VnGnEl52vLCp6HCQjiwuqaSwWn42owAeEDssbGMin4&#10;IQ/LRe9hjpm2N97T9RBKEUPYZ6igCqHNpPRFRQb90LbEkTtbZzBE6EqpHd5iuGnkS5Kk0mDNsaHC&#10;lt4rKi6Hb6PgbZuv3dMkDd5/bPLPlZ7uvvKpUo/97nUGIlAX/sV/7rWO80fpeAT3d+IN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QF/cUAAADeAAAADwAAAAAAAAAA&#10;AAAAAAChAgAAZHJzL2Rvd25yZXYueG1sUEsFBgAAAAAEAAQA+QAAAJMDAAAAAA==&#10;" strokecolor="#969696">
                <v:shadow color="#ccc"/>
              </v:line>
              <v:line id="Line 324" o:spid="_x0000_s1443" style="position:absolute;rotation:90;visibility:visible" from="6660,3697" to="6660,10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2dicYAAADeAAAADwAAAGRycy9kb3ducmV2LnhtbERP3WrCMBS+H/gO4Qy8kZlOpdNqlE2w&#10;OMbG5nyAQ3PWFpuTLola394Ig92dj+/3LFadacSJnK8tK3gcJiCIC6trLhXsvzcPUxA+IGtsLJOC&#10;C3lYLXt3C8y0PfMXnXahFDGEfYYKqhDaTEpfVGTQD21LHLkf6wyGCF0ptcNzDDeNHCVJKg3WHBsq&#10;bGldUXHYHY2Cl4986wbTNHj/9pq/b/Ts8zefKdW/757nIAJ14V/8597qOH+cPk3g9k68QS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NnYnGAAAA3gAAAA8AAAAAAAAA&#10;AAAAAAAAoQIAAGRycy9kb3ducmV2LnhtbFBLBQYAAAAABAAEAPkAAACUAwAAAAA=&#10;" strokecolor="#969696">
                <v:shadow color="#ccc"/>
              </v:line>
              <v:line id="Line 325" o:spid="_x0000_s1442" style="position:absolute;rotation:90;visibility:visible" from="6660,3773" to="6660,10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E4EsYAAADeAAAADwAAAGRycy9kb3ducmV2LnhtbERP3WrCMBS+H/gO4Qy8kZlOsdNqlE2w&#10;OMbG5nyAQ3PWFpuTLola394Ig92dj+/3LFadacSJnK8tK3gcJiCIC6trLhXsvzcPUxA+IGtsLJOC&#10;C3lYLXt3C8y0PfMXnXahFDGEfYYKqhDaTEpfVGTQD21LHLkf6wyGCF0ptcNzDDeNHCVJKg3WHBsq&#10;bGldUXHYHY2Cl4986wbTNHj/9pq/b/Ts8zefKdW/757nIAJ14V/8597qOH+cPk3g9k68QS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BOBLGAAAA3gAAAA8AAAAAAAAA&#10;AAAAAAAAoQIAAGRycy9kb3ducmV2LnhtbFBLBQYAAAAABAAEAPkAAACUAwAAAAA=&#10;" strokecolor="#969696">
                <v:shadow color="#ccc"/>
              </v:line>
              <v:line id="Line 326" o:spid="_x0000_s1441" style="position:absolute;rotation:90;visibility:visible" from="6660,3848" to="6660,11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rV6McAAADeAAAADwAAAGRycy9kb3ducmV2LnhtbERPTWsCMRC9F/ofwhR6q9lW2OrWKCLY&#10;WhRLtZT2NiTj7uJmsiRRt//eCEJv83ifM5p0thFH8qF2rOCxl4Eg1s7UXCr42s4fBiBCRDbYOCYF&#10;fxRgMr69GWFh3Ik/6biJpUghHApUUMXYFlIGXZHF0HMtceJ2zluMCfpSGo+nFG4b+ZRlubRYc2qo&#10;sKVZRXq/OVgF2W79vnxbf+jVz/di7vXwd99/bZW6v+umLyAidfFffHUvTJrfz59zuLyTbpDjM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KtXoxwAAAN4AAAAPAAAAAAAA&#10;AAAAAAAAAKECAABkcnMvZG93bnJldi54bWxQSwUGAAAAAAQABAD5AAAAlQMAAAAA&#10;" strokeweight="1pt">
                <v:shadow color="#ccc"/>
              </v:line>
              <v:line id="Line 327" o:spid="_x0000_s1440" style="position:absolute;rotation:90;visibility:visible" from="6666,-1805" to="6666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Zwc8cAAADeAAAADwAAAGRycy9kb3ducmV2LnhtbERP20oDMRB9F/yHMIJvbVYLbV2bLSJU&#10;WyotVhF9G5LZC91MliRtt39vCoJvczjXmc1724oj+dA4VnA3zEAQa2carhR8fiwGUxAhIhtsHZOC&#10;MwWYF9dXM8yNO/E7HXexEimEQ44K6hi7XMqga7IYhq4jTlzpvMWYoK+k8XhK4baV91k2lhYbTg01&#10;dvRck97vDlZBVm5W69fNVr99fy0XXj/87EcvnVK3N/3TI4hIffwX/7mXJs0fjScTuLyTbp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ZnBzxwAAAN4AAAAPAAAAAAAA&#10;AAAAAAAAAKECAABkcnMvZG93bnJldi54bWxQSwUGAAAAAAQABAD5AAAAlQMAAAAA&#10;" strokeweight="1pt">
                <v:shadow color="#ccc"/>
              </v:line>
              <v:line id="Line 328" o:spid="_x0000_s1439" style="position:absolute;rotation:90;visibility:visible" from="6666,-1729" to="6666,5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CXjMkAAADeAAAADwAAAGRycy9kb3ducmV2LnhtbESP0UrDQBBF3wX/YRnBF7EbFdI27bao&#10;0NBSWrT2A4bsmASzs3F3bePfdx4E32a4d+49M18OrlMnCrH1bOBhlIEirrxtuTZw/FjdT0DFhGyx&#10;80wGfinCcnF9NcfC+jO/0+mQaiUhHAs00KTUF1rHqiGHceR7YtE+fXCYZA21tgHPEu46/ZhluXbY&#10;sjQ02NNrQ9XX4ccZeNmX63A3yVOM2025W9np23c5Neb2ZniegUo0pH/z3/XaCv5TPhZeeUdm0IsL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/Al4zJAAAA3gAAAA8AAAAA&#10;AAAAAAAAAAAAoQIAAGRycy9kb3ducmV2LnhtbFBLBQYAAAAABAAEAPkAAACXAwAAAAA=&#10;" strokecolor="#969696">
                <v:shadow color="#ccc"/>
              </v:line>
              <v:line id="Line 329" o:spid="_x0000_s1438" style="position:absolute;rotation:90;visibility:visible" from="6666,-1654" to="6666,5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wyF8YAAADeAAAADwAAAGRycy9kb3ducmV2LnhtbERP22rCQBB9L/Qflin0peimLUSTukor&#10;GBSx1MsHDNlpEpqdjbtbjX/vCoW+zeFcZzLrTStO5HxjWcHzMAFBXFrdcKXgsF8MxiB8QNbYWiYF&#10;F/Iwm97fTTDX9sxbOu1CJWII+xwV1CF0uZS+rMmgH9qOOHLf1hkMEbpKaofnGG5a+ZIkqTTYcGyo&#10;saN5TeXP7tco+Pgslu5pnAbv16tis9DZ17HIlHp86N/fQATqw7/4z73Ucf5rOsrg9k68QU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MMhfGAAAA3gAAAA8AAAAAAAAA&#10;AAAAAAAAoQIAAGRycy9kb3ducmV2LnhtbFBLBQYAAAAABAAEAPkAAACUAwAAAAA=&#10;" strokecolor="#969696">
                <v:shadow color="#ccc"/>
              </v:line>
              <v:line id="Line 330" o:spid="_x0000_s1437" style="position:absolute;rotation:90;visibility:visible" from="6666,-1578" to="6666,5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PrrcgAAADeAAAADwAAAGRycy9kb3ducmV2LnhtbESP0UrDQBBF34X+wzIFX8RuVAhp7LZU&#10;oaEiFW37AUN2TEKzs3F3bePfOw+CbzPMnXvvWaxG16szhdh5NnA3y0AR19523Bg4Hja3BaiYkC32&#10;nsnAD0VYLSdXCyytv/AHnfepUWLCsUQDbUpDqXWsW3IYZ34gltunDw6TrKHRNuBFzF2v77Ms1w47&#10;loQWB3puqT7tv52Bp7dqG26KPMX4+lLtNnb+/lXNjbmejutHUInG9C/++95aqf+QFwIgODKDXv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GPrrcgAAADeAAAADwAAAAAA&#10;AAAAAAAAAAChAgAAZHJzL2Rvd25yZXYueG1sUEsFBgAAAAAEAAQA+QAAAJYDAAAAAA==&#10;" strokecolor="#969696">
                <v:shadow color="#ccc"/>
              </v:line>
              <v:line id="Line 331" o:spid="_x0000_s1436" style="position:absolute;rotation:90;visibility:visible" from="6666,-1503" to="6666,5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9ONsUAAADeAAAADwAAAGRycy9kb3ducmV2LnhtbERP3WrCMBS+H/gO4QjejJnqoNTOKDqw&#10;OIaibg9waI5tsTnpkky7t18GA+/Ox/d75svetOJKzjeWFUzGCQji0uqGKwWfH5unDIQPyBpby6Tg&#10;hzwsF4OHOeba3vhI11OoRAxhn6OCOoQul9KXNRn0Y9sRR+5sncEQoaukdniL4aaV0yRJpcGGY0ON&#10;Hb3WVF5O30bBel9s3WOWBu/f34rdRs8OX8VMqdGwX72ACNSHu/jfvdVx/nOaTeDvnXiD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9ONsUAAADeAAAADwAAAAAAAAAA&#10;AAAAAAChAgAAZHJzL2Rvd25yZXYueG1sUEsFBgAAAAAEAAQA+QAAAJMDAAAAAA==&#10;" strokecolor="#969696">
                <v:shadow color="#ccc"/>
              </v:line>
              <v:line id="Line 332" o:spid="_x0000_s1435" style="position:absolute;rotation:90;visibility:visible" from="6666,-1428" to="6666,5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SjzMYAAADeAAAADwAAAGRycy9kb3ducmV2LnhtbERPTWsCMRC9F/ofwhS8aVYFsVujSMFq&#10;sSi1pehtSMbdxc1kSVJd/30jCL3N433OZNbaWpzJh8qxgn4vA0Gsnam4UPD9teiOQYSIbLB2TAqu&#10;FGA2fXyYYG7chT/pvIuFSCEcclRQxtjkUgZdksXQcw1x4o7OW4wJ+kIaj5cUbms5yLKRtFhxaiix&#10;odeS9Gn3axVkx837ernZ6o/9z2rh9fPhNHxrlOo8tfMXEJHa+C++u1cmzR+OxgO4vZNukN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Eo8zGAAAA3gAAAA8AAAAAAAAA&#10;AAAAAAAAoQIAAGRycy9kb3ducmV2LnhtbFBLBQYAAAAABAAEAPkAAACUAwAAAAA=&#10;" strokeweight="1pt">
                <v:shadow color="#ccc"/>
              </v:line>
              <v:line id="Line 333" o:spid="_x0000_s1434" style="position:absolute;rotation:90;visibility:visible" from="6666,-1352" to="6666,5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F12sUAAADeAAAADwAAAGRycy9kb3ducmV2LnhtbERP3WrCMBS+F3yHcITdyEydUGpnFB1Y&#10;HOLY3B7g0Jy1Zc1JTTLt3t4Iwu7Ox/d7FqvetOJMzjeWFUwnCQji0uqGKwVfn9vHDIQPyBpby6Tg&#10;jzyslsPBAnNtL/xB52OoRAxhn6OCOoQul9KXNRn0E9sRR+7bOoMhQldJ7fASw00rn5IklQYbjg01&#10;dvRSU/lz/DUKNm/Fzo2zNHi/fy0OWz1/PxVzpR5G/foZRKA+/Ivv7p2O82dpNoPbO/EG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F12sUAAADeAAAADwAAAAAAAAAA&#10;AAAAAAChAgAAZHJzL2Rvd25yZXYueG1sUEsFBgAAAAAEAAQA+QAAAJMDAAAAAA==&#10;" strokecolor="#969696">
                <v:shadow color="#ccc"/>
              </v:line>
              <v:line id="Line 334" o:spid="_x0000_s1433" style="position:absolute;rotation:90;visibility:visible" from="6666,-1277" to="6666,5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jtrsYAAADeAAAADwAAAGRycy9kb3ducmV2LnhtbERP22rCQBB9L/Qflin0peimF0JMXaUV&#10;DIpY6uUDhuw0Cc3Oxt2txr93hYJvczjXGU9704ojOd9YVvA8TEAQl1Y3XCnY7+aDDIQPyBpby6Tg&#10;TB6mk/u7MebannhDx22oRAxhn6OCOoQul9KXNRn0Q9sRR+7HOoMhQldJ7fAUw00rX5IklQYbjg01&#10;djSrqfzd/hkFn1/Fwj1lafB+tSzWcz36PhQjpR4f+o93EIH6cBP/uxc6zn9Nsze4vhNvkJ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Y7a7GAAAA3gAAAA8AAAAAAAAA&#10;AAAAAAAAoQIAAGRycy9kb3ducmV2LnhtbFBLBQYAAAAABAAEAPkAAACUAwAAAAA=&#10;" strokecolor="#969696">
                <v:shadow color="#ccc"/>
              </v:line>
              <v:line id="Line 335" o:spid="_x0000_s1432" style="position:absolute;rotation:90;visibility:visible" from="6666,-1202" to="6666,6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RINcYAAADeAAAADwAAAGRycy9kb3ducmV2LnhtbERP22rCQBB9L/Qflin0peimLQ0xdZVW&#10;MChiqZcPGLLTJDQ7G3e3Gv/eFQq+zeFcZzztTSuO5HxjWcHzMAFBXFrdcKVgv5sPMhA+IGtsLZOC&#10;M3mYTu7vxphre+INHbehEjGEfY4K6hC6XEpf1mTQD21HHLkf6wyGCF0ltcNTDDetfEmSVBpsODbU&#10;2NGspvJ3+2cUfH4VC/eUpcH71bJYz/Xo+1CMlHp86D/eQQTqw038717oOP81zd7g+k68QU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USDXGAAAA3gAAAA8AAAAAAAAA&#10;AAAAAAAAoQIAAGRycy9kb3ducmV2LnhtbFBLBQYAAAAABAAEAPkAAACUAwAAAAA=&#10;" strokecolor="#969696">
                <v:shadow color="#ccc"/>
              </v:line>
              <v:line id="Line 336" o:spid="_x0000_s1431" style="position:absolute;rotation:90;visibility:visible" from="6666,-1126" to="6666,6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bWQsUAAADeAAAADwAAAGRycy9kb3ducmV2LnhtbERP22rCQBB9L/gPywh9KbppCyFGV7EF&#10;g1Iq3j5gyI5JMDub7m41/n23UOjbHM51ZovetOJKzjeWFTyPExDEpdUNVwpOx9UoA+EDssbWMim4&#10;k4fFfPAww1zbG+/pegiViCHsc1RQh9DlUvqyJoN+bDviyJ2tMxgidJXUDm8x3LTyJUlSabDh2FBj&#10;R+81lZfDt1Hwti3W7ilLg/cfm+JzpSe7r2Ki1OOwX05BBOrDv/jPvdZx/muapfD7TrxB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bWQsUAAADeAAAADwAAAAAAAAAA&#10;AAAAAAChAgAAZHJzL2Rvd25yZXYueG1sUEsFBgAAAAAEAAQA+QAAAJMDAAAAAA==&#10;" strokecolor="#969696">
                <v:shadow color="#ccc"/>
              </v:line>
              <v:line id="Line 337" o:spid="_x0000_s1430" style="position:absolute;rotation:90;visibility:visible" from="6666,-1051" to="6666,6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MAVMYAAADeAAAADwAAAGRycy9kb3ducmV2LnhtbERPTWsCMRC9C/0PYYTealYFa7dGKYLV&#10;YlFqS2lvQzLuLm4mS5Lq+u9NQfA2j/c5k1lra3EkHyrHCvq9DASxdqbiQsHX5+JhDCJEZIO1Y1Jw&#10;pgCz6V1ngrlxJ/6g4y4WIoVwyFFBGWOTSxl0SRZDzzXEids7bzEm6AtpPJ5SuK3lIMtG0mLFqaHE&#10;huYl6cPuzyrI9pu39XKz1e8/36uF10+/h+Fro9R9t315BhGpjTfx1b0yaf5wNH6E/3fSDXJ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zAFTGAAAA3gAAAA8AAAAAAAAA&#10;AAAAAAAAoQIAAGRycy9kb3ducmV2LnhtbFBLBQYAAAAABAAEAPkAAACUAwAAAAA=&#10;" strokeweight="1pt">
                <v:shadow color="#ccc"/>
              </v:line>
              <v:line id="Line 338" o:spid="_x0000_s1429" style="position:absolute;rotation:90;visibility:visible" from="6666,-975" to="6666,6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Xnq8gAAADeAAAADwAAAGRycy9kb3ducmV2LnhtbESP0UrDQBBF34X+wzIFX8RuVAhp7LZU&#10;oaEiFW37AUN2TEKzs3F3bePfOw+CbzPcO/eeWaxG16szhdh5NnA3y0AR19523Bg4Hja3BaiYkC32&#10;nsnAD0VYLSdXCyytv/AHnfepURLCsUQDbUpDqXWsW3IYZ34gFu3TB4dJ1tBoG/Ai4a7X91mWa4cd&#10;S0OLAz23VJ/2387A01u1DTdFnmJ8fal2Gzt//6rmxlxPx/UjqERj+jf/XW+t4D/khfDKOzKDXv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hXnq8gAAADeAAAADwAAAAAA&#10;AAAAAAAAAAChAgAAZHJzL2Rvd25yZXYueG1sUEsFBgAAAAAEAAQA+QAAAJYDAAAAAA==&#10;" strokecolor="#969696">
                <v:shadow color="#ccc"/>
              </v:line>
              <v:line id="Line 339" o:spid="_x0000_s1428" style="position:absolute;rotation:90;visibility:visible" from="6666,-900" to="6666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lCMMUAAADeAAAADwAAAGRycy9kb3ducmV2LnhtbERP3WrCMBS+H/gO4QjejJnOQWmrUdzA&#10;ooyJc3uAQ3Nsi81Jl2Ra334ZDHZ3Pr7fs1gNphMXcr61rOBxmoAgrqxuuVbw+bF5yED4gKyxs0wK&#10;buRhtRzdLbDQ9srvdDmGWsQQ9gUqaELoCyl91ZBBP7U9ceRO1hkMEbpaaofXGG46OUuSVBpsOTY0&#10;2NNLQ9X5+G0UPO/LrbvP0uD966582+j88FXmSk3Gw3oOItAQ/sV/7q2O85/SLIffd+IN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lCMMUAAADeAAAADwAAAAAAAAAA&#10;AAAAAAChAgAAZHJzL2Rvd25yZXYueG1sUEsFBgAAAAAEAAQA+QAAAJMDAAAAAA==&#10;" strokecolor="#969696">
                <v:shadow color="#ccc"/>
              </v:line>
              <v:line id="Line 340" o:spid="_x0000_s1427" style="position:absolute;rotation:90;visibility:visible" from="6666,-825" to="6666,6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p9cMgAAADeAAAADwAAAGRycy9kb3ducmV2LnhtbESP0UrDQBBF3wX/YRmhL2I3VghN7Lao&#10;0FCRltr2A4bsmASzs3F3bePfOw+CbzPMnXvvWaxG16szhdh5NnA/zUAR19523Bg4Hdd3c1AxIVvs&#10;PZOBH4qwWl5fLbC0/sLvdD6kRokJxxINtCkNpdaxbslhnPqBWG4fPjhMsoZG24AXMXe9nmVZrh12&#10;LAktDvTSUv15+HYGnnfVJtzO8xTj22u1Xdti/1UVxkxuxqdHUInG9C/++95Yqf+QFwIgODKDXv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bp9cMgAAADeAAAADwAAAAAA&#10;AAAAAAAAAAChAgAAZHJzL2Rvd25yZXYueG1sUEsFBgAAAAAEAAQA+QAAAJYDAAAAAA==&#10;" strokecolor="#969696">
                <v:shadow color="#ccc"/>
              </v:line>
              <v:line id="Line 341" o:spid="_x0000_s1426" style="position:absolute;rotation:90;visibility:visible" from="6666,-750" to="6666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bY68UAAADeAAAADwAAAGRycy9kb3ducmV2LnhtbERP3WrCMBS+H/gO4Qi7GTN1g2I7o6hg&#10;UcSxuT3AoTlry5qTmmRa394Iwu7Ox/d7pvPetOJEzjeWFYxHCQji0uqGKwXfX+vnCQgfkDW2lknB&#10;hTzMZ4OHKebanvmTTodQiRjCPkcFdQhdLqUvazLoR7YjjtyPdQZDhK6S2uE5hptWviRJKg02HBtq&#10;7GhVU/l7+DMKlu/Fxj1N0uD9blvs1zr7OBaZUo/DfvEGIlAf/sV390bH+a9pNobbO/EGObs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vbY68UAAADeAAAADwAAAAAAAAAA&#10;AAAAAAChAgAAZHJzL2Rvd25yZXYueG1sUEsFBgAAAAAEAAQA+QAAAJMDAAAAAA==&#10;" strokecolor="#969696">
                <v:shadow color="#ccc"/>
              </v:line>
              <v:line id="Line 342" o:spid="_x0000_s1425" style="position:absolute;rotation:90;visibility:visible" from="6666,-674" to="6666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01EcYAAADeAAAADwAAAGRycy9kb3ducmV2LnhtbERPTWsCMRC9F/ofwhS81awKolujSMFq&#10;sVhqS9HbkIy7i5vJkqS6/vtGELzN433OZNbaWpzIh8qxgl43A0Gsnam4UPDzvXgegQgR2WDtmBRc&#10;KMBs+vgwwdy4M3/RaRsLkUI45KigjLHJpQy6JIuh6xrixB2ctxgT9IU0Hs8p3Nayn2VDabHi1FBi&#10;Q68l6eP2zyrIDpv39XLzqT92v6uF1+P9cfDWKNV5aucvICK18S6+uVcmzR8Mx324vpNukN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dNRHGAAAA3gAAAA8AAAAAAAAA&#10;AAAAAAAAoQIAAGRycy9kb3ducmV2LnhtbFBLBQYAAAAABAAEAPkAAACUAwAAAAA=&#10;" strokeweight="1pt">
                <v:shadow color="#ccc"/>
              </v:line>
              <v:line id="Line 343" o:spid="_x0000_s1424" style="position:absolute;rotation:90;visibility:visible" from="6666,-598" to="6666,6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jjB8UAAADeAAAADwAAAGRycy9kb3ducmV2LnhtbERP3WrCMBS+F3yHcITdyEynUGxnlE2w&#10;KOLY3B7g0Jy1Zc1Jl2Ra394Iwu7Ox/d7FqvetOJEzjeWFTxNEhDEpdUNVwq+PjePcxA+IGtsLZOC&#10;C3lYLYeDBebanvmDTsdQiRjCPkcFdQhdLqUvazLoJ7Yjjty3dQZDhK6S2uE5hptWTpMklQYbjg01&#10;drSuqfw5/hkFr2/F1o3nafB+vysOG529/xaZUg+j/uUZRKA+/Ivv7q2O82dpNoPbO/EG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jjB8UAAADeAAAADwAAAAAAAAAA&#10;AAAAAAChAgAAZHJzL2Rvd25yZXYueG1sUEsFBgAAAAAEAAQA+QAAAJMDAAAAAA==&#10;" strokecolor="#969696">
                <v:shadow color="#ccc"/>
              </v:line>
              <v:line id="Line 344" o:spid="_x0000_s1423" style="position:absolute;rotation:90;visibility:visible" from="6666,-523" to="6666,6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F7c8YAAADeAAAADwAAAGRycy9kb3ducmV2LnhtbERP22rCQBB9L/Qflin0peimF4JJXaUV&#10;DIpY6uUDhuw0Cc3Oxt2txr93hYJvczjXGU9704ojOd9YVvA8TEAQl1Y3XCnY7+aDEQgfkDW2lknB&#10;mTxMJ/d3Y8y1PfGGjttQiRjCPkcFdQhdLqUvazLoh7YjjtyPdQZDhK6S2uEphptWviRJKg02HBtq&#10;7GhWU/m7/TMKPr+KhXsapcH71bJYz3X2fSgypR4f+o93EIH6cBP/uxc6zn9Nsze4vhNvkJ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6Be3PGAAAA3gAAAA8AAAAAAAAA&#10;AAAAAAAAoQIAAGRycy9kb3ducmV2LnhtbFBLBQYAAAAABAAEAPkAAACUAwAAAAA=&#10;" strokecolor="#969696">
                <v:shadow color="#ccc"/>
              </v:line>
              <v:line id="Line 345" o:spid="_x0000_s1422" style="position:absolute;rotation:90;visibility:visible" from="6666,-447" to="6666,6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3e6MYAAADeAAAADwAAAGRycy9kb3ducmV2LnhtbERP22rCQBB9L/Qflin0peimLQ0mdZVW&#10;MChiqZcPGLLTJDQ7G3e3Gv/eFQq+zeFcZzztTSuO5HxjWcHzMAFBXFrdcKVgv5sPRiB8QNbYWiYF&#10;Z/IwndzfjTHX9sQbOm5DJWII+xwV1CF0uZS+rMmgH9qOOHI/1hkMEbpKaoenGG5a+ZIkqTTYcGyo&#10;saNZTeXv9s8o+PwqFu5plAbvV8tiPdfZ96HIlHp86D/eQQTqw038717oOP81zd7g+k68QU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N3ujGAAAA3gAAAA8AAAAAAAAA&#10;AAAAAAAAoQIAAGRycy9kb3ducmV2LnhtbFBLBQYAAAAABAAEAPkAAACUAwAAAAA=&#10;" strokecolor="#969696">
                <v:shadow color="#ccc"/>
              </v:line>
              <v:line id="Line 346" o:spid="_x0000_s1421" style="position:absolute;rotation:90;visibility:visible" from="6666,-372" to="6666,6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9An8UAAADeAAAADwAAAGRycy9kb3ducmV2LnhtbERP3WrCMBS+F3yHcAbeyExVKLYzigoW&#10;x9jY1Ac4NGdtWXNSk6jd2y+Dwe7Ox/d7luvetOJGzjeWFUwnCQji0uqGKwXn0/5xAcIHZI2tZVLw&#10;TR7Wq+Fgibm2d/6g2zFUIoawz1FBHUKXS+nLmgz6ie2II/dpncEQoaukdniP4aaVsyRJpcGGY0ON&#10;He1qKr+OV6Ng+1Yc3HiRBu9fnovXvc7eL0Wm1Oih3zyBCNSHf/Gf+6Dj/HmapfD7TrxB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9An8UAAADeAAAADwAAAAAAAAAA&#10;AAAAAAChAgAAZHJzL2Rvd25yZXYueG1sUEsFBgAAAAAEAAQA+QAAAJMDAAAAAA==&#10;" strokecolor="#969696">
                <v:shadow color="#ccc"/>
              </v:line>
              <v:line id="Line 347" o:spid="_x0000_s1420" style="position:absolute;rotation:90;visibility:visible" from="6666,-297" to="6666,6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qWicYAAADeAAAADwAAAGRycy9kb3ducmV2LnhtbERP20oDMRB9F/yHMIJvNquFXtZmiwjV&#10;lkrFKqJvQzJ7oZvJkqTt9u9NQejbHM51ZvPetuJAPjSOFdwPMhDE2pmGKwVfn4u7CYgQkQ22jknB&#10;iQLMi+urGebGHfmDDttYiRTCIUcFdYxdLmXQNVkMA9cRJ6503mJM0FfSeDymcNvKhywbSYsNp4Ya&#10;O3quSe+2e6sgKzer9evmXb/9fC8XXk9/d8OXTqnbm/7pEUSkPl7E/+6lSfOHo+kYzu+kG2T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qlonGAAAA3gAAAA8AAAAAAAAA&#10;AAAAAAAAoQIAAGRycy9kb3ducmV2LnhtbFBLBQYAAAAABAAEAPkAAACUAwAAAAA=&#10;" strokeweight="1pt">
                <v:shadow color="#ccc"/>
              </v:line>
              <v:line id="Line 348" o:spid="_x0000_s1419" style="position:absolute;rotation:90;visibility:visible" from="6666,-221" to="6666,6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xxdsgAAADeAAAADwAAAGRycy9kb3ducmV2LnhtbESP0UrDQBBF3wX/YRmhL2I3VghN7Lao&#10;0FCRltr2A4bsmASzs3F3bePfOw+CbzPcO/eeWaxG16szhdh5NnA/zUAR19523Bg4Hdd3c1AxIVvs&#10;PZOBH4qwWl5fLbC0/sLvdD6kRkkIxxINtCkNpdaxbslhnPqBWLQPHxwmWUOjbcCLhLtez7Is1w47&#10;loYWB3ppqf48fDsDz7tqE27neYrx7bXarm2x/6oKYyY349MjqERj+jf/XW+s4D/khfDKOzKDXv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8xxdsgAAADeAAAADwAAAAAA&#10;AAAAAAAAAAChAgAAZHJzL2Rvd25yZXYueG1sUEsFBgAAAAAEAAQA+QAAAJYDAAAAAA==&#10;" strokecolor="#969696">
                <v:shadow color="#ccc"/>
              </v:line>
              <v:line id="Line 349" o:spid="_x0000_s1418" style="position:absolute;rotation:90;visibility:visible" from="6666,-146" to="6666,7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DU7cUAAADeAAAADwAAAGRycy9kb3ducmV2LnhtbERP3WrCMBS+F3yHcAbeyExVKLYzigoW&#10;x9jY1Ac4NGdtWXNSk6jd2y+Dwe7Ox/d7luvetOJGzjeWFUwnCQji0uqGKwXn0/5xAcIHZI2tZVLw&#10;TR7Wq+Fgibm2d/6g2zFUIoawz1FBHUKXS+nLmgz6ie2II/dpncEQoaukdniP4aaVsyRJpcGGY0ON&#10;He1qKr+OV6Ng+1Yc3HiRBu9fnovXvc7eL0Wm1Oih3zyBCNSHf/Gf+6Dj/HmaZfD7TrxB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DU7cUAAADeAAAADwAAAAAAAAAA&#10;AAAAAAChAgAAZHJzL2Rvd25yZXYueG1sUEsFBgAAAAAEAAQA+QAAAJMDAAAAAA==&#10;" strokecolor="#969696">
                <v:shadow color="#ccc"/>
              </v:line>
              <v:line id="Line 350" o:spid="_x0000_s1417" style="position:absolute;rotation:90;visibility:visible" from="6666,-71" to="6666,7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HnasgAAADeAAAADwAAAGRycy9kb3ducmV2LnhtbESP3UrDQBCF7wXfYRnBG2k3Vqht2m2x&#10;hYaKKP17gCE7JsHsbLq7tvHtnQvBuxnmzDnnmy9716oLhdh4NvA4zEARl942XBk4HTeDCaiYkC22&#10;nsnAD0VYLm5v5phbf+U9XQ6pUmLCMUcDdUpdrnUsa3IYh74jltunDw6TrKHSNuBVzF2rR1k21g4b&#10;loQaO1rXVH4dvp2B1UexDQ+TcYrx7bV439jp7lxMjbm/619moBL16V/89721Uv/pORMAwZEZ9OI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1HnasgAAADeAAAADwAAAAAA&#10;AAAAAAAAAAChAgAAZHJzL2Rvd25yZXYueG1sUEsFBgAAAAAEAAQA+QAAAJYDAAAAAA==&#10;" strokecolor="#969696">
                <v:shadow color="#ccc"/>
              </v:line>
              <v:line id="Line 351" o:spid="_x0000_s1416" style="position:absolute;rotation:90;visibility:visible" from="6666,4" to="6666,7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1C8cUAAADeAAAADwAAAGRycy9kb3ducmV2LnhtbERP22rCQBB9F/oPyxR8KbrRgo3RVdqC&#10;QRGLtw8YstMkNDub7m41/fuuUPBtDuc682VnGnEh52vLCkbDBARxYXXNpYLzaTVIQfiArLGxTAp+&#10;ycNy8dCbY6btlQ90OYZSxBD2GSqoQmgzKX1RkUE/tC1x5D6tMxgidKXUDq8x3DRynCQTabDm2FBh&#10;S+8VFV/HH6Pg7SNfu6d0ErzfbvLdSk/33/lUqf5j9zoDEagLd/G/e63j/OeXZAS3d+IN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1C8cUAAADeAAAADwAAAAAAAAAA&#10;AAAAAAChAgAAZHJzL2Rvd25yZXYueG1sUEsFBgAAAAAEAAQA+QAAAJMDAAAAAA==&#10;" strokecolor="#969696">
                <v:shadow color="#ccc"/>
              </v:line>
              <v:line id="Line 352" o:spid="_x0000_s1415" style="position:absolute;rotation:90;visibility:visible" from="6666,80" to="6666,7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avC8YAAADeAAAADwAAAGRycy9kb3ducmV2LnhtbERP30sCQRB+D/wflhF6y90Uyi5XEcEy&#10;FCOLqLdhd7w7vJ09dje9/vtWEHqbj+/nTGada8SRQqw9a7gdKBDExtuaSw0f78ubMYiYkC02nknD&#10;L0WYTXtXEyysP/EbHXepFDmEY4EaqpTaQspoKnIYB74lztzeB4cpw1BKG/CUw10jh0rdSYc154YK&#10;W1pUZA67H6dB7bcv6+ftq9l8fa6WwTx8H0ZPrdbX/W7+CCJRl/7FF/fK5vmjezWE8zv5Bjn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2rwvGAAAA3gAAAA8AAAAAAAAA&#10;AAAAAAAAoQIAAGRycy9kb3ducmV2LnhtbFBLBQYAAAAABAAEAPkAAACUAwAAAAA=&#10;" strokeweight="1pt">
                <v:shadow color="#ccc"/>
              </v:line>
              <v:line id="Line 353" o:spid="_x0000_s1414" style="position:absolute;rotation:90;visibility:visible" from="6666,154" to="6666,7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N5HcUAAADeAAAADwAAAGRycy9kb3ducmV2LnhtbERP22oCMRB9L/gPYYS+FM22gpfVKLXg&#10;opSKtw8YNuPu4mayJqlu/74RCn2bw7nObNGaWtzI+cqygtd+AoI4t7riQsHpuOqNQfiArLG2TAp+&#10;yMNi3nmaYartnfd0O4RCxBD2KSooQ2hSKX1ekkHftw1x5M7WGQwRukJqh/cYbmr5liRDabDi2FBi&#10;Qx8l5ZfDt1Gw3GZr9zIeBu8/N9nXSk9212yi1HO3fZ+CCNSGf/Gfe63j/MEoGcDjnXiD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N5HcUAAADeAAAADwAAAAAAAAAA&#10;AAAAAAChAgAAZHJzL2Rvd25yZXYueG1sUEsFBgAAAAAEAAQA+QAAAJMDAAAAAA==&#10;" strokecolor="#969696">
                <v:shadow color="#ccc"/>
              </v:line>
              <v:line id="Line 354" o:spid="_x0000_s1413" style="position:absolute;rotation:90;visibility:visible" from="6666,231" to="6666,7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rhacUAAADeAAAADwAAAGRycy9kb3ducmV2LnhtbERP3WrCMBS+H/gO4Qy8kZnqxGk1ihMs&#10;DnFszgc4NGdtsTnpkkzr2xthsLvz8f2e+bI1tTiT85VlBYN+AoI4t7riQsHxa/M0AeEDssbaMim4&#10;koflovMwx1TbC3/S+RAKEUPYp6igDKFJpfR5SQZ93zbEkfu2zmCI0BVSO7zEcFPLYZKMpcGKY0OJ&#10;Da1Lyk+HX6Pg9T3but5kHLzfvWX7jZ5+/GRTpbqP7WoGIlAb/sV/7q2O859fkhHc34k3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rhacUAAADeAAAADwAAAAAAAAAA&#10;AAAAAAChAgAAZHJzL2Rvd25yZXYueG1sUEsFBgAAAAAEAAQA+QAAAJMDAAAAAA==&#10;" strokecolor="#969696">
                <v:shadow color="#ccc"/>
              </v:line>
              <v:line id="Line 355" o:spid="_x0000_s1412" style="position:absolute;rotation:90;visibility:visible" from="6666,306" to="6666,7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ZE8sUAAADeAAAADwAAAGRycy9kb3ducmV2LnhtbERP3WrCMBS+H/gO4Qy8kZnq0Gk1ihMs&#10;DnFszgc4NGdtsTnpkkzr2xthsLvz8f2e+bI1tTiT85VlBYN+AoI4t7riQsHxa/M0AeEDssbaMim4&#10;koflovMwx1TbC3/S+RAKEUPYp6igDKFJpfR5SQZ93zbEkfu2zmCI0BVSO7zEcFPLYZKMpcGKY0OJ&#10;Da1Lyk+HX6Pg9T3but5kHLzfvWX7jZ5+/GRTpbqP7WoGIlAb/sV/7q2O859fkhHc34k3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ZE8sUAAADeAAAADwAAAAAAAAAA&#10;AAAAAAChAgAAZHJzL2Rvd25yZXYueG1sUEsFBgAAAAAEAAQA+QAAAJMDAAAAAA==&#10;" strokecolor="#969696">
                <v:shadow color="#ccc"/>
              </v:line>
              <v:line id="Line 356" o:spid="_x0000_s1411" style="position:absolute;rotation:90;visibility:visible" from="6666,381" to="6666,7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TahcUAAADeAAAADwAAAGRycy9kb3ducmV2LnhtbERP22rCQBB9L/Qflin0pejGCqlGV6mC&#10;wSIVbx8wZMckNDsbd1dN/75bKPRtDuc603lnGnEj52vLCgb9BARxYXXNpYLTcdUbgfABWWNjmRR8&#10;k4f57PFhipm2d97T7RBKEUPYZ6igCqHNpPRFRQZ937bEkTtbZzBE6EqpHd5juGnka5Kk0mDNsaHC&#10;lpYVFV+Hq1Gw2OZr9zJKg/ebj/xzpce7Sz5W6vmpe5+ACNSFf/Gfe63j/OFbksLvO/EGOf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/TahcUAAADeAAAADwAAAAAAAAAA&#10;AAAAAAChAgAAZHJzL2Rvd25yZXYueG1sUEsFBgAAAAAEAAQA+QAAAJMDAAAAAA==&#10;" strokecolor="#969696">
                <v:shadow color="#ccc"/>
              </v:line>
              <v:line id="Line 357" o:spid="_x0000_s1410" style="position:absolute;rotation:90;visibility:visible" from="6666,455" to="6666,7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EMk8YAAADeAAAADwAAAGRycy9kb3ducmV2LnhtbERP30sCQRB+D/oflgl6090Usi5XiUAz&#10;FCOLqLdhd7w7vJ09dlc9/3tXCHqbj+/njKeda8SBQqw9a7jrKxDExtuaSw1fn7PeA4iYkC02nknD&#10;iSJMJ9dXYyysP/IHHTapFDmEY4EaqpTaQspoKnIY+74lztzWB4cpw1BKG/CYw10jB0rdS4c154YK&#10;W3qpyOw2e6dBbddvy9f1u1n9fC9mwTz+7obzVuvbm+75CUSiLv2L/9wLm+cPR2oEl3fyDXJy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BDJPGAAAA3gAAAA8AAAAAAAAA&#10;AAAAAAAAoQIAAGRycy9kb3ducmV2LnhtbFBLBQYAAAAABAAEAPkAAACUAwAAAAA=&#10;" strokeweight="1pt">
                <v:shadow color="#ccc"/>
              </v:line>
              <v:line id="Line 358" o:spid="_x0000_s1409" style="position:absolute;rotation:90;visibility:visible" from="6666,531" to="6666,7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frbMgAAADeAAAADwAAAGRycy9kb3ducmV2LnhtbESP3UrDQBCF7wXfYRnBG2k3Vqht2m2x&#10;hYaKKP17gCE7JsHsbLq7tvHtnQvBuxnOmXO+mS9716oLhdh4NvA4zEARl942XBk4HTeDCaiYkC22&#10;nsnAD0VYLm5v5phbf+U9XQ6pUhLCMUcDdUpdrnUsa3IYh74jFu3TB4dJ1lBpG/Aq4a7Voywba4cN&#10;S0ONHa1rKr8O387A6qPYhofJOMX49lq8b+x0dy6mxtzf9S8zUIn69G/+u95awX96zoRX3pEZ9OI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SfrbMgAAADeAAAADwAAAAAA&#10;AAAAAAAAAAChAgAAZHJzL2Rvd25yZXYueG1sUEsFBgAAAAAEAAQA+QAAAJYDAAAAAA==&#10;" strokecolor="#969696">
                <v:shadow color="#ccc"/>
              </v:line>
              <v:line id="Line 359" o:spid="_x0000_s1408" style="position:absolute;rotation:90;visibility:visible" from="6666,607" to="6666,7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tO98UAAADeAAAADwAAAGRycy9kb3ducmV2LnhtbERP22rCQBB9F/oPyxT6UnRjC2qiq9SC&#10;wSKWevmAITsmodnZdHer8e/dQsG3OZzrzBadacSZnK8tKxgOEhDEhdU1lwqOh1V/AsIHZI2NZVJw&#10;JQ+L+UNvhpm2F97ReR9KEUPYZ6igCqHNpPRFRQb9wLbEkTtZZzBE6EqpHV5iuGnkS5KMpMGaY0OF&#10;Lb1XVHzvf42C5We+ds+TUfB+85FvVzr9+slTpZ4eu7cpiEBduIv/3Wsd57+OkxT+3ok3yP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tO98UAAADeAAAADwAAAAAAAAAA&#10;AAAAAAChAgAAZHJzL2Rvd25yZXYueG1sUEsFBgAAAAAEAAQA+QAAAJMDAAAAAA==&#10;" strokecolor="#969696">
                <v:shadow color="#ccc"/>
              </v:line>
              <v:line id="Line 360" o:spid="_x0000_s1407" style="position:absolute;rotation:90;visibility:visible" from="6666,682" to="6666,7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hxt8kAAADeAAAADwAAAGRycy9kb3ducmV2LnhtbESP0U7CQBBF3034h82Q+GJkCyYIlYUg&#10;CQ2GSBD9gEl3bBu6s3V3hfr3zoOJbzOZO/fes1j1rlUXCrHxbGA8ykARl942XBn4eN/ez0DFhGyx&#10;9UwGfijCajm4WWBu/ZXf6HJKlRITjjkaqFPqcq1jWZPDOPIdsdw+fXCYZA2VtgGvYu5aPcmyqXbY&#10;sCTU2NGmpvJ8+nYGng/FLtzNpinG/UvxurXz41cxN+Z22K+fQCXq07/473tnpf7D41gABEdm0Mt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qIcbfJAAAA3gAAAA8AAAAA&#10;AAAAAAAAAAAAoQIAAGRycy9kb3ducmV2LnhtbFBLBQYAAAAABAAEAPkAAACXAwAAAAA=&#10;" strokecolor="#969696">
                <v:shadow color="#ccc"/>
              </v:line>
              <v:line id="Line 361" o:spid="_x0000_s1406" style="position:absolute;rotation:90;visibility:visible" from="6666,758" to="6666,7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TULMUAAADeAAAADwAAAGRycy9kb3ducmV2LnhtbERP22rCQBB9L/gPywh9KbpJC1ajq2jB&#10;oJQWbx8wZMckmJ1Nd7ea/n1XKPRtDuc6s0VnGnEl52vLCtJhAoK4sLrmUsHpuB6MQfiArLGxTAp+&#10;yMNi3nuYYabtjfd0PYRSxBD2GSqoQmgzKX1RkUE/tC1x5M7WGQwRulJqh7cYbhr5nCQjabDm2FBh&#10;S28VFZfDt1Gw+sw37mk8Ct6/b/OPtZ7svvKJUo/9bjkFEagL/+I/90bH+S+vaQr3d+IN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cTULMUAAADeAAAADwAAAAAAAAAA&#10;AAAAAAChAgAAZHJzL2Rvd25yZXYueG1sUEsFBgAAAAAEAAQA+QAAAJMDAAAAAA==&#10;" strokecolor="#969696">
                <v:shadow color="#ccc"/>
              </v:line>
              <v:line id="Line 362" o:spid="_x0000_s1405" style="position:absolute;rotation:90;visibility:visible" from="6666,832" to="6666,8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851sYAAADeAAAADwAAAGRycy9kb3ducmV2LnhtbERPTWsCMRC9C/6HMEJvmlWh2q1RSsFq&#10;sSi1pbS3IRl3FzeTJYm6/feNUPA2j/c5s0Vra3EmHyrHCoaDDASxdqbiQsHnx7I/BREissHaMSn4&#10;pQCLebczw9y4C7/TeR8LkUI45KigjLHJpQy6JIth4BrixB2ctxgT9IU0Hi8p3NZylGX30mLFqaHE&#10;hp5L0sf9ySrIDtvXzWq702/fX+ul1w8/x/FLo9Rdr316BBGpjTfxv3tt0vzxZDiC6zvpBj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vOdbGAAAA3gAAAA8AAAAAAAAA&#10;AAAAAAAAoQIAAGRycy9kb3ducmV2LnhtbFBLBQYAAAAABAAEAPkAAACUAwAAAAA=&#10;" strokeweight="1pt">
                <v:shadow color="#ccc"/>
              </v:line>
              <v:line id="Line 363" o:spid="_x0000_s1404" style="position:absolute;rotation:90;visibility:visible" from="6666,906" to="6666,8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rvwMUAAADeAAAADwAAAGRycy9kb3ducmV2LnhtbERP22oCMRB9L/gPYYS+FM2qYHU1Siu4&#10;KFLx9gHDZtxduplsk1S3f98Ihb7N4VxnvmxNLW7kfGVZwaCfgCDOra64UHA5r3sTED4ga6wtk4If&#10;8rBcdJ7mmGp75yPdTqEQMYR9igrKEJpUSp+XZND3bUMcuat1BkOErpDa4T2Gm1oOk2QsDVYcG0ps&#10;aFVS/nn6Ngre99nGvUzGwfvdNvtY6+nhK5sq9dxt32YgArXhX/zn3ug4f/Q6GMHjnXiD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rvwMUAAADeAAAADwAAAAAAAAAA&#10;AAAAAAChAgAAZHJzL2Rvd25yZXYueG1sUEsFBgAAAAAEAAQA+QAAAJMDAAAAAA==&#10;" strokecolor="#969696">
                <v:shadow color="#ccc"/>
              </v:line>
              <v:line id="Line 364" o:spid="_x0000_s1403" style="position:absolute;rotation:90;visibility:visible" from="6666,981" to="6666,8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N3tMYAAADeAAAADwAAAGRycy9kb3ducmV2LnhtbERP22oCMRB9L/gPYYS+FM1ai5fVKLXg&#10;okhLq37AsBl3l24maxJ1+/dNQejbHM515svW1OJKzleWFQz6CQji3OqKCwXHw7o3AeEDssbaMin4&#10;IQ/LRedhjqm2N/6i6z4UIoawT1FBGUKTSunzkgz6vm2II3eyzmCI0BVSO7zFcFPL5yQZSYMVx4YS&#10;G3orKf/eX4yC1Ue2cU+TUfB+t83e13r6ec6mSj1229cZiEBt+Bff3Rsd5w/Hgxf4eyf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zd7TGAAAA3gAAAA8AAAAAAAAA&#10;AAAAAAAAoQIAAGRycy9kb3ducmV2LnhtbFBLBQYAAAAABAAEAPkAAACUAwAAAAA=&#10;" strokecolor="#969696">
                <v:shadow color="#ccc"/>
              </v:line>
              <v:line id="Line 365" o:spid="_x0000_s1402" style="position:absolute;rotation:90;visibility:visible" from="6666,1057" to="6666,8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/SL8YAAADeAAAADwAAAGRycy9kb3ducmV2LnhtbERP22oCMRB9L/gPYYS+FM1aqZfVKLXg&#10;okhLq37AsBl3l24maxJ1+/dNQejbHM515svW1OJKzleWFQz6CQji3OqKCwXHw7o3AeEDssbaMin4&#10;IQ/LRedhjqm2N/6i6z4UIoawT1FBGUKTSunzkgz6vm2II3eyzmCI0BVSO7zFcFPL5yQZSYMVx4YS&#10;G3orKf/eX4yC1Ue2cU+TUfB+t83e13r6ec6mSj1229cZiEBt+Bff3Rsd5w/Hgxf4eyf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/0i/GAAAA3gAAAA8AAAAAAAAA&#10;AAAAAAAAoQIAAGRycy9kb3ducmV2LnhtbFBLBQYAAAAABAAEAPkAAACUAwAAAAA=&#10;" strokecolor="#969696">
                <v:shadow color="#ccc"/>
              </v:line>
              <v:line id="Line 366" o:spid="_x0000_s1401" style="position:absolute;rotation:90;visibility:visible" from="6666,1132" to="6666,8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1MWMUAAADeAAAADwAAAGRycy9kb3ducmV2LnhtbERP3WrCMBS+H/gO4Qy8kZnqoNPOKNvA&#10;oohj6h7g0Jy1xeakSzKtb28EYXfn4/s9s0VnGnEi52vLCkbDBARxYXXNpYLvw/JpAsIHZI2NZVJw&#10;IQ+Lee9hhpm2Z97RaR9KEUPYZ6igCqHNpPRFRQb90LbEkfuxzmCI0JVSOzzHcNPIcZKk0mDNsaHC&#10;lj4qKo77P6Pg/TNfucEkDd5v1vl2qadfv/lUqf5j9/YKIlAX/sV390rH+c8voxRu78Qb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1MWMUAAADeAAAADwAAAAAAAAAA&#10;AAAAAAChAgAAZHJzL2Rvd25yZXYueG1sUEsFBgAAAAAEAAQA+QAAAJMDAAAAAA==&#10;" strokecolor="#969696">
                <v:shadow color="#ccc"/>
              </v:line>
              <v:line id="Line 367" o:spid="_x0000_s1400" style="position:absolute;rotation:90;visibility:visible" from="6666,1207" to="6666,8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iaTsYAAADeAAAADwAAAGRycy9kb3ducmV2LnhtbERP22oCMRB9L/QfwhR8q1kVqt0aRQQv&#10;pUWpLaV9G5Jxd3EzWZKo698bodC3OZzrjKetrcWJfKgcK+h1MxDE2pmKCwVfn4vHEYgQkQ3WjknB&#10;hQJMJ/d3Y8yNO/MHnXaxECmEQ44KyhibXMqgS7IYuq4hTtzeeYsxQV9I4/Gcwm0t+1n2JC1WnBpK&#10;bGhekj7sjlZBtt+8vq02W/3+871eeP38exgsG6U6D+3sBUSkNv6L/9xrk+YPhr0h3N5JN8jJ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Ymk7GAAAA3gAAAA8AAAAAAAAA&#10;AAAAAAAAoQIAAGRycy9kb3ducmV2LnhtbFBLBQYAAAAABAAEAPkAAACUAwAAAAA=&#10;" strokeweight="1pt">
                <v:shadow color="#ccc"/>
              </v:line>
              <v:line id="Line 368" o:spid="_x0000_s1399" style="position:absolute;rotation:90;visibility:visible" from="6666,1283" to="6666,8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59sckAAADeAAAADwAAAGRycy9kb3ducmV2LnhtbESP0U7CQBBF3034h82Q+GJkCyYIlYUg&#10;CQ2GSBD9gEl3bBu6s3V3hfr3zoOJbzO5d+49s1j1rlUXCrHxbGA8ykARl942XBn4eN/ez0DFhGyx&#10;9UwGfijCajm4WWBu/ZXf6HJKlZIQjjkaqFPqcq1jWZPDOPIdsWifPjhMsoZK24BXCXetnmTZVDts&#10;WBpq7GhTU3k+fTsDz4diF+5m0xTj/qV43dr58auYG3M77NdPoBL16d/8d72zgv/wOBZeeUdm0Mt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FT+fbHJAAAA3gAAAA8AAAAA&#10;AAAAAAAAAAAAoQIAAGRycy9kb3ducmV2LnhtbFBLBQYAAAAABAAEAPkAAACXAwAAAAA=&#10;" strokecolor="#969696">
                <v:shadow color="#ccc"/>
              </v:line>
              <v:line id="Line 369" o:spid="_x0000_s1398" style="position:absolute;rotation:90;visibility:visible" from="6666,1358" to="6666,8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LYKsUAAADeAAAADwAAAGRycy9kb3ducmV2LnhtbERP22rCQBB9L/gPyxT6UnRjC2qiq2jB&#10;oJSKtw8YstMkmJ1Nd7ea/n1XKPRtDuc6s0VnGnEl52vLCoaDBARxYXXNpYLzad2fgPABWWNjmRT8&#10;kIfFvPcww0zbGx/oegyliCHsM1RQhdBmUvqiIoN+YFviyH1aZzBE6EqpHd5iuGnkS5KMpMGaY0OF&#10;Lb1VVFyO30bBapdv3PNkFLx/3+Yfa53uv/JUqafHbjkFEagL/+I/90bH+a/jYQr3d+IN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7LYKsUAAADeAAAADwAAAAAAAAAA&#10;AAAAAAChAgAAZHJzL2Rvd25yZXYueG1sUEsFBgAAAAAEAAQA+QAAAJMDAAAAAA==&#10;" strokecolor="#969696">
                <v:shadow color="#ccc"/>
              </v:line>
              <v:line id="Line 370" o:spid="_x0000_s1397" style="position:absolute;rotation:90;visibility:visible" from="6666,1433" to="6666,8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S7CskAAADeAAAADwAAAGRycy9kb3ducmV2LnhtbESP0U7CQBBF30n8h82Y+GJkKyYIlYUo&#10;CQ2GSBD4gEl3bBu7s2V3hfr3zoMJbzOZO/feM1v0rlVnCrHxbOBxmIEiLr1tuDJwPKweJqBiQrbY&#10;eiYDvxRhMb8ZzDC3/sKfdN6nSokJxxwN1Cl1udaxrMlhHPqOWG5fPjhMsoZK24AXMXetHmXZWDts&#10;WBJq7GhZU/m9/3EG3rbFOtxPxinGzXvxsbLT3amYGnN327++gErUp6v4/3ttpf7T80gABEdm0PM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GTkuwrJAAAA3gAAAA8AAAAA&#10;AAAAAAAAAAAAoQIAAGRycy9kb3ducmV2LnhtbFBLBQYAAAAABAAEAPkAAACXAwAAAAA=&#10;" strokecolor="#969696">
                <v:shadow color="#ccc"/>
              </v:line>
              <v:line id="Line 371" o:spid="_x0000_s1396" style="position:absolute;rotation:90;visibility:visible" from="6666,1508" to="6666,8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gekcUAAADeAAAADwAAAGRycy9kb3ducmV2LnhtbERP3WrCMBS+F/YO4Qx2I5rqQGs1yhxY&#10;HOKYbg9waI5tWXNSk0y7t18Ggnfn4/s9i1VnGnEh52vLCkbDBARxYXXNpYKvz80gBeEDssbGMin4&#10;JQ+r5UNvgZm2Vz7Q5RhKEUPYZ6igCqHNpPRFRQb90LbEkTtZZzBE6EqpHV5juGnkOEkm0mDNsaHC&#10;ll4rKr6PP0bB+j3fun46Cd7v3vL9Rs8+zvlMqafH7mUOIlAX7uKbe6vj/OfpeAT/78Qb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gekcUAAADeAAAADwAAAAAAAAAA&#10;AAAAAAChAgAAZHJzL2Rvd25yZXYueG1sUEsFBgAAAAAEAAQA+QAAAJMDAAAAAA==&#10;" strokecolor="#969696">
                <v:shadow color="#ccc"/>
              </v:line>
              <v:line id="Line 372" o:spid="_x0000_s1395" style="position:absolute;rotation:90;visibility:visible" from="6666,1584" to="6666,8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Pza8cAAADeAAAADwAAAGRycy9kb3ducmV2LnhtbERPTWsCMRC9C/0PYQq9abYrVN0aRQRb&#10;S8VSLaW9Dcm4u7iZLEmq23/fFARv83ifM513thEn8qF2rOB+kIEg1s7UXCr42K/6YxAhIhtsHJOC&#10;Xwown930plgYd+Z3Ou1iKVIIhwIVVDG2hZRBV2QxDFxLnLiD8xZjgr6UxuM5hdtG5ln2IC3WnBoq&#10;bGlZkT7ufqyC7LB9eX3evunN1+d65fXk+zh8apW6u+0WjyAidfEqvrjXJs0fjvIc/t9JN8j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Q/NrxwAAAN4AAAAPAAAAAAAA&#10;AAAAAAAAAKECAABkcnMvZG93bnJldi54bWxQSwUGAAAAAAQABAD5AAAAlQMAAAAA&#10;" strokeweight="1pt">
                <v:shadow color="#ccc"/>
              </v:line>
              <v:line id="Line 373" o:spid="_x0000_s1394" style="position:absolute;rotation:90;visibility:visible" from="6666,1659" to="6666,8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YlfcUAAADeAAAADwAAAGRycy9kb3ducmV2LnhtbERP3WrCMBS+F3yHcITdDE2n4LQaxQkW&#10;h2xMtwc4NMe22JzUJNP69mYw8O58fL9nvmxNLS7kfGVZwcsgAUGcW11xoeDne9OfgPABWWNtmRTc&#10;yMNy0e3MMdX2ynu6HEIhYgj7FBWUITSplD4vyaAf2IY4ckfrDIYIXSG1w2sMN7UcJslYGqw4NpTY&#10;0Lqk/HT4NQrePrOte56Mg/e79+xjo6df52yq1FOvXc1ABGrDQ/zv3uo4f/Q6HMHfO/EG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DYlfcUAAADeAAAADwAAAAAAAAAA&#10;AAAAAAChAgAAZHJzL2Rvd25yZXYueG1sUEsFBgAAAAAEAAQA+QAAAJMDAAAAAA==&#10;" strokecolor="#969696">
                <v:shadow color="#ccc"/>
              </v:line>
              <v:line id="Line 374" o:spid="_x0000_s1393" style="position:absolute;rotation:90;visibility:visible" from="6666,1735" to="6666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+9CcYAAADeAAAADwAAAGRycy9kb3ducmV2LnhtbERP22oCMRB9L/gPYQRfima1xcvWKFVw&#10;UUqLtw8YNtPdxc1km6S6/XtTKPRtDuc682VranEl5yvLCoaDBARxbnXFhYLzadOfgvABWWNtmRT8&#10;kIflovMwx1TbGx/oegyFiCHsU1RQhtCkUvq8JIN+YBviyH1aZzBE6AqpHd5iuKnlKEnG0mDFsaHE&#10;htYl5Zfjt1Gw+si27nE6Dt6/7bL3jZ7tv7KZUr1u+/oCIlAb/sV/7q2O858mo2f4fSfe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fvQnGAAAA3gAAAA8AAAAAAAAA&#10;AAAAAAAAoQIAAGRycy9kb3ducmV2LnhtbFBLBQYAAAAABAAEAPkAAACUAwAAAAA=&#10;" strokecolor="#969696">
                <v:shadow color="#ccc"/>
              </v:line>
              <v:line id="Line 375" o:spid="_x0000_s1392" style="position:absolute;rotation:90;visibility:visible" from="6666,1810" to="6666,9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MYksYAAADeAAAADwAAAGRycy9kb3ducmV2LnhtbERP22oCMRB9L/gPYQRfima11MvWKFVw&#10;UUqLtw8YNtPdxc1km6S6/XtTKPRtDuc682VranEl5yvLCoaDBARxbnXFhYLzadOfgvABWWNtmRT8&#10;kIflovMwx1TbGx/oegyFiCHsU1RQhtCkUvq8JIN+YBviyH1aZzBE6AqpHd5iuKnlKEnG0mDFsaHE&#10;htYl5Zfjt1Gw+si27nE6Dt6/7bL3jZ7tv7KZUr1u+/oCIlAb/sV/7q2O858mo2f4fSfe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TGJLGAAAA3gAAAA8AAAAAAAAA&#10;AAAAAAAAoQIAAGRycy9kb3ducmV2LnhtbFBLBQYAAAAABAAEAPkAAACUAwAAAAA=&#10;" strokecolor="#969696">
                <v:shadow color="#ccc"/>
              </v:line>
              <v:line id="Line 376" o:spid="_x0000_s1391" style="position:absolute;rotation:90;visibility:visible" from="6666,1885" to="6666,9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GG5cUAAADeAAAADwAAAGRycy9kb3ducmV2LnhtbERP22rCQBB9L/gPywh9KbqphajRVWrB&#10;YCkVbx8wZMckmJ2Nu1tN/75bKPRtDuc682VnGnEj52vLCp6HCQjiwuqaSwWn43owAeEDssbGMin4&#10;Jg/LRe9hjpm2d97T7RBKEUPYZ6igCqHNpPRFRQb90LbEkTtbZzBE6EqpHd5juGnkKElSabDm2FBh&#10;S28VFZfDl1Gw2uYb9zRJg/cf7/nnWk9313yq1GO/e52BCNSFf/Gfe6Pj/JfxKIXfd+IN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GG5cUAAADeAAAADwAAAAAAAAAA&#10;AAAAAAChAgAAZHJzL2Rvd25yZXYueG1sUEsFBgAAAAAEAAQA+QAAAJMDAAAAAA==&#10;" strokecolor="#969696">
                <v:shadow color="#ccc"/>
              </v:line>
              <v:line id="Line 377" o:spid="_x0000_s1390" style="position:absolute;rotation:90;visibility:visible" from="6666,1960" to="6666,9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RQ88YAAADeAAAADwAAAGRycy9kb3ducmV2LnhtbERP22oCMRB9F/oPYQTfalaF2m6NUgQv&#10;pcVSW0r7NiTj7uJmsiRR1783QsG3OZzrTGatrcWRfKgcKxj0MxDE2pmKCwXfX4v7RxAhIhusHZOC&#10;MwWYTe86E8yNO/EnHbexECmEQ44KyhibXMqgS7IY+q4hTtzOeYsxQV9I4/GUwm0th1n2IC1WnBpK&#10;bGhekt5vD1ZBttu8vq02H/r992e98Prpbz9aNkr1uu3LM4hIbbyJ/91rk+aPxsMxXN9JN8jp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0UPPGAAAA3gAAAA8AAAAAAAAA&#10;AAAAAAAAoQIAAGRycy9kb3ducmV2LnhtbFBLBQYAAAAABAAEAPkAAACUAwAAAAA=&#10;" strokeweight="1pt">
                <v:shadow color="#ccc"/>
              </v:line>
              <v:line id="Line 378" o:spid="_x0000_s1389" style="position:absolute;rotation:90;visibility:visible" from="6666,2036" to="6666,9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K3DMkAAADeAAAADwAAAGRycy9kb3ducmV2LnhtbESP0U7CQBBF30n8h82Y+GJkKyYIlYUo&#10;CQ2GSBD4gEl3bBu7s2V3hfr3zoMJbzO5d+49M1v0rlVnCrHxbOBxmIEiLr1tuDJwPKweJqBiQrbY&#10;eiYDvxRhMb8ZzDC3/sKfdN6nSkkIxxwN1Cl1udaxrMlhHPqOWLQvHxwmWUOlbcCLhLtWj7JsrB02&#10;LA01drSsqfze/zgDb9tiHe4n4xTj5r34WNnp7lRMjbm77V9fQCXq09X8f722gv/0PBJeeUdm0PM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qStwzJAAAA3gAAAA8AAAAA&#10;AAAAAAAAAAAAoQIAAGRycy9kb3ducmV2LnhtbFBLBQYAAAAABAAEAPkAAACXAwAAAAA=&#10;" strokecolor="#969696">
                <v:shadow color="#ccc"/>
              </v:line>
              <v:line id="Line 379" o:spid="_x0000_s1388" style="position:absolute;rotation:90;visibility:visible" from="6666,2111" to="6666,9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4Sl8UAAADeAAAADwAAAGRycy9kb3ducmV2LnhtbERP3WrCMBS+F3yHcAbejJlOwdnOKFOw&#10;OMbG1D3AoTlri81JTaLWtzeDgXfn4/s9s0VnGnEm52vLCp6HCQjiwuqaSwU/+/XTFIQPyBoby6Tg&#10;Sh4W835vhpm2F97SeRdKEUPYZ6igCqHNpPRFRQb90LbEkfu1zmCI0JVSO7zEcNPIUZJMpMGaY0OF&#10;La0qKg67k1Gw/Mo37nE6Cd5/vOefa51+H/NUqcFD9/YKIlAX7uJ/90bH+eOXUQp/78Qb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4Sl8UAAADeAAAADwAAAAAAAAAA&#10;AAAAAAChAgAAZHJzL2Rvd25yZXYueG1sUEsFBgAAAAAEAAQA+QAAAJMDAAAAAA==&#10;" strokecolor="#969696">
                <v:shadow color="#ccc"/>
              </v:line>
              <v:line id="Line 380" o:spid="_x0000_s1387" style="position:absolute;rotation:90;visibility:visible" from="6666,2186" to="6666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0t18kAAADeAAAADwAAAGRycy9kb3ducmV2LnhtbESP0U7CQBBF30n8h82Y8EJgKyQIlYWo&#10;CQ2GaAT9gEl3bBu7s3V3hfr3zgMJbzOZO/fes9r0rlUnCrHxbOBukoEiLr1tuDLw+bEdL0DFhGyx&#10;9UwG/ijCZn0zWGFu/ZkPdDqmSokJxxwN1Cl1udaxrMlhnPiOWG5fPjhMsoZK24BnMXetnmbZXDts&#10;WBJq7Oi5pvL7+OsMPL0VuzBazFOM+5fidWuX7z/F0pjhbf/4ACpRn67iy/fOSv3Z/UwABEdm0Ot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OE9LdfJAAAA3gAAAA8AAAAA&#10;AAAAAAAAAAAAoQIAAGRycy9kb3ducmV2LnhtbFBLBQYAAAAABAAEAPkAAACXAwAAAAA=&#10;" strokecolor="#969696">
                <v:shadow color="#ccc"/>
              </v:line>
              <v:line id="Line 381" o:spid="_x0000_s1386" style="position:absolute;rotation:90;visibility:visible" from="6666,2262" to="6666,9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GITMUAAADeAAAADwAAAGRycy9kb3ducmV2LnhtbERP22oCMRB9L/gPYYS+FM2qYHU1Siu4&#10;KFLx9gHDZtxduplsk1S3f98Ihb7N4VxnvmxNLW7kfGVZwaCfgCDOra64UHA5r3sTED4ga6wtk4If&#10;8rBcdJ7mmGp75yPdTqEQMYR9igrKEJpUSp+XZND3bUMcuat1BkOErpDa4T2Gm1oOk2QsDVYcG0ps&#10;aFVS/nn6Ngre99nGvUzGwfvdNvtY6+nhK5sq9dxt32YgArXhX/zn3ug4f/Q6GsDjnXiD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GITMUAAADeAAAADwAAAAAAAAAA&#10;AAAAAAChAgAAZHJzL2Rvd25yZXYueG1sUEsFBgAAAAAEAAQA+QAAAJMDAAAAAA==&#10;" strokecolor="#969696">
                <v:shadow color="#ccc"/>
              </v:line>
              <v:line id="Line 382" o:spid="_x0000_s1385" style="position:absolute;rotation:90;visibility:visible" from="6666,2337" to="6666,9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pltscAAADeAAAADwAAAGRycy9kb3ducmV2LnhtbERP30vDMBB+F/wfwgl7c6krqKtNhwib&#10;G46Jm4i+HcmtLWsuJYlb998bQfDtPr6fV84G24kj+dA6VnAzzkAQa2darhW87+bX9yBCRDbYOSYF&#10;Zwowqy4vSiyMO/EbHbexFimEQ4EKmhj7QsqgG7IYxq4nTtzeeYsxQV9L4/GUwm0nJ1l2Ky22nBoa&#10;7OmpIX3YflsF2X6zennevOr158dy7vX065AveqVGV8PjA4hIQ/wX/7mXJs3P7/IJ/L6TbpDV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mmW2xwAAAN4AAAAPAAAAAAAA&#10;AAAAAAAAAKECAABkcnMvZG93bnJldi54bWxQSwUGAAAAAAQABAD5AAAAlQMAAAAA&#10;" strokeweight="1pt">
                <v:shadow color="#ccc"/>
              </v:line>
              <v:line id="Line 383" o:spid="_x0000_s1384" style="position:absolute;visibility:visible" from="4285,1801" to="4285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nk1MMAAADeAAAADwAAAGRycy9kb3ducmV2LnhtbERPTYvCMBC9C/6HMII3TbXortUoKgjC&#10;4mG7y56HZmyLzaQ2qdZ/bxYEb/N4n7PadKYSN2pcaVnBZByBIM6sLjlX8PtzGH2CcB5ZY2WZFDzI&#10;wWbd760w0fbO33RLfS5CCLsEFRTe14mULivIoBvbmjhwZ9sY9AE2udQN3kO4qeQ0iubSYMmhocCa&#10;9gVll7Q1CuQ0P2E9223d9YLtY/F1+Gv3lVLDQbddgvDU+bf45T7qMD/+iGP4fyfcIN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J5NTDAAAA3gAAAA8AAAAAAAAAAAAA&#10;AAAAoQIAAGRycy9kb3ducmV2LnhtbFBLBQYAAAAABAAEAPkAAACRAwAAAAA=&#10;" strokecolor="#969696">
                <v:shadow color="#ccc"/>
              </v:line>
              <v:line id="Line 384" o:spid="_x0000_s1383" style="position:absolute;visibility:visible" from="4360,1801" to="4360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B8oMQAAADeAAAADwAAAGRycy9kb3ducmV2LnhtbERPS2vCQBC+F/wPywje6sbEvlJXiQFB&#10;KB6alp6H7DQJZmdjdqPx37tCobf5+J6z2oymFWfqXWNZwWIegSAurW64UvD9tXt8BeE8ssbWMim4&#10;koPNevKwwlTbC3/SufCVCCHsUlRQe9+lUrqyJoNubjviwP3a3qAPsK+k7vESwk0r4yh6lgYbDg01&#10;dpTXVB6LwSiQcXXA7mmbudMRh+vbx+5nyFulZtMxewfhafT/4j/3Xof5yUuyhPs74Qa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4HygxAAAAN4AAAAPAAAAAAAAAAAA&#10;AAAAAKECAABkcnMvZG93bnJldi54bWxQSwUGAAAAAAQABAD5AAAAkgMAAAAA&#10;" strokecolor="#969696">
                <v:shadow color="#ccc"/>
              </v:line>
              <v:line id="Line 385" o:spid="_x0000_s1382" style="position:absolute;visibility:visible" from="4436,1801" to="4436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zZO8QAAADeAAAADwAAAGRycy9kb3ducmV2LnhtbERPS2vCQBC+F/oflhG81Y2KbY3ZiAaE&#10;QulBWzwP2TEJyc6m2c3Df98tFHqbj+85yX4yjRioc5VlBctFBII4t7riQsHX5+npFYTzyBoby6Tg&#10;Tg726eNDgrG2I59puPhChBB2MSoovW9jKV1ekkG3sC1x4G62M+gD7AqpOxxDuGnkKoqepcGKQ0OJ&#10;LWUl5fWlNwrkqvjAdnM8uO8a+/v2/XTts0ap+Ww67EB4mvy/+M/9psP89ct6A7/vhBtk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rNk7xAAAAN4AAAAPAAAAAAAAAAAA&#10;AAAAAKECAABkcnMvZG93bnJldi54bWxQSwUGAAAAAAQABAD5AAAAkgMAAAAA&#10;" strokecolor="#969696">
                <v:shadow color="#ccc"/>
              </v:line>
              <v:line id="Line 386" o:spid="_x0000_s1381" style="position:absolute;visibility:visible" from="4512,1801" to="4512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5HTMMAAADeAAAADwAAAGRycy9kb3ducmV2LnhtbERPTYvCMBC9C/sfwgjeNFVRd7umooIg&#10;iAd12fPQzLalzaTbpFr/vREEb/N4n7NcdaYSV2pcYVnBeBSBIE6tLjhT8HPZDT9BOI+ssbJMCu7k&#10;YJV89JYYa3vjE13PPhMhhF2MCnLv61hKl+Zk0I1sTRy4P9sY9AE2mdQN3kK4qeQkiubSYMGhIcea&#10;tjml5bk1CuQkO2I926zdf4nt/euw+223lVKDfrf+BuGp82/xy73XYf50MZ3D851wg0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+R0zDAAAA3gAAAA8AAAAAAAAAAAAA&#10;AAAAoQIAAGRycy9kb3ducmV2LnhtbFBLBQYAAAAABAAEAPkAAACRAwAAAAA=&#10;" strokecolor="#969696">
                <v:shadow color="#ccc"/>
              </v:line>
              <v:line id="Line 387" o:spid="_x0000_s1380" style="position:absolute;visibility:visible" from="4588,1801" to="4588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U/zsQAAADeAAAADwAAAGRycy9kb3ducmV2LnhtbERPS2vCQBC+C/0PyxR6000NGImuYi2F&#10;oofiC69DdkyC2dmQXWP017tCwdt8fM+ZzjtTiZYaV1pW8DmIQBBnVpecK9jvfvpjEM4ja6wsk4Ib&#10;OZjP3npTTLW98obarc9FCGGXooLC+zqV0mUFGXQDWxMH7mQbgz7AJpe6wWsIN5UcRtFIGiw5NBRY&#10;07Kg7Ly9GAXxMcGju2erehetx1+Hy9/q/N0q9fHeLSYgPHX+Jf53/+owP07iBJ7vhBv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RT/OxAAAAN4AAAAPAAAAAAAAAAAA&#10;AAAAAKECAABkcnMvZG93bnJldi54bWxQSwUGAAAAAAQABAD5AAAAkgMAAAAA&#10;" strokeweight="1pt">
                <v:shadow color="#ccc"/>
              </v:line>
              <v:line id="Line 388" o:spid="_x0000_s1379" style="position:absolute;visibility:visible" from="4664,1801" to="4664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12pcYAAADeAAAADwAAAGRycy9kb3ducmV2LnhtbESPT2vCQBDF7wW/wzIFb3VTxarRVVQQ&#10;hNKDf/A8ZMckmJ2N2Y3Gb985FHqb4b157zeLVecq9aAmlJ4NfA4SUMSZtyXnBs6n3ccUVIjIFivP&#10;ZOBFAVbL3tsCU+uffKDHMeZKQjikaKCIsU61DllBDsPA18SiXX3jMMra5No2+JRwV+lhknxphyVL&#10;Q4E1bQvKbsfWGdDD/Afr8WYd7jdsX7Pv3aXdVsb037v1HFSkLv6b/673VvBHk5Hwyjsyg17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tdqXGAAAA3gAAAA8AAAAAAAAA&#10;AAAAAAAAoQIAAGRycy9kb3ducmV2LnhtbFBLBQYAAAAABAAEAPkAAACUAwAAAAA=&#10;" strokecolor="#969696">
                <v:shadow color="#ccc"/>
              </v:line>
              <v:line id="Line 389" o:spid="_x0000_s1378" style="position:absolute;visibility:visible" from="4739,1801" to="4739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HTPsMAAADeAAAADwAAAGRycy9kb3ducmV2LnhtbERPTYvCMBC9C/sfwizsTVOV1bWaigrC&#10;gnhQF89DM7alzaQ2qdZ/vxEEb/N4n7NYdqYSN2pcYVnBcBCBIE6tLjhT8Hfa9n9AOI+ssbJMCh7k&#10;YJl89BYYa3vnA92OPhMhhF2MCnLv61hKl+Zk0A1sTRy4i20M+gCbTOoG7yHcVHIURRNpsODQkGNN&#10;m5zS8tgaBXKU7bH+Xq/ctcT2Mdttz+2mUurrs1vNQXjq/Fv8cv/qMH88Hc/g+U64QS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h0z7DAAAA3gAAAA8AAAAAAAAAAAAA&#10;AAAAoQIAAGRycy9kb3ducmV2LnhtbFBLBQYAAAAABAAEAPkAAACRAwAAAAA=&#10;" strokecolor="#969696">
                <v:shadow color="#ccc"/>
              </v:line>
              <v:line id="Line 390" o:spid="_x0000_s1377" style="position:absolute;visibility:visible" from="4815,1801" to="4815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0J3sYAAADeAAAADwAAAGRycy9kb3ducmV2LnhtbESPQWvCQBCF74L/YZmCN93Uqm2jq1hB&#10;KBQPWvE8ZMckmJ2N2Y3Gf985FLzNMG/ee99i1blK3agJpWcDr6MEFHHmbcm5gePvdvgBKkRki5Vn&#10;MvCgAKtlv7fA1Po77+l2iLkSEw4pGihirFOtQ1aQwzDyNbHczr5xGGVtcm0bvIu5q/Q4SWbaYcmS&#10;UGBNm4Kyy6F1BvQ432E9/VqH6wXbx+fP9tRuKmMGL916DipSF5/i/+9vK/Xf3icCIDgyg1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dCd7GAAAA3gAAAA8AAAAAAAAA&#10;AAAAAAAAoQIAAGRycy9kb3ducmV2LnhtbFBLBQYAAAAABAAEAPkAAACUAwAAAAA=&#10;" strokecolor="#969696">
                <v:shadow color="#ccc"/>
              </v:line>
              <v:line id="Line 391" o:spid="_x0000_s1376" style="position:absolute;visibility:visible" from="4890,1801" to="4890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GsRcQAAADeAAAADwAAAGRycy9kb3ducmV2LnhtbERPS2vCQBC+F/oflil4001iq23qJqgg&#10;FIoHH3gestMkmJ2N2Y3Gf98tCL3Nx/ecRT6YRlypc7VlBfEkAkFcWF1zqeB42IzfQTiPrLGxTAru&#10;5CDPnp8WmGp74x1d974UIYRdigoq79tUSldUZNBNbEscuB/bGfQBdqXUHd5CuGlkEkUzabDm0FBh&#10;S+uKivO+NwpkUm6xfVst3eWM/f3je3Pq141So5dh+QnC0+D/xQ/3lw7zp/PXGP7eCT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axFxAAAAN4AAAAPAAAAAAAAAAAA&#10;AAAAAKECAABkcnMvZG93bnJldi54bWxQSwUGAAAAAAQABAD5AAAAkgMAAAAA&#10;" strokecolor="#969696">
                <v:shadow color="#ccc"/>
              </v:line>
              <v:line id="Line 392" o:spid="_x0000_s1375" style="position:absolute;visibility:visible" from="4966,1801" to="4966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TvK8QAAADeAAAADwAAAGRycy9kb3ducmV2LnhtbERPS4vCMBC+C/6HMMLeNPXBKtUo7i6C&#10;uAfxhdehGdtiMylNrNVfbxYWvM3H95zZojGFqKlyuWUF/V4EgjixOudUwfGw6k5AOI+ssbBMCh7k&#10;YDFvt2YYa3vnHdV7n4oQwi5GBZn3ZSylSzIy6Hq2JA7cxVYGfYBVKnWF9xBuCjmIok9pMOfQkGFJ&#10;3xkl1/3NKBiex3h2z2RTHqLfydfptt1cf2qlPjrNcgrCU+Pf4n/3Wof5w/FoAH/vhBvk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NO8rxAAAAN4AAAAPAAAAAAAAAAAA&#10;AAAAAKECAABkcnMvZG93bnJldi54bWxQSwUGAAAAAAQABAD5AAAAkgMAAAAA&#10;" strokeweight="1pt">
                <v:shadow color="#ccc"/>
              </v:line>
              <v:line id="Line 393" o:spid="_x0000_s1374" style="position:absolute;visibility:visible" from="5044,1801" to="5044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+XqcQAAADeAAAADwAAAGRycy9kb3ducmV2LnhtbERPS2vCQBC+F/wPywje6sbEvlJXiQFB&#10;KB6alp6H7DQJZmdjdqPx37tCobf5+J6z2oymFWfqXWNZwWIegSAurW64UvD9tXt8BeE8ssbWMim4&#10;koPNevKwwlTbC3/SufCVCCHsUlRQe9+lUrqyJoNubjviwP3a3qAPsK+k7vESwk0r4yh6lgYbDg01&#10;dpTXVB6LwSiQcXXA7mmbudMRh+vbx+5nyFulZtMxewfhafT/4j/3Xof5ycsygfs74Qa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D5epxAAAAN4AAAAPAAAAAAAAAAAA&#10;AAAAAKECAABkcnMvZG93bnJldi54bWxQSwUGAAAAAAQABAD5AAAAkgMAAAAA&#10;" strokecolor="#969696">
                <v:shadow color="#ccc"/>
              </v:line>
              <v:line id="Line 394" o:spid="_x0000_s1373" style="position:absolute;visibility:visible" from="5119,1801" to="5119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YP3cQAAADeAAAADwAAAGRycy9kb3ducmV2LnhtbERPS2vCQBC+C/6HZQq96aYa+0jdBBUC&#10;BfHQtPQ8ZKdJMDsbsxuN/75bELzNx/ecdTaaVpypd41lBU/zCARxaXXDlYLvr3z2CsJ5ZI2tZVJw&#10;JQdZOp2sMdH2wp90LnwlQgi7BBXU3neJlK6syaCb2444cL+2N+gD7Cupe7yEcNPKRRQ9S4MNh4Ya&#10;O9rVVB6LwSiQi+qA3Wq7cacjDte3ff4z7FqlHh/GzTsIT6O/i2/uDx3mL1/iGP7fCTfI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5g/dxAAAAN4AAAAPAAAAAAAAAAAA&#10;AAAAAKECAABkcnMvZG93bnJldi54bWxQSwUGAAAAAAQABAD5AAAAkgMAAAAA&#10;" strokecolor="#969696">
                <v:shadow color="#ccc"/>
              </v:line>
              <v:line id="Line 395" o:spid="_x0000_s1372" style="position:absolute;visibility:visible" from="5195,1801" to="5195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qqRsQAAADeAAAADwAAAGRycy9kb3ducmV2LnhtbERPS2vCQBC+C/6HZQq96aax9pG6SgwI&#10;BfHQtPQ8ZKdJMDsbsxsT/31XELzNx/ec1WY0jThT52rLCp7mEQjiwuqaSwU/37vZGwjnkTU2lknB&#10;hRxs1tPJChNtB/6ic+5LEULYJaig8r5NpHRFRQbd3LbEgfuznUEfYFdK3eEQwk0j4yh6kQZrDg0V&#10;tpRVVBzz3iiQcXnAdrlN3emI/eV9v/vts0apx4cx/QDhafR38c39qcP8xevzEq7vhBv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qqpGxAAAAN4AAAAPAAAAAAAAAAAA&#10;AAAAAKECAABkcnMvZG93bnJldi54bWxQSwUGAAAAAAQABAD5AAAAkgMAAAAA&#10;" strokecolor="#969696">
                <v:shadow color="#ccc"/>
              </v:line>
              <v:line id="Line 396" o:spid="_x0000_s1371" style="position:absolute;visibility:visible" from="5271,1801" to="5271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g0McMAAADeAAAADwAAAGRycy9kb3ducmV2LnhtbERPTYvCMBC9C/6HMMLe1lRXu2s1igqC&#10;IB7UZc9DM7bFZlKbVOu/N8KCt3m8z5ktWlOKG9WusKxg0I9AEKdWF5wp+D1tPn9AOI+ssbRMCh7k&#10;YDHvdmaYaHvnA92OPhMhhF2CCnLvq0RKl+Zk0PVtRRy4s60N+gDrTOoa7yHclHIYRbE0WHBoyLGi&#10;dU7p5dgYBXKY7bEar5buesHmMdlt/pp1qdRHr11OQXhq/Vv8797qMP/rexTD651wg5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4NDHDAAAA3gAAAA8AAAAAAAAAAAAA&#10;AAAAoQIAAGRycy9kb3ducmV2LnhtbFBLBQYAAAAABAAEAPkAAACRAwAAAAA=&#10;" strokecolor="#969696">
                <v:shadow color="#ccc"/>
              </v:line>
              <v:line id="Line 397" o:spid="_x0000_s1370" style="position:absolute;visibility:visible" from="5346,1801" to="5346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NMs8UAAADeAAAADwAAAGRycy9kb3ducmV2LnhtbERPTWvCQBC9F/wPywi91U21GImuohZB&#10;9CDVitchO02C2dmQXWPqr3cFwds83udMZq0pRUO1Kywr+OxFIIhTqwvOFPweVh8jEM4jaywtk4J/&#10;cjCbdt4mmGh75R9q9j4TIYRdggpy76tESpfmZND1bEUcuD9bG/QB1pnUNV5DuCllP4qG0mDBoSHH&#10;ipY5pef9xSgYnGI8uVu6qQ7RdrQ4Xnab83ej1Hu3nY9BeGr9S/x0r3WYP4i/Yni8E26Q0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0NMs8UAAADeAAAADwAAAAAAAAAA&#10;AAAAAAChAgAAZHJzL2Rvd25yZXYueG1sUEsFBgAAAAAEAAQA+QAAAJMDAAAAAA==&#10;" strokeweight="1pt">
                <v:shadow color="#ccc"/>
              </v:line>
              <v:line id="Line 398" o:spid="_x0000_s1369" style="position:absolute;visibility:visible" from="5421,1801" to="5421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6sF2MYAAADeAAAADwAAAGRycy9kb3ducmV2LnhtbESPQWvCQBCF74L/YZmCN93Uqm2jq1hB&#10;KBQPWvE8ZMckmJ2N2Y3Gf985FLzN8N68981i1blK3agJpWcDr6MEFHHmbcm5gePvdvgBKkRki5Vn&#10;MvCgAKtlv7fA1Po77+l2iLmSEA4pGihirFOtQ1aQwzDyNbFoZ984jLI2ubYN3iXcVXqcJDPtsGRp&#10;KLCmTUHZ5dA6A3qc77Cefq3D9YLt4/Nne2o3lTGDl249BxWpi0/z//W3Ffy394nwyjsyg1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rBdjGAAAA3gAAAA8AAAAAAAAA&#10;AAAAAAAAoQIAAGRycy9kb3ducmV2LnhtbFBLBQYAAAAABAAEAPkAAACUAwAAAAA=&#10;" strokecolor="#969696">
                <v:shadow color="#ccc"/>
              </v:line>
              <v:line id="Line 399" o:spid="_x0000_s1368" style="position:absolute;visibility:visible" from="5497,1801" to="5497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egQ8QAAADeAAAADwAAAGRycy9kb3ducmV2LnhtbERPS2vCQBC+F/wPywjedNPYak3dBCsI&#10;heLBB56H7DQJZmfT7CbGf98tCL3Nx/ecdTaYWvTUusqygudZBII4t7riQsH5tJu+gXAeWWNtmRTc&#10;yUGWjp7WmGh74wP1R1+IEMIuQQWl900ipctLMuhmtiEO3LdtDfoA20LqFm8h3NQyjqKFNFhxaCix&#10;oW1J+fXYGQUyLvbYvH5s3M8Vu/vqa3fptrVSk/GweQfhafD/4of7U4f58+XLCv7eCTfI9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56BDxAAAAN4AAAAPAAAAAAAAAAAA&#10;AAAAAKECAABkcnMvZG93bnJldi54bWxQSwUGAAAAAAQABAD5AAAAkgMAAAAA&#10;" strokecolor="#969696">
                <v:shadow color="#ccc"/>
              </v:line>
              <v:line id="Line 400" o:spid="_x0000_s1367" style="position:absolute;visibility:visible" from="5573,1801" to="5573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SfA8YAAADeAAAADwAAAGRycy9kb3ducmV2LnhtbESPQWvCQBCF7wX/wzKCt7rRYqvRVawg&#10;CNKDVjwP2TEJZmdjdqPx3zuHQm8zzJv33rdYda5Sd2pC6dnAaJiAIs68LTk3cPrdvk9BhYhssfJM&#10;Bp4UYLXsvS0wtf7BB7ofY67EhEOKBooY61TrkBXkMAx9TSy3i28cRlmbXNsGH2LuKj1Okk/tsGRJ&#10;KLCmTUHZ9dg6A3qc/2A9+V6H2xXb52y/PbebyphBv1vPQUXq4r/473tnpf7H10QABEdm0M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EnwPGAAAA3gAAAA8AAAAAAAAA&#10;AAAAAAAAoQIAAGRycy9kb3ducmV2LnhtbFBLBQYAAAAABAAEAPkAAACUAwAAAAA=&#10;" strokecolor="#969696">
                <v:shadow color="#ccc"/>
              </v:line>
              <v:line id="Line 401" o:spid="_x0000_s1366" style="position:absolute;visibility:visible" from="5649,1801" to="5649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g6mMIAAADeAAAADwAAAGRycy9kb3ducmV2LnhtbERPy6rCMBDdX/AfwgjuNFXxVY2igiDI&#10;XfjA9dCMbbGZ1CbV+vdGuHB3czjPWawaU4gnVS63rKDfi0AQJ1bnnCq4nHfdKQjnkTUWlknBmxys&#10;lq2fBcbavvhIz5NPRQhhF6OCzPsyltIlGRl0PVsSB+5mK4M+wCqVusJXCDeFHETRWBrMOTRkWNI2&#10;o+R+qo0COUh/sRxt1u5xx/o9O+yu9bZQqtNu1nMQnhr/L/5z73WYP5yM+vB9J9wg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0g6mMIAAADeAAAADwAAAAAAAAAAAAAA&#10;AAChAgAAZHJzL2Rvd25yZXYueG1sUEsFBgAAAAAEAAQA+QAAAJADAAAAAA==&#10;" strokecolor="#969696">
                <v:shadow color="#ccc"/>
              </v:line>
              <v:line id="Line 402" o:spid="_x0000_s1365" style="position:absolute;visibility:visible" from="5725,1801" to="5725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159sQAAADeAAAADwAAAGRycy9kb3ducmV2LnhtbERPS4vCMBC+C/6HMMLeNFVxlWoUdxdB&#10;3IP4wuvQjG2xmZQm1uqvNwsL3ubje85s0ZhC1FS53LKCfi8CQZxYnXOq4HhYdScgnEfWWFgmBQ9y&#10;sJi3WzOMtb3zjuq9T0UIYRejgsz7MpbSJRkZdD1bEgfuYiuDPsAqlbrCewg3hRxE0ac0mHNoyLCk&#10;74yS6/5mFAzPYzy7Z7IpD9Hv5Ot0226uP7VSH51mOQXhqfFv8b97rcP84Xg0gL93wg1y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7Xn2xAAAAN4AAAAPAAAAAAAAAAAA&#10;AAAAAKECAABkcnMvZG93bnJldi54bWxQSwUGAAAAAAQABAD5AAAAkgMAAAAA&#10;" strokeweight="1pt">
                <v:shadow color="#ccc"/>
              </v:line>
              <v:line id="Line 403" o:spid="_x0000_s1364" style="position:absolute;visibility:visible" from="3146,1801" to="3146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BdMQAAADeAAAADwAAAGRycy9kb3ducmV2LnhtbERPS2vCQBC+F/oflhG81Y2KbY3ZiAaE&#10;QulBWzwP2TEJyc6m2c3Df98tFHqbj+85yX4yjRioc5VlBctFBII4t7riQsHX5+npFYTzyBoby6Tg&#10;Tg726eNDgrG2I59puPhChBB2MSoovW9jKV1ekkG3sC1x4G62M+gD7AqpOxxDuGnkKoqepcGKQ0OJ&#10;LWUl5fWlNwrkqvjAdnM8uO8a+/v2/XTts0ap+Ww67EB4mvy/+M/9psP89ctmDb/vhBtk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1gF0xAAAAN4AAAAPAAAAAAAAAAAA&#10;AAAAAKECAABkcnMvZG93bnJldi54bWxQSwUGAAAAAAQABAD5AAAAkgMAAAAA&#10;" strokecolor="#969696">
                <v:shadow color="#ccc"/>
              </v:line>
              <v:line id="Line 404" o:spid="_x0000_s1363" style="position:absolute;visibility:visible" from="3222,1801" to="3222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+ZAMQAAADeAAAADwAAAGRycy9kb3ducmV2LnhtbERPS2vCQBC+C/6HZQq96aax9pG6SgwI&#10;BfHQtPQ8ZKdJMDsbsxsT/31XELzNx/ec1WY0jThT52rLCp7mEQjiwuqaSwU/37vZGwjnkTU2lknB&#10;hRxs1tPJChNtB/6ic+5LEULYJaig8r5NpHRFRQbd3LbEgfuznUEfYFdK3eEQwk0j4yh6kQZrDg0V&#10;tpRVVBzz3iiQcXnAdrlN3emI/eV9v/vts0apx4cx/QDhafR38c39qcP8xevyGa7vhBv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P5kAxAAAAN4AAAAPAAAAAAAAAAAA&#10;AAAAAKECAABkcnMvZG93bnJldi54bWxQSwUGAAAAAAQABAD5AAAAkgMAAAAA&#10;" strokecolor="#969696">
                <v:shadow color="#ccc"/>
              </v:line>
              <v:line id="Line 405" o:spid="_x0000_s1362" style="position:absolute;visibility:visible" from="3298,1801" to="3298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M8m8QAAADeAAAADwAAAGRycy9kb3ducmV2LnhtbERPTWvCQBC9F/wPywje6qZKapu6hlQI&#10;FMSDael5yE6TYHY2zW40+fddQehtHu9ztuloWnGh3jWWFTwtIxDEpdUNVwq+PvPHFxDOI2tsLZOC&#10;iRyku9nDFhNtr3yiS+ErEULYJaig9r5LpHRlTQbd0nbEgfuxvUEfYF9J3eM1hJtWrqLoWRpsODTU&#10;2NG+pvJcDEaBXFVH7OL3zP2ecZheD/n3sG+VWszH7A2Ep9H/i+/uDx3mrzdxDLd3wg1y9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czybxAAAAN4AAAAPAAAAAAAAAAAA&#10;AAAAAKECAABkcnMvZG93bnJldi54bWxQSwUGAAAAAAQABAD5AAAAkgMAAAAA&#10;" strokecolor="#969696">
                <v:shadow color="#ccc"/>
              </v:line>
              <v:line id="Line 406" o:spid="_x0000_s1361" style="position:absolute;visibility:visible" from="3373,1801" to="3373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Gi7MIAAADeAAAADwAAAGRycy9kb3ducmV2LnhtbERPy6rCMBDdC/5DGMGdpio+bq9RVBAE&#10;ceGDux6auW2xmdQm1fr3RhDczeE8Z75sTCHuVLncsoJBPwJBnFidc6rgct72ZiCcR9ZYWCYFT3Kw&#10;XLRbc4y1ffCR7iefihDCLkYFmfdlLKVLMjLo+rYkDty/rQz6AKtU6gofIdwUchhFE2kw59CQYUmb&#10;jJLrqTYK5DA9YDler9ztivXzZ7/9qzeFUt1Os/oF4anxX/HHvdNh/mg6nsD7nXCDX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KGi7MIAAADeAAAADwAAAAAAAAAAAAAA&#10;AAChAgAAZHJzL2Rvd25yZXYueG1sUEsFBgAAAAAEAAQA+QAAAJADAAAAAA==&#10;" strokecolor="#969696">
                <v:shadow color="#ccc"/>
              </v:line>
              <v:line id="Line 407" o:spid="_x0000_s1360" style="position:absolute;visibility:visible" from="3449,1801" to="3449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rabsUAAADeAAAADwAAAGRycy9kb3ducmV2LnhtbERPTWvCQBC9F/wPywi91U2VGomuohZB&#10;9CDVitchO02C2dmQXWPqr3cFwds83udMZq0pRUO1Kywr+OxFIIhTqwvOFPweVh8jEM4jaywtk4J/&#10;cjCbdt4mmGh75R9q9j4TIYRdggpy76tESpfmZND1bEUcuD9bG/QB1pnUNV5DuCllP4qG0mDBoSHH&#10;ipY5pef9xSgYnGI8uVu6qQ7RdrQ4Xnab83ej1Hu3nY9BeGr9S/x0r3WYP4i/Yni8E26Q0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prabsUAAADeAAAADwAAAAAAAAAA&#10;AAAAAAChAgAAZHJzL2Rvd25yZXYueG1sUEsFBgAAAAAEAAQA+QAAAJMDAAAAAA==&#10;" strokeweight="1pt">
                <v:shadow color="#ccc"/>
              </v:line>
              <v:line id="Line 408" o:spid="_x0000_s1359" style="position:absolute;visibility:visible" from="3525,1801" to="3525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KTBcYAAADeAAAADwAAAGRycy9kb3ducmV2LnhtbESPQWvCQBCF7wX/wzKCt7rRYqvRVawg&#10;CNKDVjwP2TEJZmdjdqPx3zuHQm8zvDfvfbNYda5Sd2pC6dnAaJiAIs68LTk3cPrdvk9BhYhssfJM&#10;Bp4UYLXsvS0wtf7BB7ofY64khEOKBooY61TrkBXkMAx9TSzaxTcOo6xNrm2DDwl3lR4nyad2WLI0&#10;FFjTpqDsemydAT3Of7CefK/D7Yrtc7bfnttNZcyg363noCJ18d/8d72zgv/xNRFeeUdm0M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ykwXGAAAA3gAAAA8AAAAAAAAA&#10;AAAAAAAAoQIAAGRycy9kb3ducmV2LnhtbFBLBQYAAAAABAAEAPkAAACUAwAAAAA=&#10;" strokecolor="#969696">
                <v:shadow color="#ccc"/>
              </v:line>
              <v:line id="Line 409" o:spid="_x0000_s1358" style="position:absolute;visibility:visible" from="3601,1801" to="3601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42nsQAAADeAAAADwAAAGRycy9kb3ducmV2LnhtbERPS2vCQBC+C/0PyxR6q5tarDV1EzQg&#10;FIoHtfQ8ZKdJSHY2ZjcP/323IHibj+85m3QyjRioc5VlBS/zCARxbnXFhYLv8/75HYTzyBoby6Tg&#10;Sg7S5GG2wVjbkY80nHwhQgi7GBWU3rexlC4vyaCb25Y4cL+2M+gD7AqpOxxDuGnkIorepMGKQ0OJ&#10;LWUl5fWpNwrkojhgu9xt3aXG/rr+2v/0WaPU0+O0/QDhafJ38c39qcP819VyDf/vhB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PjaexAAAAN4AAAAPAAAAAAAAAAAA&#10;AAAAAKECAABkcnMvZG93bnJldi54bWxQSwUGAAAAAAQABAD5AAAAkgMAAAAA&#10;" strokecolor="#969696">
                <v:shadow color="#ccc"/>
              </v:line>
              <v:line id="Line 410" o:spid="_x0000_s1357" style="position:absolute;visibility:visible" from="3677,1801" to="3677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hVvsYAAADeAAAADwAAAGRycy9kb3ducmV2LnhtbESPQWvCQBCF74L/YRmhN92oVGvqKioI&#10;BelBLZ6H7DQJZmdjdqPx33cOQm8zzJv33rdcd65Sd2pC6dnAeJSAIs68LTk38HPeDz9AhYhssfJM&#10;Bp4UYL3q95aYWv/gI91PMVdiwiFFA0WMdap1yApyGEa+Jpbbr28cRlmbXNsGH2LuKj1Jkpl2WLIk&#10;FFjTrqDsemqdAT3Jv7F+327C7Yrtc3HYX9pdZczboNt8gorUxX/x6/vLSv3pfCYAgiMz6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oVb7GAAAA3gAAAA8AAAAAAAAA&#10;AAAAAAAAoQIAAGRycy9kb3ducmV2LnhtbFBLBQYAAAAABAAEAPkAAACUAwAAAAA=&#10;" strokecolor="#969696">
                <v:shadow color="#ccc"/>
              </v:line>
              <v:line id="Line 411" o:spid="_x0000_s1356" style="position:absolute;visibility:visible" from="3753,1801" to="3753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TwJcMAAADeAAAADwAAAGRycy9kb3ducmV2LnhtbERPTYvCMBC9L/gfwgjeNFVZXaupuIKw&#10;IB7UxfPQjG1pM+k2qdZ/bwRhb/N4n7Nad6YSN2pcYVnBeBSBIE6tLjhT8HveDb9AOI+ssbJMCh7k&#10;YJ30PlYYa3vnI91OPhMhhF2MCnLv61hKl+Zk0I1sTRy4q20M+gCbTOoG7yHcVHISRTNpsODQkGNN&#10;25zS8tQaBXKSHbD+/N64vxLbx2K/u7TbSqlBv9ssQXjq/L/47f7RYf50PhvD651wg0y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0k8CXDAAAA3gAAAA8AAAAAAAAAAAAA&#10;AAAAoQIAAGRycy9kb3ducmV2LnhtbFBLBQYAAAAABAAEAPkAAACRAwAAAAA=&#10;" strokecolor="#969696">
                <v:shadow color="#ccc"/>
              </v:line>
              <v:line id="Line 412" o:spid="_x0000_s1355" style="position:absolute;visibility:visible" from="3829,1801" to="3829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zS8MAAADeAAAADwAAAGRycy9kb3ducmV2LnhtbERPS4vCMBC+C/6HMMLeNFVBpRpFd1kQ&#10;PSy+8Do0Y1tsJqWJtfrrjbDgbT6+58wWjSlETZXLLSvo9yIQxInVOacKjoff7gSE88gaC8uk4EEO&#10;FvN2a4axtnfeUb33qQgh7GJUkHlfxlK6JCODrmdL4sBdbGXQB1ilUld4D+GmkIMoGkmDOYeGDEv6&#10;zii57m9GwfA8xrN7JpvyEG0nq9Ptb3P9qZX66jTLKQhPjf+I/91rHeYPx6MBvN8JN8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Bs0vDAAAA3gAAAA8AAAAAAAAAAAAA&#10;AAAAoQIAAGRycy9kb3ducmV2LnhtbFBLBQYAAAAABAAEAPkAAACRAwAAAAA=&#10;" strokeweight="1pt">
                <v:shadow color="#ccc"/>
              </v:line>
              <v:line id="Line 413" o:spid="_x0000_s1354" style="position:absolute;visibility:visible" from="3904,1801" to="3904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rLycMAAADeAAAADwAAAGRycy9kb3ducmV2LnhtbERPTYvCMBC9C/sfwgjeNFVRd7umooIg&#10;iAd12fPQzLalzaTbpFr/vREEb/N4n7NcdaYSV2pcYVnBeBSBIE6tLjhT8HPZDT9BOI+ssbJMCu7k&#10;YJV89JYYa3vjE13PPhMhhF2MCnLv61hKl+Zk0I1sTRy4P9sY9AE2mdQN3kK4qeQkiubSYMGhIcea&#10;tjml5bk1CuQkO2I926zdf4nt/euw+223lVKDfrf+BuGp82/xy73XYf50MZ/C851wg0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6y8nDAAAA3gAAAA8AAAAAAAAAAAAA&#10;AAAAoQIAAGRycy9kb3ducmV2LnhtbFBLBQYAAAAABAAEAPkAAACRAwAAAAA=&#10;" strokecolor="#969696">
                <v:shadow color="#ccc"/>
              </v:line>
              <v:line id="Line 414" o:spid="_x0000_s1353" style="position:absolute;visibility:visible" from="3980,1801" to="3980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NTvcMAAADeAAAADwAAAGRycy9kb3ducmV2LnhtbERPTYvCMBC9C/6HMMLe1lRXu2s1igqC&#10;IB7UZc9DM7bFZlKbVOu/N8KCt3m8z5ktWlOKG9WusKxg0I9AEKdWF5wp+D1tPn9AOI+ssbRMCh7k&#10;YDHvdmaYaHvnA92OPhMhhF2CCnLvq0RKl+Zk0PVtRRy4s60N+gDrTOoa7yHclHIYRbE0WHBoyLGi&#10;dU7p5dgYBXKY7bEar5buesHmMdlt/pp1qdRHr11OQXhq/Vv8797qMP/rOx7B651wg5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TU73DAAAA3gAAAA8AAAAAAAAAAAAA&#10;AAAAoQIAAGRycy9kb3ducmV2LnhtbFBLBQYAAAAABAAEAPkAAACRAwAAAAA=&#10;" strokecolor="#969696">
                <v:shadow color="#ccc"/>
              </v:line>
              <v:line id="Line 415" o:spid="_x0000_s1352" style="position:absolute;visibility:visible" from="4056,1801" to="4056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/2JsIAAADeAAAADwAAAGRycy9kb3ducmV2LnhtbERPy6rCMBDdC/5DGMGdpio+bq9RVBAE&#10;ceGDux6auW2xmdQm1fr3RhDczeE8Z75sTCHuVLncsoJBPwJBnFidc6rgct72ZiCcR9ZYWCYFT3Kw&#10;XLRbc4y1ffCR7iefihDCLkYFmfdlLKVLMjLo+rYkDty/rQz6AKtU6gofIdwUchhFE2kw59CQYUmb&#10;jJLrqTYK5DA9YDler9ztivXzZ7/9qzeFUt1Os/oF4anxX/HHvdNh/mg6GcP7nXCDX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h/2JsIAAADeAAAADwAAAAAAAAAAAAAA&#10;AAChAgAAZHJzL2Rvd25yZXYueG1sUEsFBgAAAAAEAAQA+QAAAJADAAAAAA==&#10;" strokecolor="#969696">
                <v:shadow color="#ccc"/>
              </v:line>
              <v:line id="Line 416" o:spid="_x0000_s1351" style="position:absolute;visibility:visible" from="4132,1801" to="4132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1oUcMAAADeAAAADwAAAGRycy9kb3ducmV2LnhtbERPTYvCMBC9C/6HMMLe1lQXu1qNooIg&#10;yB62iuehGdtiM6lNqvXfm4UFb/N4n7NYdaYSd2pcaVnBaBiBIM6sLjlXcDruPqcgnEfWWFkmBU9y&#10;sFr2ewtMtH3wL91Tn4sQwi5BBYX3dSKlywoy6Ia2Jg7cxTYGfYBNLnWDjxBuKjmOolgaLDk0FFjT&#10;tqDsmrZGgRznP1hPNmt3u2L7nB1253ZbKfUx6NZzEJ46/xb/u/c6zP/6jmP4eyfc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NaFHDAAAA3gAAAA8AAAAAAAAAAAAA&#10;AAAAoQIAAGRycy9kb3ducmV2LnhtbFBLBQYAAAAABAAEAPkAAACRAwAAAAA=&#10;" strokecolor="#969696">
                <v:shadow color="#ccc"/>
              </v:line>
              <v:line id="Line 417" o:spid="_x0000_s1350" style="position:absolute;visibility:visible" from="4208,1801" to="4208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YQ08YAAADeAAAADwAAAGRycy9kb3ducmV2LnhtbERPTWvCQBC9F/oflin0VjdVMJK6hqoU&#10;JB6K2uJ1yE6TkOxsyK5J7K/vCgVv83ifs0xH04ieOldZVvA6iUAQ51ZXXCj4On28LEA4j6yxsUwK&#10;ruQgXT0+LDHRduAD9UdfiBDCLkEFpfdtIqXLSzLoJrYlDtyP7Qz6ALtC6g6HEG4aOY2iuTRYcWgo&#10;saVNSXl9vBgFs3OMZ/ebZ+0p2i/W35fPrN72Sj0/je9vIDyN/i7+d+90mD+L5zHc3gk3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2ENPGAAAA3gAAAA8AAAAAAAAA&#10;AAAAAAAAoQIAAGRycy9kb3ducmV2LnhtbFBLBQYAAAAABAAEAPkAAACUAwAAAAA=&#10;" strokeweight="1pt">
                <v:shadow color="#ccc"/>
              </v:line>
              <v:line id="Line 418" o:spid="_x0000_s1349" style="position:absolute;visibility:visible" from="5802,1801" to="5802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5ZuMYAAADeAAAADwAAAGRycy9kb3ducmV2LnhtbESPQWvCQBCF74L/YRmhN92oVGvqKioI&#10;BelBLZ6H7DQJZmdjdqPx33cOQm8zvDfvfbNcd65Sd2pC6dnAeJSAIs68LTk38HPeDz9AhYhssfJM&#10;Bp4UYL3q95aYWv/gI91PMVcSwiFFA0WMdap1yApyGEa+Jhbt1zcOo6xNrm2DDwl3lZ4kyUw7LFka&#10;CqxpV1B2PbXOgJ7k31i/bzfhdsX2uTjsL+2uMuZt0G0+QUXq4r/5df1lBX86nwmvvCMz6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eWbjGAAAA3gAAAA8AAAAAAAAA&#10;AAAAAAAAoQIAAGRycy9kb3ducmV2LnhtbFBLBQYAAAAABAAEAPkAAACUAwAAAAA=&#10;" strokecolor="#969696">
                <v:shadow color="#ccc"/>
              </v:line>
              <v:line id="Line 419" o:spid="_x0000_s1348" style="position:absolute;visibility:visible" from="5877,1801" to="5877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L8I8MAAADeAAAADwAAAGRycy9kb3ducmV2LnhtbERPTYvCMBC9C/sfwix403QVde2aigqC&#10;IB7UZc9DM9uWNpPapFr/vREEb/N4n7NYdqYSV2pcYVnB1zACQZxaXXCm4Pe8HXyDcB5ZY2WZFNzJ&#10;wTL56C0w1vbGR7qefCZCCLsYFeTe17GULs3JoBvamjhw/7Yx6ANsMqkbvIVwU8lRFE2lwYJDQ441&#10;bXJKy1NrFMhRdsB6sl65S4ntfb7f/rWbSqn+Z7f6AeGp82/xy73TYf54Np3D851wg0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S/CPDAAAA3gAAAA8AAAAAAAAAAAAA&#10;AAAAoQIAAGRycy9kb3ducmV2LnhtbFBLBQYAAAAABAAEAPkAAACRAwAAAAA=&#10;" strokecolor="#969696">
                <v:shadow color="#ccc"/>
              </v:line>
              <v:line id="Line 420" o:spid="_x0000_s1347" style="position:absolute;visibility:visible" from="5953,1801" to="5953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HDY8YAAADeAAAADwAAAGRycy9kb3ducmV2LnhtbESPT2vCQBDF7wW/wzKCt7qpYq2pq6gg&#10;CNKDf+h5yI5JMDsbsxuN3945FHqbYd68937zZecqdacmlJ4NfAwTUMSZtyXnBs6n7fsXqBCRLVae&#10;ycCTAiwXvbc5ptY/+ED3Y8yVmHBI0UARY51qHbKCHIahr4nldvGNwyhrk2vb4EPMXaVHSfKpHZYs&#10;CQXWtCkoux5bZ0CP8h+sJ+tVuF2xfc722992Uxkz6Herb1CRuvgv/vveWak/nk4FQHBkBr1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xw2PGAAAA3gAAAA8AAAAAAAAA&#10;AAAAAAAAoQIAAGRycy9kb3ducmV2LnhtbFBLBQYAAAAABAAEAPkAAACUAwAAAAA=&#10;" strokecolor="#969696">
                <v:shadow color="#ccc"/>
              </v:line>
              <v:line id="Line 421" o:spid="_x0000_s1346" style="position:absolute;visibility:visible" from="6029,1801" to="6029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1m+MIAAADeAAAADwAAAGRycy9kb3ducmV2LnhtbERPy6rCMBDdX/AfwgjurqmKr2oUFQTh&#10;4sIHrodmbIvNpDap1r+/EQR3czjPmS8bU4gHVS63rKDXjUAQJ1bnnCo4n7a/ExDOI2ssLJOCFzlY&#10;Llo/c4y1ffKBHkefihDCLkYFmfdlLKVLMjLourYkDtzVVgZ9gFUqdYXPEG4K2Y+ikTSYc2jIsKRN&#10;RsntWBsFsp/usRyuV+5+w/o1/dte6k2hVKfdrGYgPDX+K/64dzrMH4zHPXi/E2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P1m+MIAAADeAAAADwAAAAAAAAAAAAAA&#10;AAChAgAAZHJzL2Rvd25yZXYueG1sUEsFBgAAAAAEAAQA+QAAAJADAAAAAA==&#10;" strokecolor="#969696">
                <v:shadow color="#ccc"/>
              </v:line>
              <v:line id="Line 422" o:spid="_x0000_s1345" style="position:absolute;visibility:visible" from="6105,1801" to="6105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gllsQAAADeAAAADwAAAGRycy9kb3ducmV2LnhtbERPS4vCMBC+L/gfwgje1lSFrVSjqMuC&#10;6GHxhdehGdtiMylNrF1/vREWvM3H95zpvDWlaKh2hWUFg34Egji1uuBMwfHw8zkG4TyyxtIyKfgj&#10;B/NZ52OKibZ33lGz95kIIewSVJB7XyVSujQng65vK+LAXWxt0AdYZ1LXeA/hppTDKPqSBgsODTlW&#10;tMopve5vRsHoHOPZPdJNdYi24+Xp9ru5fjdK9brtYgLCU+vf4n/3Wof5ozgewuudcIO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WCWWxAAAAN4AAAAPAAAAAAAAAAAA&#10;AAAAAKECAABkcnMvZG93bnJldi54bWxQSwUGAAAAAAQABAD5AAAAkgMAAAAA&#10;" strokeweight="1pt">
                <v:shadow color="#ccc"/>
              </v:line>
              <v:line id="Line 423" o:spid="_x0000_s1344" style="position:absolute;visibility:visible" from="6181,1801" to="6181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NdFMQAAADeAAAADwAAAGRycy9kb3ducmV2LnhtbERPS2vCQBC+F/oflhG81Y1Ka43ZiAaE&#10;QumhtngesmMSkp1Ns5uH/75bKHibj+85yX4yjRioc5VlBctFBII4t7riQsH31+npFYTzyBoby6Tg&#10;Rg726eNDgrG2I3/ScPaFCCHsYlRQet/GUrq8JINuYVviwF1tZ9AH2BVSdziGcNPIVRS9SIMVh4YS&#10;W8pKyutzbxTIVfGB7fPx4H5q7G/b99Olzxql5rPpsAPhafJ38b/7TYf5681mDX/vhBtk+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Y10UxAAAAN4AAAAPAAAAAAAAAAAA&#10;AAAAAKECAABkcnMvZG93bnJldi54bWxQSwUGAAAAAAQABAD5AAAAkgMAAAAA&#10;" strokecolor="#969696">
                <v:shadow color="#ccc"/>
              </v:line>
              <v:line id="Line 424" o:spid="_x0000_s1343" style="position:absolute;visibility:visible" from="6257,1801" to="6257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rFYMQAAADeAAAADwAAAGRycy9kb3ducmV2LnhtbERPS2vCQBC+F/wPywjedNPYqk3dBCsI&#10;heLBB56H7DQJZmfT7CbGf98tCL3Nx/ecdTaYWvTUusqygudZBII4t7riQsH5tJuuQDiPrLG2TAru&#10;5CBLR09rTLS98YH6oy9ECGGXoILS+yaR0uUlGXQz2xAH7tu2Bn2AbSF1i7cQbmoZR9FCGqw4NJTY&#10;0Lak/HrsjAIZF3tsXj827ueK3f3ta3fptrVSk/GweQfhafD/4of7U4f58+XyBf7eCTfI9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isVgxAAAAN4AAAAPAAAAAAAAAAAA&#10;AAAAAKECAABkcnMvZG93bnJldi54bWxQSwUGAAAAAAQABAD5AAAAkgMAAAAA&#10;" strokecolor="#969696">
                <v:shadow color="#ccc"/>
              </v:line>
              <v:line id="Line 425" o:spid="_x0000_s1342" style="position:absolute;visibility:visible" from="6333,1801" to="6333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Zg+8QAAADeAAAADwAAAGRycy9kb3ducmV2LnhtbERPS2vCQBC+F/wPywi91Y2WVJu6ig0E&#10;CtKDD3oestMkmJ2N2Y0m/94VBG/z8T1nue5NLS7UusqygukkAkGcW11xoeB4yN4WIJxH1lhbJgUD&#10;OVivRi9LTLS98o4ue1+IEMIuQQWl900ipctLMugmtiEO3L9tDfoA20LqFq8h3NRyFkUf0mDFoaHE&#10;htKS8tO+MwrkrPjFJv7euPMJu+Fzm/11aa3U67jffIHw1Pun+OH+0WH++3wew/2dcIN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xmD7xAAAAN4AAAAPAAAAAAAAAAAA&#10;AAAAAKECAABkcnMvZG93bnJldi54bWxQSwUGAAAAAAQABAD5AAAAkgMAAAAA&#10;" strokecolor="#969696">
                <v:shadow color="#ccc"/>
              </v:line>
              <v:line id="Line 426" o:spid="_x0000_s1341" style="position:absolute;visibility:visible" from="6408,1801" to="6408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T+jMQAAADeAAAADwAAAGRycy9kb3ducmV2LnhtbERPTWvCQBC9F/oflhF6qxstjTW6ig0E&#10;CqUHtXgesmMSkp1NsxuT/PtuoeBtHu9ztvvRNOJGnassK1jMIxDEudUVFwq+z9nzGwjnkTU2lknB&#10;RA72u8eHLSbaDnyk28kXIoSwS1BB6X2bSOnykgy6uW2JA3e1nUEfYFdI3eEQwk0jl1EUS4MVh4YS&#10;W0pLyutTbxTIZfGF7ev7wf3U2E/rz+zSp41ST7PxsAHhafR38b/7Q4f5L6tVDH/vhBvk7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FP6MxAAAAN4AAAAPAAAAAAAAAAAA&#10;AAAAAKECAABkcnMvZG93bnJldi54bWxQSwUGAAAAAAQABAD5AAAAkgMAAAAA&#10;" strokecolor="#969696">
                <v:shadow color="#ccc"/>
              </v:line>
              <v:line id="Line 427" o:spid="_x0000_s1340" style="position:absolute;visibility:visible" from="6484,1801" to="6484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+GDsQAAADeAAAADwAAAGRycy9kb3ducmV2LnhtbERPS4vCMBC+L/gfwgje1lSFrVSjqMuC&#10;6GHxhdehGdtiMylNrF1/vREWvM3H95zpvDWlaKh2hWUFg34Egji1uuBMwfHw8zkG4TyyxtIyKfgj&#10;B/NZ52OKibZ33lGz95kIIewSVJB7XyVSujQng65vK+LAXWxt0AdYZ1LXeA/hppTDKPqSBgsODTlW&#10;tMopve5vRsHoHOPZPdJNdYi24+Xp9ru5fjdK9brtYgLCU+vf4n/3Wof5oziO4fVOuEHO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L4YOxAAAAN4AAAAPAAAAAAAAAAAA&#10;AAAAAKECAABkcnMvZG93bnJldi54bWxQSwUGAAAAAAQABAD5AAAAkgMAAAAA&#10;" strokeweight="1pt">
                <v:shadow color="#ccc"/>
              </v:line>
              <v:line id="Line 428" o:spid="_x0000_s1339" style="position:absolute;visibility:visible" from="6561,1801" to="6561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fPZcYAAADeAAAADwAAAGRycy9kb3ducmV2LnhtbESPT2vCQBDF7wW/wzKCt7qpYq2pq6gg&#10;CNKDf+h5yI5JMDsbsxuN3945FHqb4b157zfzZecqdacmlJ4NfAwTUMSZtyXnBs6n7fsXqBCRLVae&#10;ycCTAiwXvbc5ptY/+ED3Y8yVhHBI0UARY51qHbKCHIahr4lFu/jGYZS1ybVt8CHhrtKjJPnUDkuW&#10;hgJr2hSUXY+tM6BH+Q/Wk/Uq3K7YPmf77W+7qYwZ9LvVN6hIXfw3/13vrOCPp1PhlXdkBr1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Hz2XGAAAA3gAAAA8AAAAAAAAA&#10;AAAAAAAAoQIAAGRycy9kb3ducmV2LnhtbFBLBQYAAAAABAAEAPkAAACUAwAAAAA=&#10;" strokecolor="#969696">
                <v:shadow color="#ccc"/>
              </v:line>
              <v:line id="Line 429" o:spid="_x0000_s1338" style="position:absolute;visibility:visible" from="6636,1801" to="6636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tq/sQAAADeAAAADwAAAGRycy9kb3ducmV2LnhtbERPS2vCQBC+C/0PyxR6000trTV1EzQg&#10;FKQHtfQ8ZKdJSHY2ZjcP/71bKHibj+85m3QyjRioc5VlBc+LCARxbnXFhYLv837+DsJ5ZI2NZVJw&#10;JQdp8jDbYKztyEcaTr4QIYRdjApK79tYSpeXZNAtbEscuF/bGfQBdoXUHY4h3DRyGUVv0mDFoaHE&#10;lrKS8vrUGwVyWXxh+7rbukuN/XV92P/0WaPU0+O0/QDhafJ38b/7U4f5L6vVGv7eCTfI5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i2r+xAAAAN4AAAAPAAAAAAAAAAAA&#10;AAAAAKECAABkcnMvZG93bnJldi54bWxQSwUGAAAAAAQABAD5AAAAkgMAAAAA&#10;" strokecolor="#969696">
                <v:shadow color="#ccc"/>
              </v:line>
              <v:line id="Line 430" o:spid="_x0000_s1337" style="position:absolute;visibility:visible" from="6712,1801" to="6712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SzRMYAAADeAAAADwAAAGRycy9kb3ducmV2LnhtbESPQWvCQBCF7wX/wzKCt7qpYtXUVVQQ&#10;BOlBLT0P2TEJZmdjdqPx3zuHQm8zzJv33rdYda5Sd2pC6dnAxzABRZx5W3Ju4Oe8e5+BChHZYuWZ&#10;DDwpwGrZe1tgav2Dj3Q/xVyJCYcUDRQx1qnWISvIYRj6mlhuF984jLI2ubYNPsTcVXqUJJ/aYcmS&#10;UGBN24Ky66l1BvQo/8Z6slmH2xXb5/yw+223lTGDfrf+AhWpi//iv++9lfrj6UwABEdm0M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ks0TGAAAA3gAAAA8AAAAAAAAA&#10;AAAAAAAAoQIAAGRycy9kb3ducmV2LnhtbFBLBQYAAAAABAAEAPkAAACUAwAAAAA=&#10;" strokecolor="#969696">
                <v:shadow color="#ccc"/>
              </v:line>
              <v:line id="Line 431" o:spid="_x0000_s1336" style="position:absolute;visibility:visible" from="6788,1801" to="6788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gW38MAAADeAAAADwAAAGRycy9kb3ducmV2LnhtbERPS4vCMBC+C/sfwix401TFx3ZNRQVB&#10;EA/qsuehmW1Lm0m3SbX+eyMI3ubje85y1ZlKXKlxhWUFo2EEgji1uuBMwc9lN1iAcB5ZY2WZFNzJ&#10;wSr56C0x1vbGJ7qefSZCCLsYFeTe17GULs3JoBvamjhwf7Yx6ANsMqkbvIVwU8lxFM2kwYJDQ441&#10;bXNKy3NrFMhxdsR6ulm7/xLb+9dh99tuK6X6n936G4Snzr/FL/deh/mT+WIEz3fCDTJ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oFt/DAAAA3gAAAA8AAAAAAAAAAAAA&#10;AAAAoQIAAGRycy9kb3ducmV2LnhtbFBLBQYAAAAABAAEAPkAAACRAwAAAAA=&#10;" strokecolor="#969696">
                <v:shadow color="#ccc"/>
              </v:line>
              <v:line id="Line 432" o:spid="_x0000_s1335" style="position:absolute;visibility:visible" from="6863,1801" to="6863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1VscYAAADeAAAADwAAAGRycy9kb3ducmV2LnhtbERPTWvCQBC9F/wPywje6qYRaoiuoVoK&#10;oodSbfE6ZMckJDsbspuY9td3hUJv83ifs85G04iBOldZVvA0j0AQ51ZXXCj4PL89JiCcR9bYWCYF&#10;3+Qg20we1phqe+MPGk6+ECGEXYoKSu/bVEqXl2TQzW1LHLir7Qz6ALtC6g5vIdw0Mo6iZ2mw4tBQ&#10;Yku7kvL61BsFi8sSL+4nP7Tn6Jhsv/r3Q/06KDWbji8rEJ5G/y/+c+91mL9YJjHc3wk3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NVbHGAAAA3gAAAA8AAAAAAAAA&#10;AAAAAAAAoQIAAGRycy9kb3ducmV2LnhtbFBLBQYAAAAABAAEAPkAAACUAwAAAAA=&#10;" strokeweight="1pt">
                <v:shadow color="#ccc"/>
              </v:line>
              <v:line id="Line 433" o:spid="_x0000_s1334" style="position:absolute;visibility:visible" from="6939,1801" to="6939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YtM8MAAADeAAAADwAAAGRycy9kb3ducmV2LnhtbERPS4vCMBC+C/sfwix4W9NVXLVrKioI&#10;wuLBB56HZmxLm0ltUq3/3iwI3ubje8580ZlK3KhxhWUF34MIBHFqdcGZgtNx8zUF4TyyxsoyKXiQ&#10;g0Xy0ZtjrO2d93Q7+EyEEHYxKsi9r2MpXZqTQTewNXHgLrYx6ANsMqkbvIdwU8lhFP1IgwWHhhxr&#10;WueUlofWKJDDbIf1eLV01xLbx+xvc27XlVL9z275C8JT59/il3urw/zRZDqC/3fCDTJ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2LTPDAAAA3gAAAA8AAAAAAAAAAAAA&#10;AAAAoQIAAGRycy9kb3ducmV2LnhtbFBLBQYAAAAABAAEAPkAAACRAwAAAAA=&#10;" strokecolor="#969696">
                <v:shadow color="#ccc"/>
              </v:line>
              <v:line id="Line 434" o:spid="_x0000_s1333" style="position:absolute;visibility:visible" from="7015,1801" to="7015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+1R8QAAADeAAAADwAAAGRycy9kb3ducmV2LnhtbERPS2vCQBC+F/wPywjedNPYqk3dBCsI&#10;heLBB56H7DQJZmfT7CbGf98tCL3Nx/ecdTaYWvTUusqygudZBII4t7riQsH5tJuuQDiPrLG2TAru&#10;5CBLR09rTLS98YH6oy9ECGGXoILS+yaR0uUlGXQz2xAH7tu2Bn2AbSF1i7cQbmoZR9FCGqw4NJTY&#10;0Lak/HrsjAIZF3tsXj827ueK3f3ta3fptrVSk/GweQfhafD/4of7U4f58+XqBf7eCTfI9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X7VHxAAAAN4AAAAPAAAAAAAAAAAA&#10;AAAAAKECAABkcnMvZG93bnJldi54bWxQSwUGAAAAAAQABAD5AAAAkgMAAAAA&#10;" strokecolor="#969696">
                <v:shadow color="#ccc"/>
              </v:line>
              <v:line id="Line 435" o:spid="_x0000_s1332" style="position:absolute;visibility:visible" from="7092,1801" to="7092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MQ3MQAAADeAAAADwAAAGRycy9kb3ducmV2LnhtbERPS2vCQBC+C/0PyxR6q5tarDZ1EzQg&#10;FIoHtfQ8ZKdJSHY2ZjcP/323IHibj+85m3QyjRioc5VlBS/zCARxbnXFhYLv8/55DcJ5ZI2NZVJw&#10;JQdp8jDbYKztyEcaTr4QIYRdjApK79tYSpeXZNDNbUscuF/bGfQBdoXUHY4h3DRyEUVv0mDFoaHE&#10;lrKS8vrUGwVyURywXe627lJjf33/2v/0WaPU0+O0/QDhafJ38c39qcP819V6Cf/vhB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ExDcxAAAAN4AAAAPAAAAAAAAAAAA&#10;AAAAAKECAABkcnMvZG93bnJldi54bWxQSwUGAAAAAAQABAD5AAAAkgMAAAAA&#10;" strokecolor="#969696">
                <v:shadow color="#ccc"/>
              </v:line>
              <v:line id="Line 436" o:spid="_x0000_s1331" style="position:absolute;visibility:visible" from="7167,1801" to="7167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GOq8IAAADeAAAADwAAAGRycy9kb3ducmV2LnhtbERPy6rCMBDdC/5DGMHdNVXxVY2igiBc&#10;7sIHrodmbIvNpDap1r+/EQR3czjPWawaU4gHVS63rKDfi0AQJ1bnnCo4n3Y/UxDOI2ssLJOCFzlY&#10;LdutBcbaPvlAj6NPRQhhF6OCzPsyltIlGRl0PVsSB+5qK4M+wCqVusJnCDeFHETRWBrMOTRkWNI2&#10;o+R2rI0COUj/sBxt1u5+w/o1+91d6m2hVLfTrOcgPDX+K/649zrMH06mY3i/E26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GOq8IAAADeAAAADwAAAAAAAAAAAAAA&#10;AAChAgAAZHJzL2Rvd25yZXYueG1sUEsFBgAAAAAEAAQA+QAAAJADAAAAAA==&#10;" strokecolor="#969696">
                <v:shadow color="#ccc"/>
              </v:line>
              <v:line id="Line 437" o:spid="_x0000_s1330" style="position:absolute;visibility:visible" from="7243,1801" to="7243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r2KcUAAADeAAAADwAAAGRycy9kb3ducmV2LnhtbERPTWvCQBC9C/0PyxR6000VTEhdpbUU&#10;ih7EaPE6ZKdJMDsbsmuM/npXELzN433ObNGbWnTUusqygvdRBII4t7riQsF+9zNMQDiPrLG2TAou&#10;5GAxfxnMMNX2zFvqMl+IEMIuRQWl900qpctLMuhGtiEO3L9tDfoA20LqFs8h3NRyHEVTabDi0FBi&#10;Q8uS8mN2MgomhxgP7pqvml20Tr7+TpvV8btT6u21//wA4an3T/HD/avD/EmcxHB/J9w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r2KcUAAADeAAAADwAAAAAAAAAA&#10;AAAAAAChAgAAZHJzL2Rvd25yZXYueG1sUEsFBgAAAAAEAAQA+QAAAJMDAAAAAA==&#10;" strokeweight="1pt">
                <v:shadow color="#ccc"/>
              </v:line>
              <v:line id="Line 438" o:spid="_x0000_s1329" style="position:absolute;visibility:visible" from="7319,1801" to="7319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K/QsYAAADeAAAADwAAAGRycy9kb3ducmV2LnhtbESPQWvCQBCF7wX/wzKCt7qpYtXUVVQQ&#10;BOlBLT0P2TEJZmdjdqPx3zuHQm8zvDfvfbNYda5Sd2pC6dnAxzABRZx5W3Ju4Oe8e5+BChHZYuWZ&#10;DDwpwGrZe1tgav2Dj3Q/xVxJCIcUDRQx1qnWISvIYRj6mli0i28cRlmbXNsGHxLuKj1Kkk/tsGRp&#10;KLCmbUHZ9dQ6A3qUf2M92azD7Yrtc37Y/bbbyphBv1t/gYrUxX/z3/XeCv54OhNeeUdm0M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Sv0LGAAAA3gAAAA8AAAAAAAAA&#10;AAAAAAAAoQIAAGRycy9kb3ducmV2LnhtbFBLBQYAAAAABAAEAPkAAACUAwAAAAA=&#10;" strokecolor="#969696">
                <v:shadow color="#ccc"/>
              </v:line>
              <v:line id="Line 439" o:spid="_x0000_s1163" style="position:absolute;visibility:visible" from="7394,1801" to="7394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4a2cQAAADeAAAADwAAAGRycy9kb3ducmV2LnhtbERPS2vCQBC+F/wPywi91Y2KVVNX0UCg&#10;ID2opechO02C2dmY3Tz8965Q6G0+vudsdoOpREeNKy0rmE4iEMSZ1SXnCr4v6dsKhPPIGivLpOBO&#10;Dnbb0csGY217PlF39rkIIexiVFB4X8dSuqwgg25ia+LA/drGoA+wyaVusA/hppKzKHqXBksODQXW&#10;lBSUXc+tUSBn+RfWi8Pe3a7Y3tfH9KdNKqVex8P+A4Snwf+L/9yfOsyfL1dreL4TbpDb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XhrZxAAAAN4AAAAPAAAAAAAAAAAA&#10;AAAAAKECAABkcnMvZG93bnJldi54bWxQSwUGAAAAAAQABAD5AAAAkgMAAAAA&#10;" strokecolor="#969696">
                <v:shadow color="#ccc"/>
              </v:line>
              <v:line id="Line 440" o:spid="_x0000_s1164" style="position:absolute;visibility:visible" from="7470,1801" to="7470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0lmcYAAADeAAAADwAAAGRycy9kb3ducmV2LnhtbESPQWvCQBCF7wX/wzKCt7qpYq2pq6gg&#10;CNKDWjwP2TEJZmdjdqPx3zuHQm8zzJv33jdfdq5Sd2pC6dnAxzABRZx5W3Ju4Pe0ff8CFSKyxcoz&#10;GXhSgOWi9zbH1PoHH+h+jLkSEw4pGihirFOtQ1aQwzD0NbHcLr5xGGVtcm0bfIi5q/QoST61w5Il&#10;ocCaNgVl12PrDOhR/oP1ZL0Ktyu2z9l+e243lTGDfrf6BhWpi//iv++dlfrj6UwABEdm0I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9JZnGAAAA3gAAAA8AAAAAAAAA&#10;AAAAAAAAoQIAAGRycy9kb3ducmV2LnhtbFBLBQYAAAAABAAEAPkAAACUAwAAAAA=&#10;" strokecolor="#969696">
                <v:shadow color="#ccc"/>
              </v:line>
              <v:line id="Line 441" o:spid="_x0000_s1165" style="position:absolute;visibility:visible" from="7547,1801" to="7547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GAAsQAAADeAAAADwAAAGRycy9kb3ducmV2LnhtbERPS2vCQBC+F/wPyxR6qxsVq0mzigqB&#10;gvTgg56H7DQJZmdjdmPiv3eFQm/z8T0nXQ+mFjdqXWVZwWQcgSDOra64UHA+Ze9LEM4ja6wtk4I7&#10;OVivRi8pJtr2fKDb0RcihLBLUEHpfZNI6fKSDLqxbYgD92tbgz7AtpC6xT6Em1pOo+hDGqw4NJTY&#10;0K6k/HLsjAI5Lb6xmW837nrB7h7vs59uVyv19jpsPkF4Gvy/+M/9pcP82SKewPOdcIN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8YACxAAAAN4AAAAPAAAAAAAAAAAA&#10;AAAAAKECAABkcnMvZG93bnJldi54bWxQSwUGAAAAAAQABAD5AAAAkgMAAAAA&#10;" strokecolor="#969696">
                <v:shadow color="#ccc"/>
              </v:line>
              <v:line id="Line 442" o:spid="_x0000_s1166" style="position:absolute;visibility:visible" from="7622,1801" to="7622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TDbMYAAADeAAAADwAAAGRycy9kb3ducmV2LnhtbERPTWvCQBC9F/wPywjemk0V1EbXoC2C&#10;2INUK7kO2WkSkp0N2TWm/fXdQqG3ebzPWaeDaURPnassK3iKYhDEudUVFwo+LvvHJQjnkTU2lknB&#10;FzlIN6OHNSba3vmd+rMvRAhhl6CC0vs2kdLlJRl0kW2JA/dpO4M+wK6QusN7CDeNnMbxXBqsODSU&#10;2NJLSXl9vhkFs2yBmfvOj+0lflvurrfTsX7tlZqMh+0KhKfB/4v/3Acd5s8Wz1P4fSfcID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Uw2zGAAAA3gAAAA8AAAAAAAAA&#10;AAAAAAAAoQIAAGRycy9kb3ducmV2LnhtbFBLBQYAAAAABAAEAPkAAACUAwAAAAA=&#10;" strokeweight="1pt">
                <v:shadow color="#ccc"/>
              </v:line>
              <v:line id="Line 443" o:spid="_x0000_s1167" style="position:absolute;visibility:visible" from="7698,1801" to="7698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+77sMAAADeAAAADwAAAGRycy9kb3ducmV2LnhtbERPTYvCMBC9C/sfwizsTVOV1bWaigrC&#10;gnhQF89DM7alzaQ2qdZ/vxEEb/N4n7NYdqYSN2pcYVnBcBCBIE6tLjhT8Hfa9n9AOI+ssbJMCh7k&#10;YJl89BYYa3vnA92OPhMhhF2MCnLv61hKl+Zk0A1sTRy4i20M+gCbTOoG7yHcVHIURRNpsODQkGNN&#10;m5zS8tgaBXKU7bH+Xq/ctcT2Mdttz+2mUurrs1vNQXjq/Fv8cv/qMH88nY3h+U64QS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vu+7DAAAA3gAAAA8AAAAAAAAAAAAA&#10;AAAAoQIAAGRycy9kb3ducmV2LnhtbFBLBQYAAAAABAAEAPkAAACRAwAAAAA=&#10;" strokecolor="#969696">
                <v:shadow color="#ccc"/>
              </v:line>
              <v:line id="Line 444" o:spid="_x0000_s1168" style="position:absolute;visibility:visible" from="7773,1801" to="7773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YjmsQAAADeAAAADwAAAGRycy9kb3ducmV2LnhtbERPS2vCQBC+F/wPywjedNPYak3dBCsI&#10;heLBB56H7DQJZmfT7CbGf98tCL3Nx/ecdTaYWvTUusqygudZBII4t7riQsH5tJu+gXAeWWNtmRTc&#10;yUGWjp7WmGh74wP1R1+IEMIuQQWl900ipctLMuhmtiEO3LdtDfoA20LqFm8h3NQyjqKFNFhxaCix&#10;oW1J+fXYGQUyLvbYvH5s3M8Vu/vqa3fptrVSk/GweQfhafD/4of7U4f58+XqBf7eCTfI9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hiOaxAAAAN4AAAAPAAAAAAAAAAAA&#10;AAAAAKECAABkcnMvZG93bnJldi54bWxQSwUGAAAAAAQABAD5AAAAkgMAAAAA&#10;" strokecolor="#969696">
                <v:shadow color="#ccc"/>
              </v:line>
              <v:line id="Line 445" o:spid="_x0000_s1169" style="position:absolute;visibility:visible" from="7849,1801" to="7849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qGAcQAAADeAAAADwAAAGRycy9kb3ducmV2LnhtbERPS2vCQBC+C/0PyxR6q5tarDV1EzQg&#10;FIoHtfQ8ZKdJSHY2ZjcP/323IHibj+85m3QyjRioc5VlBS/zCARxbnXFhYLv8/75HYTzyBoby6Tg&#10;Sg7S5GG2wVjbkY80nHwhQgi7GBWU3rexlC4vyaCb25Y4cL+2M+gD7AqpOxxDuGnkIorepMGKQ0OJ&#10;LWUl5fWpNwrkojhgu9xt3aXG/rr+2v/0WaPU0+O0/QDhafJ38c39qcP819V6Cf/vhB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yoYBxAAAAN4AAAAPAAAAAAAAAAAA&#10;AAAAAKECAABkcnMvZG93bnJldi54bWxQSwUGAAAAAAQABAD5AAAAkgMAAAAA&#10;" strokecolor="#969696">
                <v:shadow color="#ccc"/>
              </v:line>
              <v:line id="Line 446" o:spid="_x0000_s1170" style="position:absolute;visibility:visible" from="7925,1801" to="7925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gYdsMAAADeAAAADwAAAGRycy9kb3ducmV2LnhtbERPTYvCMBC9C/sfwix403QVde2aigqC&#10;IB7UZc9DM9uWNpPapFr/vREEb/N4n7NYdqYSV2pcYVnB1zACQZxaXXCm4Pe8HXyDcB5ZY2WZFNzJ&#10;wTL56C0w1vbGR7qefCZCCLsYFeTe17GULs3JoBvamjhw/7Yx6ANsMqkbvIVwU8lRFE2lwYJDQ441&#10;bXJKy1NrFMhRdsB6sl65S4ntfb7f/rWbSqn+Z7f6AeGp82/xy73TYf54Np/C851wg0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YGHbDAAAA3gAAAA8AAAAAAAAAAAAA&#10;AAAAoQIAAGRycy9kb3ducmV2LnhtbFBLBQYAAAAABAAEAPkAAACRAwAAAAA=&#10;" strokecolor="#969696">
                <v:shadow color="#ccc"/>
              </v:line>
              <v:line id="Line 447" o:spid="_x0000_s1171" style="position:absolute;visibility:visible" from="8000,1801" to="8000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Ng9MUAAADeAAAADwAAAGRycy9kb3ducmV2LnhtbERPTWvCQBC9F/wPyxS81U0rNBqzilWE&#10;ooeituQ6ZMckmJ0N2TWm/fWuIPQ2j/c56aI3teiodZVlBa+jCARxbnXFhYLv4+ZlAsJ5ZI21ZVLw&#10;Sw4W88FTiom2V95Td/CFCCHsElRQet8kUrq8JINuZBviwJ1sa9AH2BZSt3gN4aaWb1H0Lg1WHBpK&#10;bGhVUn4+XIyCcRZj5v7ybXOMdpOPn8vX9rzulBo+98sZCE+9/xc/3J86zB/H0xju74Qb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Ng9MUAAADeAAAADwAAAAAAAAAA&#10;AAAAAAChAgAAZHJzL2Rvd25yZXYueG1sUEsFBgAAAAAEAAQA+QAAAJMDAAAAAA==&#10;" strokeweight="1pt">
                <v:shadow color="#ccc"/>
              </v:line>
              <v:line id="Line 448" o:spid="_x0000_s1172" style="position:absolute;visibility:visible" from="8078,1801" to="8078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spn8YAAADeAAAADwAAAGRycy9kb3ducmV2LnhtbESPQWvCQBCF7wX/wzKCt7qpYq2pq6gg&#10;CNKDWjwP2TEJZmdjdqPx3zuHQm8zvDfvfTNfdq5Sd2pC6dnAxzABRZx5W3Ju4Pe0ff8CFSKyxcoz&#10;GXhSgOWi9zbH1PoHH+h+jLmSEA4pGihirFOtQ1aQwzD0NbFoF984jLI2ubYNPiTcVXqUJJ/aYcnS&#10;UGBNm4Ky67F1BvQo/8F6sl6F2xXb52y/PbebyphBv1t9g4rUxX/z3/XOCv54OhNeeUdm0I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LKZ/GAAAA3gAAAA8AAAAAAAAA&#10;AAAAAAAAoQIAAGRycy9kb3ducmV2LnhtbFBLBQYAAAAABAAEAPkAAACUAwAAAAA=&#10;" strokecolor="#969696">
                <v:shadow color="#ccc"/>
              </v:line>
              <v:line id="Line 449" o:spid="_x0000_s1173" style="position:absolute;visibility:visible" from="8153,1801" to="8153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eMBMIAAADeAAAADwAAAGRycy9kb3ducmV2LnhtbERPS4vCMBC+L/gfwgje1lTF1VajqCAI&#10;sgcfeB6asS02k9qkWv+9ERb2Nh/fc+bL1pTiQbUrLCsY9CMQxKnVBWcKzqft9xSE88gaS8uk4EUO&#10;lovO1xwTbZ98oMfRZyKEsEtQQe59lUjp0pwMur6tiAN3tbVBH2CdSV3jM4SbUg6j6EcaLDg05FjR&#10;Jqf0dmyMAjnMfrEar1fufsPmFe+3l2ZTKtXrtqsZCE+t/xf/uXc6zB9N4hg+74Qb5OI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oeMBMIAAADeAAAADwAAAAAAAAAAAAAA&#10;AAChAgAAZHJzL2Rvd25yZXYueG1sUEsFBgAAAAAEAAQA+QAAAJADAAAAAA==&#10;" strokecolor="#969696">
                <v:shadow color="#ccc"/>
              </v:line>
              <v:line id="Line 450" o:spid="_x0000_s1174" style="position:absolute;visibility:visible" from="8229,1801" to="8229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MkSMUAAADeAAAADwAAAGRycy9kb3ducmV2LnhtbESPT4vCQAzF78J+hyELe9PpKopWR1FB&#10;WFg8+AfPoRPbYifT7Uy1fvvNQfCWkJf33m+x6lyl7tSE0rOB70ECijjztuTcwPm0609BhYhssfJM&#10;Bp4UYLX86C0wtf7BB7ofY67EhEOKBooY61TrkBXkMAx8TSy3q28cRlmbXNsGH2LuKj1Mkol2WLIk&#10;FFjTtqDsdmydAT3M91iPN+vwd8P2OfvdXdptZczXZ7eeg4rUxbf49f1jpf5omgiA4MgMe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MkSMUAAADeAAAADwAAAAAAAAAA&#10;AAAAAAChAgAAZHJzL2Rvd25yZXYueG1sUEsFBgAAAAAEAAQA+QAAAJMDAAAAAA==&#10;" strokecolor="#969696">
                <v:shadow color="#ccc"/>
              </v:line>
              <v:line id="Line 451" o:spid="_x0000_s1175" style="position:absolute;visibility:visible" from="8305,1801" to="8305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+B08IAAADeAAAADwAAAGRycy9kb3ducmV2LnhtbERPTYvCMBC9C/6HMMLeNNVlRWujqCAI&#10;iwfdxfPQjG1pM6lNqvXfG0HwNo/3OcmqM5W4UeMKywrGowgEcWp1wZmC/7/dcAbCeWSNlWVS8CAH&#10;q2W/l2Cs7Z2PdDv5TIQQdjEqyL2vYyldmpNBN7I1ceAutjHoA2wyqRu8h3BTyUkUTaXBgkNDjjVt&#10;c0rLU2sUyEl2wPpns3bXEtvH/Hd3breVUl+Dbr0A4anzH/Hbvddh/vcsGsPrnXCD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k+B08IAAADeAAAADwAAAAAAAAAAAAAA&#10;AAChAgAAZHJzL2Rvd25yZXYueG1sUEsFBgAAAAAEAAQA+QAAAJADAAAAAA==&#10;" strokecolor="#969696">
                <v:shadow color="#ccc"/>
              </v:line>
              <v:line id="Line 452" o:spid="_x0000_s1176" style="position:absolute;visibility:visible" from="8380,1801" to="8380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rCvcQAAADeAAAADwAAAGRycy9kb3ducmV2LnhtbERPS2vCQBC+F/wPywje6q4KbYiuoi1C&#10;0UPxhdchOybB7GzIrjHtr3cLBW/z8T1ntuhsJVpqfOlYw2ioQBBnzpScazge1q8JCB+QDVaOScMP&#10;eVjMey8zTI27847afchFDGGfooYihDqV0mcFWfRDVxNH7uIaiyHCJpemwXsMt5UcK/UmLZYcGwqs&#10;6aOg7Lq/WQ2T8zue/W+2qQ9qm6xOt+/N9bPVetDvllMQgbrwFP+7v0ycP0nUGP7eiTf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6sK9xAAAAN4AAAAPAAAAAAAAAAAA&#10;AAAAAKECAABkcnMvZG93bnJldi54bWxQSwUGAAAAAAQABAD5AAAAkgMAAAAA&#10;" strokeweight="1pt">
                <v:shadow color="#ccc"/>
              </v:line>
              <v:line id="Line 453" o:spid="_x0000_s1177" style="position:absolute;visibility:visible" from="8455,1801" to="8455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G6P8MAAADeAAAADwAAAGRycy9kb3ducmV2LnhtbERPTWvCQBC9F/wPyxS81U0NLZq6igYC&#10;heKhUTwP2WkSzM7G7CbGf98VBG/zeJ+z2oymEQN1rras4H0WgSAurK65VHA8ZG8LEM4ja2wsk4Ib&#10;OdisJy8rTLS98i8NuS9FCGGXoILK+zaR0hUVGXQz2xIH7s92Bn2AXSl1h9cQbho5j6JPabDm0FBh&#10;S2lFxTnvjQI5L/fYfuy27nLG/rb8yU592ig1fR23XyA8jf4pfri/dZgfL6IY7u+EG+T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Ruj/DAAAA3gAAAA8AAAAAAAAAAAAA&#10;AAAAoQIAAGRycy9kb3ducmV2LnhtbFBLBQYAAAAABAAEAPkAAACRAwAAAAA=&#10;" strokecolor="#969696">
                <v:shadow color="#ccc"/>
              </v:line>
              <v:line id="Line 454" o:spid="_x0000_s1178" style="position:absolute;visibility:visible" from="8531,1801" to="8531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giS8IAAADeAAAADwAAAGRycy9kb3ducmV2LnhtbERPy6rCMBDdC/5DGOHurqmPK1qNooJw&#10;QVz4wPXQjG2xmdQm1fr3RhDczeE8Z7ZoTCHuVLncsoJeNwJBnFidc6rgdNz8jkE4j6yxsEwKnuRg&#10;MW+3Zhhr++A93Q8+FSGEXYwKMu/LWEqXZGTQdW1JHLiLrQz6AKtU6gofIdwUsh9FI2kw59CQYUnr&#10;jJLroTYKZD/dYfm3WrrbFevnZLs51+tCqZ9Os5yC8NT4r/jj/tdh/mAcDeH9TrhBz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jgiS8IAAADeAAAADwAAAAAAAAAAAAAA&#10;AAChAgAAZHJzL2Rvd25yZXYueG1sUEsFBgAAAAAEAAQA+QAAAJADAAAAAA==&#10;" strokecolor="#969696">
                <v:shadow color="#ccc"/>
              </v:line>
              <v:line id="Line 455" o:spid="_x0000_s1179" style="position:absolute;visibility:visible" from="8607,1801" to="8607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SH0MEAAADeAAAADwAAAGRycy9kb3ducmV2LnhtbERPTYvCMBC9C/6HMII3TVUUrUZRQRCW&#10;PVjF89CMbbGZ1CbV+u83C4K3ebzPWW1aU4on1a6wrGA0jEAQp1YXnCm4nA+DOQjnkTWWlknBmxxs&#10;1t3OCmNtX3yiZ+IzEULYxagg976KpXRpTgbd0FbEgbvZ2qAPsM6krvEVwk0px1E0kwYLDg05VrTP&#10;Kb0njVEgx9kvVtPd1j3u2LwXP4drsy+V6vfa7RKEp9Z/xR/3UYf5k3k0hf93wg1y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IfQwQAAAN4AAAAPAAAAAAAAAAAAAAAA&#10;AKECAABkcnMvZG93bnJldi54bWxQSwUGAAAAAAQABAD5AAAAjwMAAAAA&#10;" strokecolor="#969696">
                <v:shadow color="#ccc"/>
              </v:line>
              <v:line id="Line 456" o:spid="_x0000_s1180" style="position:absolute;visibility:visible" from="8683,1801" to="8683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YZp8EAAADeAAAADwAAAGRycy9kb3ducmV2LnhtbERPTYvCMBC9C/6HMII3TVUUrUZRQRCW&#10;PVjF89CMbbGZ1CbV+u83woK3ebzPWW1aU4on1a6wrGA0jEAQp1YXnCm4nA+DOQjnkTWWlknBmxxs&#10;1t3OCmNtX3yiZ+IzEULYxagg976KpXRpTgbd0FbEgbvZ2qAPsM6krvEVwk0px1E0kwYLDg05VrTP&#10;Kb0njVEgx9kvVtPd1j3u2LwXP4drsy+V6vfa7RKEp9Z/xf/uow7zJ/NoBp93wg1y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phmnwQAAAN4AAAAPAAAAAAAAAAAAAAAA&#10;AKECAABkcnMvZG93bnJldi54bWxQSwUGAAAAAAQABAD5AAAAjwMAAAAA&#10;" strokecolor="#969696">
                <v:shadow color="#ccc"/>
              </v:line>
              <v:line id="Line 457" o:spid="_x0000_s1181" style="position:absolute;visibility:visible" from="8759,1801" to="8759,6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1hJcUAAADeAAAADwAAAGRycy9kb3ducmV2LnhtbERPS2vCQBC+F/wPyxR6q7tV0JC6ig+E&#10;Yg/FR/E6ZMckmJ0N2TVGf71bKHibj+85k1lnK9FS40vHGj76CgRx5kzJuYbDfv2egPAB2WDlmDTc&#10;yMNs2nuZYGrclbfU7kIuYgj7FDUUIdSplD4ryKLvu5o4cifXWAwRNrk0DV5juK3kQKmRtFhybCiw&#10;pmVB2Xl3sRqGxzEe/T3b1Hv1nSx+Lz+b86rV+u21m3+CCNSFp/jf/WXi/GGixvD3TrxBT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51hJcUAAADeAAAADwAAAAAAAAAA&#10;AAAAAAChAgAAZHJzL2Rvd25yZXYueG1sUEsFBgAAAAAEAAQA+QAAAJMDAAAAAA==&#10;" strokeweight="1pt">
                <v:shadow color="#ccc"/>
              </v:line>
              <v:line id="Line 458" o:spid="_x0000_s1182" style="position:absolute;visibility:visible" from="8835,1801" to="8835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UoTsUAAADeAAAADwAAAGRycy9kb3ducmV2LnhtbESPT4vCQAzF78J+hyELe9PpKopWR1FB&#10;WFg8+AfPoRPbYifT7Uy1fvvNQfCW8F7e+2Wx6lyl7tSE0rOB70ECijjztuTcwPm0609BhYhssfJM&#10;Bp4UYLX86C0wtf7BB7ofY64khEOKBooY61TrkBXkMAx8TSza1TcOo6xNrm2DDwl3lR4myUQ7LFka&#10;CqxpW1B2O7bOgB7me6zHm3X4u2H7nP3uLu22Mubrs1vPQUXq4tv8uv6xgj+aJsIr78gMe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3UoTsUAAADeAAAADwAAAAAAAAAA&#10;AAAAAAChAgAAZHJzL2Rvd25yZXYueG1sUEsFBgAAAAAEAAQA+QAAAJMDAAAAAA==&#10;" strokecolor="#969696">
                <v:shadow color="#ccc"/>
              </v:line>
              <v:line id="Line 459" o:spid="_x0000_s1183" style="position:absolute;visibility:visible" from="8911,1801" to="8911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mN1cIAAADeAAAADwAAAGRycy9kb3ducmV2LnhtbERPTYvCMBC9C/6HMMLeNNVlRaupqCAI&#10;iwfdxfPQjG1pM6lNqvXfG0HwNo/3OctVZypxo8YVlhWMRxEI4tTqgjMF/3+74QyE88gaK8uk4EEO&#10;Vkm/t8RY2zsf6XbymQgh7GJUkHtfx1K6NCeDbmRr4sBdbGPQB9hkUjd4D+GmkpMomkqDBYeGHGva&#10;5pSWp9YokJPsgPXPZu2uJbaP+e/u3G4rpb4G3XoBwlPnP+K3e6/D/O9ZNIfXO+EGmT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DmN1cIAAADeAAAADwAAAAAAAAAAAAAA&#10;AAChAgAAZHJzL2Rvd25yZXYueG1sUEsFBgAAAAAEAAQA+QAAAJADAAAAAA==&#10;" strokecolor="#969696">
                <v:shadow color="#ccc"/>
              </v:line>
              <v:line id="Line 460" o:spid="_x0000_s1184" style="position:absolute;visibility:visible" from="8986,1801" to="8986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qylcUAAADeAAAADwAAAGRycy9kb3ducmV2LnhtbESPQYvCQAyF7wv+hyGCt3Wq4qLVUVQQ&#10;hGUPq+I5dGJb7GRqZ6r1328Owt4S8vLe+5brzlXqQU0oPRsYDRNQxJm3JecGzqf95wxUiMgWK89k&#10;4EUB1qvexxJT65/8S49jzJWYcEjRQBFjnWodsoIchqGvieV29Y3DKGuTa9vgU8xdpcdJ8qUdliwJ&#10;Bda0Kyi7HVtnQI/zH6yn202437B9zb/3l3ZXGTPod5sFqEhd/Be/vw9W6k9mIwEQHJlB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NqylcUAAADeAAAADwAAAAAAAAAA&#10;AAAAAAChAgAAZHJzL2Rvd25yZXYueG1sUEsFBgAAAAAEAAQA+QAAAJMDAAAAAA==&#10;" strokecolor="#969696">
                <v:shadow color="#ccc"/>
              </v:line>
              <v:line id="Line 461" o:spid="_x0000_s1185" style="position:absolute;visibility:visible" from="9062,1801" to="9062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YXDsMAAADeAAAADwAAAGRycy9kb3ducmV2LnhtbERPS2vCQBC+C/0PyxS86SZKi0ZXsUJA&#10;KD1UxfOQHZNgdjbNbl7/3i0UepuP7znb/WAq0VHjSssK4nkEgjizuuRcwfWSzlYgnEfWWFkmBSM5&#10;2O9eJltMtO35m7qzz0UIYZeggsL7OpHSZQUZdHNbEwfubhuDPsAml7rBPoSbSi6i6F0aLDk0FFjT&#10;saDscW6NArnIv7B++zi4nwe24/ozvbXHSqnp63DYgPA0+H/xn/ukw/zlKo7h951wg9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Fw7DAAAA3gAAAA8AAAAAAAAAAAAA&#10;AAAAoQIAAGRycy9kb3ducmV2LnhtbFBLBQYAAAAABAAEAPkAAACRAwAAAAA=&#10;" strokecolor="#969696">
                <v:shadow color="#ccc"/>
              </v:line>
              <v:line id="Line 462" o:spid="_x0000_s1186" style="position:absolute;visibility:visible" from="9138,1801" to="9138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NUYMQAAADeAAAADwAAAGRycy9kb3ducmV2LnhtbERPS4vCMBC+L/gfwgje1lQFLdUouosg&#10;eljWB16HZmyLzaQ0sVZ/vVkQ9jYf33Nmi9aUoqHaFZYVDPoRCOLU6oIzBcfD+jMG4TyyxtIyKXiQ&#10;g8W88zHDRNs7/1Kz95kIIewSVJB7XyVSujQng65vK+LAXWxt0AdYZ1LXeA/hppTDKBpLgwWHhhwr&#10;+sopve5vRsHoPMGze6bb6hDt4tXp9rO9fjdK9brtcgrCU+v/xW/3Rof5o3gwhL93wg1y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M1RgxAAAAN4AAAAPAAAAAAAAAAAA&#10;AAAAAKECAABkcnMvZG93bnJldi54bWxQSwUGAAAAAAQABAD5AAAAkgMAAAAA&#10;" strokeweight="1pt">
                <v:shadow color="#ccc"/>
              </v:line>
              <v:line id="Line 463" o:spid="_x0000_s1187" style="position:absolute;visibility:visible" from="9214,1801" to="9214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gs4sQAAADeAAAADwAAAGRycy9kb3ducmV2LnhtbERPS2uDQBC+F/oflink1qwmNKQ2q5iA&#10;UCg55EHOgztViTtr3dWYf98NFHqbj+85m2wyrRipd41lBfE8AkFcWt1wpeB8Kl7XIJxH1thaJgV3&#10;cpClz08bTLS98YHGo69ECGGXoILa+y6R0pU1GXRz2xEH7tv2Bn2AfSV1j7cQblq5iKKVNNhwaKix&#10;o11N5fU4GAVyUe2xe9vm7ueKw/39q7gMu1ap2cuUf4DwNPl/8Z/7U4f5y3W8hMc74Qa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CCzixAAAAN4AAAAPAAAAAAAAAAAA&#10;AAAAAKECAABkcnMvZG93bnJldi54bWxQSwUGAAAAAAQABAD5AAAAkgMAAAAA&#10;" strokecolor="#969696">
                <v:shadow color="#ccc"/>
              </v:line>
              <v:line id="Line 464" o:spid="_x0000_s1188" style="position:absolute;visibility:visible" from="9290,1801" to="9290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G0lsMAAADeAAAADwAAAGRycy9kb3ducmV2LnhtbERPS4vCMBC+C/sfwix409QnbtdUVBAE&#10;8aAuex6a2ba0mXSbVOu/N4LgbT6+5yxXnanElRpXWFYwGkYgiFOrC84U/Fx2gwUI55E1VpZJwZ0c&#10;rJKP3hJjbW98ouvZZyKEsItRQe59HUvp0pwMuqGtiQP3ZxuDPsAmk7rBWwg3lRxH0VwaLDg05FjT&#10;Nqe0PLdGgRxnR6xnm7X7L7G9fx12v+22Uqr/2a2/QXjq/Fv8cu91mD9ZjKbwfCfcIJ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htJbDAAAA3gAAAA8AAAAAAAAAAAAA&#10;AAAAoQIAAGRycy9kb3ducmV2LnhtbFBLBQYAAAAABAAEAPkAAACRAwAAAAA=&#10;" strokecolor="#969696">
                <v:shadow color="#ccc"/>
              </v:line>
              <v:line id="Line 465" o:spid="_x0000_s1189" style="position:absolute;visibility:visible" from="9366,1801" to="9366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0RDcMAAADeAAAADwAAAGRycy9kb3ducmV2LnhtbERPS2vCQBC+F/wPyxR6q5soik1dJQqB&#10;gvTgA89DdpoEs7Mxu4nx37sFwdt8fM9ZrgdTi55aV1lWEI8jEMS51RUXCk7H7HMBwnlkjbVlUnAn&#10;B+vV6G2JibY33lN/8IUIIewSVFB63yRSurwkg25sG+LA/dnWoA+wLaRu8RbCTS0nUTSXBisODSU2&#10;tC0pvxw6o0BOil9sZpvUXS/Y3b922bnb1kp9vA/pNwhPg3+Jn+4fHeZPF/EM/t8JN8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tEQ3DAAAA3gAAAA8AAAAAAAAAAAAA&#10;AAAAoQIAAGRycy9kb3ducmV2LnhtbFBLBQYAAAAABAAEAPkAAACRAwAAAAA=&#10;" strokecolor="#969696">
                <v:shadow color="#ccc"/>
              </v:line>
              <v:line id="Line 466" o:spid="_x0000_s1190" style="position:absolute;visibility:visible" from="9442,1801" to="9442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+PesMAAADeAAAADwAAAGRycy9kb3ducmV2LnhtbERPTWvCQBC9C/6HZQq96SaKYlNXiUKg&#10;ID1UxfOQnSbB7GzMbmL8965Q6G0e73PW28HUoqfWVZYVxNMIBHFudcWFgvMpm6xAOI+ssbZMCh7k&#10;YLsZj9aYaHvnH+qPvhAhhF2CCkrvm0RKl5dk0E1tQxy4X9sa9AG2hdQt3kO4qeUsipbSYMWhocSG&#10;9iXl12NnFMhZ8Y3NYpe62xW7x8chu3T7Wqn3tyH9BOFp8P/iP/eXDvPnq3gJr3fCDXLz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/j3rDAAAA3gAAAA8AAAAAAAAAAAAA&#10;AAAAoQIAAGRycy9kb3ducmV2LnhtbFBLBQYAAAAABAAEAPkAAACRAwAAAAA=&#10;" strokecolor="#969696">
                <v:shadow color="#ccc"/>
              </v:line>
              <v:line id="Line 467" o:spid="_x0000_s1191" style="position:absolute;visibility:visible" from="9517,1801" to="9517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T3+MQAAADeAAAADwAAAGRycy9kb3ducmV2LnhtbERPTYvCMBC9C/sfwix401QFLdUou4og&#10;7kHUXbwOzdgWm0lpYq3+erMgeJvH+5zZojWlaKh2hWUFg34Egji1uuBMwe9x3YtBOI+ssbRMCu7k&#10;YDH/6Mww0fbGe2oOPhMhhF2CCnLvq0RKl+Zk0PVtRRy4s60N+gDrTOoabyHclHIYRWNpsODQkGNF&#10;y5zSy+FqFIxOEzy5R7qtjtFP/P133W0vq0ap7mf7NQXhqfVv8cu90WH+KB5M4P+dcIO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RPf4xAAAAN4AAAAPAAAAAAAAAAAA&#10;AAAAAKECAABkcnMvZG93bnJldi54bWxQSwUGAAAAAAQABAD5AAAAkgMAAAAA&#10;" strokeweight="1pt">
                <v:shadow color="#ccc"/>
              </v:line>
              <v:line id="Line 468" o:spid="_x0000_s1192" style="position:absolute;visibility:visible" from="9593,1801" to="9593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y+k8UAAADeAAAADwAAAGRycy9kb3ducmV2LnhtbESPQYvCQAyF7wv+hyGCt3Wq4qLVUVQQ&#10;hGUPq+I5dGJb7GRqZ6r1328Owt4S3st7X5brzlXqQU0oPRsYDRNQxJm3JecGzqf95wxUiMgWK89k&#10;4EUB1qvexxJT65/8S49jzJWEcEjRQBFjnWodsoIchqGviUW7+sZhlLXJtW3wKeGu0uMk+dIOS5aG&#10;AmvaFZTdjq0zoMf5D9bT7Sbcb9i+5t/7S7urjBn0u80CVKQu/pvf1wcr+JPZSHjlHZlB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y+k8UAAADeAAAADwAAAAAAAAAA&#10;AAAAAAChAgAAZHJzL2Rvd25yZXYueG1sUEsFBgAAAAAEAAQA+QAAAJMDAAAAAA==&#10;" strokecolor="#969696">
                <v:shadow color="#ccc"/>
              </v:line>
              <v:line id="Line 469" o:spid="_x0000_s1193" style="position:absolute;visibility:visible" from="9669,1801" to="9669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AbCMQAAADeAAAADwAAAGRycy9kb3ducmV2LnhtbERPTWvCQBC9C/6HZQRvZmOkJUZXSQVB&#10;KD00lp6H7JgEs7NpdqPx37uFQm/zeJ+z3Y+mFTfqXWNZwTKKQRCXVjdcKfg6HxcpCOeRNbaWScGD&#10;HOx308kWM23v/Em3wlcihLDLUEHtfZdJ6cqaDLrIdsSBu9jeoA+wr6Tu8R7CTSuTOH6VBhsODTV2&#10;dKipvBaDUSCT6gO7l7fc/VxxeKzfj9/DoVVqPhvzDQhPo/8X/7lPOsxfpcs1/L4TbpC7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4BsIxAAAAN4AAAAPAAAAAAAAAAAA&#10;AAAAAKECAABkcnMvZG93bnJldi54bWxQSwUGAAAAAAQABAD5AAAAkgMAAAAA&#10;" strokecolor="#969696">
                <v:shadow color="#ccc"/>
              </v:line>
              <v:line id="Line 470" o:spid="_x0000_s1194" style="position:absolute;visibility:visible" from="9745,1801" to="9745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Z4KMUAAADeAAAADwAAAGRycy9kb3ducmV2LnhtbESPQWvCQBCF7wX/wzKCt7oxpUWjq1hB&#10;EMRDbfE8ZMckmJ2N2Y3Gf+8cCt5mmDfvvW+x6l2tbtSGyrOByTgBRZx7W3Fh4O93+z4FFSKyxdoz&#10;GXhQgNVy8LbAzPo7/9DtGAslJhwyNFDG2GRah7wkh2HsG2K5nX3rMMraFtq2eBdzV+s0Sb60w4ol&#10;ocSGNiXll2PnDOi0OGDz+b0O1wt2j9l+e+o2tTGjYb+eg4rUx5f4/3tnpf7HNBUAwZEZ9PI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Z4KMUAAADeAAAADwAAAAAAAAAA&#10;AAAAAAChAgAAZHJzL2Rvd25yZXYueG1sUEsFBgAAAAAEAAQA+QAAAJMDAAAAAA==&#10;" strokecolor="#969696">
                <v:shadow color="#ccc"/>
              </v:line>
              <v:line id="Line 471" o:spid="_x0000_s1195" style="position:absolute;visibility:visible" from="9821,1801" to="9821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rds8MAAADeAAAADwAAAGRycy9kb3ducmV2LnhtbERPTWvCQBC9C/6HZYTedGNKi0ZXiYFA&#10;ofRQFc9DdkyC2dmY3cT477uFQm/zeJ+z3Y+mEQN1rrasYLmIQBAXVtdcKjif8vkKhPPIGhvLpOBJ&#10;Dva76WSLibYP/qbh6EsRQtglqKDyvk2kdEVFBt3CtsSBu9rOoA+wK6Xu8BHCTSPjKHqXBmsODRW2&#10;lFVU3I69USDj8gvbt0Pq7jfsn+vP/NJnjVIvszHdgPA0+n/xn/tDh/mvq3gJv++EG+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363bPDAAAA3gAAAA8AAAAAAAAAAAAA&#10;AAAAoQIAAGRycy9kb3ducmV2LnhtbFBLBQYAAAAABAAEAPkAAACRAwAAAAA=&#10;" strokecolor="#969696">
                <v:shadow color="#ccc"/>
              </v:line>
              <v:line id="Line 472" o:spid="_x0000_s1196" style="position:absolute;visibility:visible" from="9897,1801" to="9897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+e3cUAAADeAAAADwAAAGRycy9kb3ducmV2LnhtbERPTWvCQBC9C/0PyxR6000jtCG6CVYp&#10;FHuQxorXITsmwexsyK4x7a/vCgVv83ifs8xH04qBetdYVvA8i0AQl1Y3XCn43r9PExDOI2tsLZOC&#10;H3KQZw+TJabaXvmLhsJXIoSwS1FB7X2XSunKmgy6me2IA3eyvUEfYF9J3eM1hJtWxlH0Ig02HBpq&#10;7GhdU3kuLkbB/PiKR/dbbrt99Jm8HS677XkzKPX0OK4WIDyN/i7+d3/oMH+exDHc3gk3y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F+e3cUAAADeAAAADwAAAAAAAAAA&#10;AAAAAAChAgAAZHJzL2Rvd25yZXYueG1sUEsFBgAAAAAEAAQA+QAAAJMDAAAAAA==&#10;" strokeweight="1pt">
                <v:shadow color="#ccc"/>
              </v:line>
              <v:line id="Line 473" o:spid="_x0000_s1197" style="position:absolute;visibility:visible" from="9972,1801" to="9972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TmX8MAAADeAAAADwAAAGRycy9kb3ducmV2LnhtbERPTWvCQBC9C/0PyxR6000TLDZ1FSsE&#10;BPFQlZ6H7DQJZmfT7MYk/94VBG/zeJ+zXA+mFldqXWVZwfssAkGcW11xoeB8yqYLEM4ja6wtk4KR&#10;HKxXL5Mlptr2/EPXoy9ECGGXooLS+yaV0uUlGXQz2xAH7s+2Bn2AbSF1i30IN7WMo+hDGqw4NJTY&#10;0Lak/HLsjAIZFwds5t8b93/BbvzcZ7/dtlbq7XXYfIHwNPin+OHe6TA/WcQJ3N8JN8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k5l/DAAAA3gAAAA8AAAAAAAAAAAAA&#10;AAAAoQIAAGRycy9kb3ducmV2LnhtbFBLBQYAAAAABAAEAPkAAACRAwAAAAA=&#10;" strokecolor="#969696">
                <v:shadow color="#ccc"/>
              </v:line>
              <v:line id="Line 474" o:spid="_x0000_s1198" style="position:absolute;visibility:visible" from="10048,1801" to="10048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1+K8MAAADeAAAADwAAAGRycy9kb3ducmV2LnhtbERPTYvCMBC9C/sfwgh709S6ilajqCAs&#10;iAe7i+ehGdtiM+k2qdZ/vxEEb/N4n7Ncd6YSN2pcaVnBaBiBIM6sLjlX8PuzH8xAOI+ssbJMCh7k&#10;YL366C0x0fbOJ7qlPhchhF2CCgrv60RKlxVk0A1tTRy4i20M+gCbXOoG7yHcVDKOoqk0WHJoKLCm&#10;XUHZNW2NAhnnR6wn2437u2L7mB/253ZXKfXZ7zYLEJ46/xa/3N86zB/P4i94vhNu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2NfivDAAAA3gAAAA8AAAAAAAAAAAAA&#10;AAAAoQIAAGRycy9kb3ducmV2LnhtbFBLBQYAAAAABAAEAPkAAACRAwAAAAA=&#10;" strokecolor="#969696">
                <v:shadow color="#ccc"/>
              </v:line>
              <v:line id="Line 475" o:spid="_x0000_s1199" style="position:absolute;visibility:visible" from="10124,1801" to="10124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HbsMMAAADeAAAADwAAAGRycy9kb3ducmV2LnhtbERPTYvCMBC9L/gfwgjetqldXLQ2iisI&#10;wuJhVTwPzdgWm0ltUq3/fiMI3ubxPidb9qYWN2pdZVnBOIpBEOdWV1woOB42n1MQziNrrC2Tggc5&#10;WC4GHxmm2t75j257X4gQwi5FBaX3TSqly0sy6CLbEAfubFuDPsC2kLrFewg3tUzi+FsarDg0lNjQ&#10;uqT8su+MApkUO2wmPyt3vWD3mP1uTt26Vmo07FdzEJ56/xa/3Fsd5n9Nkwk83wk3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B27DDAAAA3gAAAA8AAAAAAAAAAAAA&#10;AAAAoQIAAGRycy9kb3ducmV2LnhtbFBLBQYAAAAABAAEAPkAAACRAwAAAAA=&#10;" strokecolor="#969696">
                <v:shadow color="#ccc"/>
              </v:line>
              <v:line id="Line 476" o:spid="_x0000_s1200" style="position:absolute;visibility:visible" from="10200,1801" to="10200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NFx8MAAADeAAAADwAAAGRycy9kb3ducmV2LnhtbERPTYvCMBC9L/gfwgjetqldFK2N4gqC&#10;sHhYFc9DM7bFZlKbVOu/3wjC3ubxPidb9aYWd2pdZVnBOIpBEOdWV1woOB23nzMQziNrrC2Tgic5&#10;WC0HHxmm2j74l+4HX4gQwi5FBaX3TSqly0sy6CLbEAfuYluDPsC2kLrFRwg3tUzieCoNVhwaSmxo&#10;U1J+PXRGgUyKPTaT77W7XbF7zn+2525TKzUa9usFCE+9/xe/3Tsd5n/Nkim83gk3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TRcfDAAAA3gAAAA8AAAAAAAAAAAAA&#10;AAAAoQIAAGRycy9kb3ducmV2LnhtbFBLBQYAAAAABAAEAPkAAACRAwAAAAA=&#10;" strokecolor="#969696">
                <v:shadow color="#ccc"/>
              </v:line>
              <v:line id="Line 477" o:spid="_x0000_s1201" style="position:absolute;visibility:visible" from="4285,6493" to="4286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/gXMMAAADeAAAADwAAAGRycy9kb3ducmV2LnhtbERPS4vCMBC+C/sfwgh709TK+qhGUUFY&#10;EA92F89DM7bFZtJtUq3/fiMI3ubje85y3ZlK3KhxpWUFo2EEgjizuuRcwe/PfjAD4TyyxsoyKXiQ&#10;g/Xqo7fERNs7n+iW+lyEEHYJKii8rxMpXVaQQTe0NXHgLrYx6ANscqkbvIdwU8k4iibSYMmhocCa&#10;dgVl17Q1CmScH7H+2m7c3xXbx/ywP7e7SqnPfrdZgPDU+bf45f7WYf54Fk/h+U64Qa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1f4FzDAAAA3gAAAA8AAAAAAAAAAAAA&#10;AAAAoQIAAGRycy9kb3ducmV2LnhtbFBLBQYAAAAABAAEAPkAAACRAwAAAAA=&#10;" strokecolor="#969696">
                <v:shadow color="#ccc"/>
              </v:line>
              <v:line id="Line 478" o:spid="_x0000_s1202" style="position:absolute;visibility:visible" from="4361,6493" to="4362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B0LsUAAADeAAAADwAAAGRycy9kb3ducmV2LnhtbESPQWvCQBCF7wX/wzKCt7oxpUWjq1hB&#10;EMRDbfE8ZMckmJ2N2Y3Gf+8cCt5meG/e+2ax6l2tbtSGyrOByTgBRZx7W3Fh4O93+z4FFSKyxdoz&#10;GXhQgNVy8LbAzPo7/9DtGAslIRwyNFDG2GRah7wkh2HsG2LRzr51GGVtC21bvEu4q3WaJF/aYcXS&#10;UGJDm5Lyy7FzBnRaHLD5/F6H6wW7x2y/PXWb2pjRsF/PQUXq48v8f72zgv8xTYVX3pEZ9PI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B0LsUAAADeAAAADwAAAAAAAAAA&#10;AAAAAAChAgAAZHJzL2Rvd25yZXYueG1sUEsFBgAAAAAEAAQA+QAAAJMDAAAAAA==&#10;" strokecolor="#969696">
                <v:shadow color="#ccc"/>
              </v:line>
              <v:line id="Line 479" o:spid="_x0000_s1203" style="position:absolute;visibility:visible" from="4437,6493" to="4438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zRtcEAAADeAAAADwAAAGRycy9kb3ducmV2LnhtbERPTYvCMBC9C/6HMII3Ta24aDWKCoIg&#10;e1gVz0MztsVmUptU6783C4K3ebzPWaxaU4oH1a6wrGA0jEAQp1YXnCk4n3aDKQjnkTWWlknBixys&#10;lt3OAhNtn/xHj6PPRAhhl6CC3PsqkdKlORl0Q1sRB+5qa4M+wDqTusZnCDeljKPoRxosODTkWNE2&#10;p/R2bIwCGWe/WE02a3e/YfOaHXaXZlsq1e+16zkIT63/ij/uvQ7zx9N4Bv/vhBvk8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jNG1wQAAAN4AAAAPAAAAAAAAAAAAAAAA&#10;AKECAABkcnMvZG93bnJldi54bWxQSwUGAAAAAAQABAD5AAAAjwMAAAAA&#10;" strokecolor="#969696">
                <v:shadow color="#ccc"/>
              </v:line>
              <v:line id="Line 480" o:spid="_x0000_s1204" style="position:absolute;visibility:visible" from="4513,6493" to="4514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/u9cUAAADeAAAADwAAAGRycy9kb3ducmV2LnhtbESPQYvCQAyF7wv+hyGCt3WqsotWR1FB&#10;EGQPq+I5dGJb7GRqZ6r135vDwt4S8vLe+xarzlXqQU0oPRsYDRNQxJm3JecGzqfd5xRUiMgWK89k&#10;4EUBVsvexwJT65/8S49jzJWYcEjRQBFjnWodsoIchqGvieV29Y3DKGuTa9vgU8xdpcdJ8q0dliwJ&#10;Bda0LSi7HVtnQI/zH6y/Nutwv2H7mh12l3ZbGTPod+s5qEhd/Bf/fe+t1J9MJwIgODKDXr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2/u9cUAAADeAAAADwAAAAAAAAAA&#10;AAAAAAChAgAAZHJzL2Rvd25yZXYueG1sUEsFBgAAAAAEAAQA+QAAAJMDAAAAAA==&#10;" strokecolor="#969696">
                <v:shadow color="#ccc"/>
              </v:line>
              <v:line id="Line 481" o:spid="_x0000_s1205" style="position:absolute;visibility:visible" from="4588,6493" to="4589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SWd8UAAADeAAAADwAAAGRycy9kb3ducmV2LnhtbERPS2vCQBC+F/wPywje6iYNtCG6ilqE&#10;Yg/FF16H7JiEZGdDdo1pf323UPA2H99z5svBNKKnzlWWFcTTCARxbnXFhYLTcfucgnAeWWNjmRR8&#10;k4PlYvQ0x0zbO++pP/hChBB2GSoovW8zKV1ekkE3tS1x4K62M+gD7AqpO7yHcNPIlyh6lQYrDg0l&#10;trQpKa8PN6Mgubzhxf3ku/YYfabr8+1rV7/3Sk3Gw2oGwtPgH+J/94cO85M0ieHvnXCD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SWd8UAAADeAAAADwAAAAAAAAAA&#10;AAAAAAChAgAAZHJzL2Rvd25yZXYueG1sUEsFBgAAAAAEAAQA+QAAAJMDAAAAAA==&#10;" strokeweight="1pt">
                <v:shadow color="#ccc"/>
              </v:line>
              <v:line id="Line 482" o:spid="_x0000_s1206" style="position:absolute;visibility:visible" from="4664,6493" to="4665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HVGcMAAADeAAAADwAAAGRycy9kb3ducmV2LnhtbERPTWvCQBC9C/0PyxR6000TLDZ1FSsE&#10;BPFQlZ6H7DQJZmfT7MYk/94VBG/zeJ+zXA+mFldqXWVZwfssAkGcW11xoeB8yqYLEM4ja6wtk4KR&#10;HKxXL5Mlptr2/EPXoy9ECGGXooLS+yaV0uUlGXQz2xAH7s+2Bn2AbSF1i30IN7WMo+hDGqw4NJTY&#10;0Lak/HLsjAIZFwds5t8b93/BbvzcZ7/dtlbq7XXYfIHwNPin+OHe6TA/WSQx3N8JN8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x1RnDAAAA3gAAAA8AAAAAAAAAAAAA&#10;AAAAoQIAAGRycy9kb3ducmV2LnhtbFBLBQYAAAAABAAEAPkAAACRAwAAAAA=&#10;" strokecolor="#969696">
                <v:shadow color="#ccc"/>
              </v:line>
              <v:line id="Line 483" o:spid="_x0000_s1207" style="position:absolute;visibility:visible" from="4740,6493" to="4741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1wgsMAAADeAAAADwAAAGRycy9kb3ducmV2LnhtbERPS2vCQBC+C/0PyxR6000NFpu6ihUC&#10;gnioSs9DdpoEs7NpdvP6964geJuP7zmrzWAq0VHjSssK3mcRCOLM6pJzBZdzOl2CcB5ZY2WZFIzk&#10;YLN+maww0bbnH+pOPhchhF2CCgrv60RKlxVk0M1sTRy4P9sY9AE2udQN9iHcVHIeRR/SYMmhocCa&#10;dgVl11NrFMh5fsR68b11/1dsx89D+tvuKqXeXoftFwhPg3+KH+69DvPjZRzD/Z1wg1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9cILDAAAA3gAAAA8AAAAAAAAAAAAA&#10;AAAAoQIAAGRycy9kb3ducmV2LnhtbFBLBQYAAAAABAAEAPkAAACRAwAAAAA=&#10;" strokecolor="#969696">
                <v:shadow color="#ccc"/>
              </v:line>
              <v:line id="Line 484" o:spid="_x0000_s1208" style="position:absolute;visibility:visible" from="4816,6493" to="4817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To9sMAAADeAAAADwAAAGRycy9kb3ducmV2LnhtbERPS4vCMBC+C/sfwix4W9NVV7RrKioI&#10;wuLBB56HZmxLm0ltUq3/3iwI3ubje8580ZlK3KhxhWUF34MIBHFqdcGZgtNx8zUF4TyyxsoyKXiQ&#10;g0Xy0ZtjrO2d93Q7+EyEEHYxKsi9r2MpXZqTQTewNXHgLrYx6ANsMqkbvIdwU8lhFE2kwYJDQ441&#10;rXNKy0NrFMhhtsP6Z7V01xLbx+xvc27XlVL9z275C8JT59/il3urw/zRdDSG/3fCDTJ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U6PbDAAAA3gAAAA8AAAAAAAAAAAAA&#10;AAAAoQIAAGRycy9kb3ducmV2LnhtbFBLBQYAAAAABAAEAPkAAACRAwAAAAA=&#10;" strokecolor="#969696">
                <v:shadow color="#ccc"/>
              </v:line>
              <v:line id="Line 485" o:spid="_x0000_s1209" style="position:absolute;visibility:visible" from="4890,6493" to="4891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hNbcMAAADeAAAADwAAAGRycy9kb3ducmV2LnhtbERPTWvCQBC9F/wPywi91U0Vi0Y3QQNC&#10;QTxUxfOQnSbB7GzMbmL8965Q6G0e73PW6WBq0VPrKssKPicRCOLc6ooLBefT7mMBwnlkjbVlUvAg&#10;B2kyeltjrO2df6g/+kKEEHYxKii9b2IpXV6SQTexDXHgfm1r0AfYFlK3eA/hppbTKPqSBisODSU2&#10;lJWUX4+dUSCnxQGb+XbjblfsHsv97tJltVLv42GzAuFp8P/iP/e3DvNni9kcXu+EG2Ty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YTW3DAAAA3gAAAA8AAAAAAAAAAAAA&#10;AAAAoQIAAGRycy9kb3ducmV2LnhtbFBLBQYAAAAABAAEAPkAAACRAwAAAAA=&#10;" strokecolor="#969696">
                <v:shadow color="#ccc"/>
              </v:line>
              <v:line id="Line 486" o:spid="_x0000_s1210" style="position:absolute;visibility:visible" from="4966,6493" to="4967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0OA8UAAADeAAAADwAAAGRycy9kb3ducmV2LnhtbERPTWvCQBC9F/wPywje6sYGbIiuoi0F&#10;sQcxKl6H7JgEs7Mhu8a0v74rFLzN433OfNmbWnTUusqygsk4AkGcW11xoeB4+HpNQDiPrLG2TAp+&#10;yMFyMXiZY6rtnffUZb4QIYRdigpK75tUSpeXZNCNbUMcuIttDfoA20LqFu8h3NTyLYqm0mDFoaHE&#10;hj5Kyq/ZzSiIz+94dr/5tjlE38n6dNttr5+dUqNhv5qB8NT7p/jfvdFhfpzEU3i8E26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0OA8UAAADeAAAADwAAAAAAAAAA&#10;AAAAAAChAgAAZHJzL2Rvd25yZXYueG1sUEsFBgAAAAAEAAQA+QAAAJMDAAAAAA==&#10;" strokeweight="1pt">
                <v:shadow color="#ccc"/>
              </v:line>
              <v:line id="Line 487" o:spid="_x0000_s1211" style="position:absolute;visibility:visible" from="5044,6493" to="5045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Z2gcMAAADeAAAADwAAAGRycy9kb3ducmV2LnhtbERPS4vCMBC+C/sfwix4W9NVXLVrKioI&#10;wuLBB56HZmxLm0ltUq3/3iwI3ubje8580ZlK3KhxhWUF34MIBHFqdcGZgtNx8zUF4TyyxsoyKXiQ&#10;g0Xy0ZtjrO2d93Q7+EyEEHYxKsi9r2MpXZqTQTewNXHgLrYx6ANsMqkbvIdwU8lhFP1IgwWHhhxr&#10;WueUlofWKJDDbIf1eLV01xLbx+xvc27XlVL9z275C8JT59/il3urw/zRdDSB/3fCDTJ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GdoHDAAAA3gAAAA8AAAAAAAAAAAAA&#10;AAAAoQIAAGRycy9kb3ducmV2LnhtbFBLBQYAAAAABAAEAPkAAACRAwAAAAA=&#10;" strokecolor="#969696">
                <v:shadow color="#ccc"/>
              </v:line>
              <v:line id="Line 488" o:spid="_x0000_s1212" style="position:absolute;visibility:visible" from="5119,6493" to="5120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ni88UAAADeAAAADwAAAGRycy9kb3ducmV2LnhtbESPQYvCQAyF7wv+hyGCt3WqsotWR1FB&#10;EGQPq+I5dGJb7GRqZ6r135vDwt4S3st7XxarzlXqQU0oPRsYDRNQxJm3JecGzqfd5xRUiMgWK89k&#10;4EUBVsvexwJT65/8S49jzJWEcEjRQBFjnWodsoIchqGviUW7+sZhlLXJtW3wKeGu0uMk+dYOS5aG&#10;AmvaFpTdjq0zoMf5D9Zfm3W437B9zQ67S7utjBn0u/UcVKQu/pv/rvdW8CfTifDKOzKDXr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Rni88UAAADeAAAADwAAAAAAAAAA&#10;AAAAAAChAgAAZHJzL2Rvd25yZXYueG1sUEsFBgAAAAAEAAQA+QAAAJMDAAAAAA==&#10;" strokecolor="#969696">
                <v:shadow color="#ccc"/>
              </v:line>
              <v:line id="Line 489" o:spid="_x0000_s1213" style="position:absolute;visibility:visible" from="5195,6493" to="5196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VHaMQAAADeAAAADwAAAGRycy9kb3ducmV2LnhtbERPS2uDQBC+F/IflinkVtcmNBibNSQB&#10;oVB6yIOcB3eqojtr3NWYf98tFHqbj+85m+1kWjFS72rLCl6jGARxYXXNpYLLOX9JQDiPrLG1TAoe&#10;5GCbzZ42mGp75yONJ1+KEMIuRQWV910qpSsqMugi2xEH7tv2Bn2AfSl1j/cQblq5iOOVNFhzaKiw&#10;o0NFRXMajAK5KL+we9vv3K3B4bH+zK/DoVVq/jzt3kF4mvy/+M/9ocP8ZbJcw+874QaZ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VUdoxAAAAN4AAAAPAAAAAAAAAAAA&#10;AAAAAKECAABkcnMvZG93bnJldi54bWxQSwUGAAAAAAQABAD5AAAAkgMAAAAA&#10;" strokecolor="#969696">
                <v:shadow color="#ccc"/>
              </v:line>
              <v:line id="Line 490" o:spid="_x0000_s1214" style="position:absolute;visibility:visible" from="5271,6493" to="5272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mdiMYAAADeAAAADwAAAGRycy9kb3ducmV2LnhtbESPQWvCQBCF7wX/wzKCt7qpWtHUVVQQ&#10;BOlBLT0P2TEJZmdjdqPx3zuHQm8zzJv33rdYda5Sd2pC6dnAxzABRZx5W3Ju4Oe8e5+BChHZYuWZ&#10;DDwpwGrZe1tgav2Dj3Q/xVyJCYcUDRQx1qnWISvIYRj6mlhuF984jLI2ubYNPsTcVXqUJFPtsGRJ&#10;KLCmbUHZ9dQ6A3qUf2P9uVmH2xXb5/yw+223lTGDfrf+AhWpi//iv++9lfrj2UQABEdm0M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pnYjGAAAA3gAAAA8AAAAAAAAA&#10;AAAAAAAAoQIAAGRycy9kb3ducmV2LnhtbFBLBQYAAAAABAAEAPkAAACUAwAAAAA=&#10;" strokecolor="#969696">
                <v:shadow color="#ccc"/>
              </v:line>
              <v:line id="Line 491" o:spid="_x0000_s1215" style="position:absolute;visibility:visible" from="5347,6493" to="5348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LlCsUAAADeAAAADwAAAGRycy9kb3ducmV2LnhtbERPS2vCQBC+F/wPywi91Y0P2hBdpbUI&#10;ogdpVLwO2TEJZmdDdo2xv74rFLzNx/ec2aIzlWipcaVlBcNBBII4s7rkXMFhv3qLQTiPrLGyTAru&#10;5GAx773MMNH2xj/Upj4XIYRdggoK7+tESpcVZNANbE0cuLNtDPoAm1zqBm8h3FRyFEXv0mDJoaHA&#10;mpYFZZf0ahSMTx94cr/Zpt5H2/jreN1tLt+tUq/97nMKwlPnn+J/91qH+eN4MoTHO+EG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LlCsUAAADeAAAADwAAAAAAAAAA&#10;AAAAAAChAgAAZHJzL2Rvd25yZXYueG1sUEsFBgAAAAAEAAQA+QAAAJMDAAAAAA==&#10;" strokeweight="1pt">
                <v:shadow color="#ccc"/>
              </v:line>
              <v:line id="Line 492" o:spid="_x0000_s1216" style="position:absolute;visibility:visible" from="5421,6493" to="5422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emZMMAAADeAAAADwAAAGRycy9kb3ducmV2LnhtbERPTYvCMBC9C/sfwgh709S6ilajqCAs&#10;iAe7i+ehGdtiM+k2qdZ/vxEEb/N4n7Ncd6YSN2pcaVnBaBiBIM6sLjlX8PuzH8xAOI+ssbJMCh7k&#10;YL366C0x0fbOJ7qlPhchhF2CCgrv60RKlxVk0A1tTRy4i20M+gCbXOoG7yHcVDKOoqk0WHJoKLCm&#10;XUHZNW2NAhnnR6wn2437u2L7mB/253ZXKfXZ7zYLEJ46/xa/3N86zB/PvmJ4vhNu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D3pmTDAAAA3gAAAA8AAAAAAAAAAAAA&#10;AAAAoQIAAGRycy9kb3ducmV2LnhtbFBLBQYAAAAABAAEAPkAAACRAwAAAAA=&#10;" strokecolor="#969696">
                <v:shadow color="#ccc"/>
              </v:line>
              <v:line id="Line 493" o:spid="_x0000_s1217" style="position:absolute;visibility:visible" from="5497,6493" to="5498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sD/8MAAADeAAAADwAAAGRycy9kb3ducmV2LnhtbERPS4vCMBC+C/sfwix4W9NVV7RrKioI&#10;wuLBB56HZmxLm0ltUq3/3iwI3ubje8580ZlK3KhxhWUF34MIBHFqdcGZgtNx8zUF4TyyxsoyKXiQ&#10;g0Xy0ZtjrO2d93Q7+EyEEHYxKsi9r2MpXZqTQTewNXHgLrYx6ANsMqkbvIdwU8lhFE2kwYJDQ441&#10;rXNKy0NrFMhhtsP6Z7V01xLbx+xvc27XlVL9z275C8JT59/il3urw/zRdDyC/3fCDTJ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7A//DAAAA3gAAAA8AAAAAAAAAAAAA&#10;AAAAoQIAAGRycy9kb3ducmV2LnhtbFBLBQYAAAAABAAEAPkAAACRAwAAAAA=&#10;" strokecolor="#969696">
                <v:shadow color="#ccc"/>
              </v:line>
              <v:line id="Line 494" o:spid="_x0000_s1218" style="position:absolute;visibility:visible" from="5573,6493" to="5574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Kbi8QAAADeAAAADwAAAGRycy9kb3ducmV2LnhtbERPS2vCQBC+C/0PyxR6q5taKzZ1EzQg&#10;FIoHtfQ8ZKdJSHY2ZjcP/323IHibj+85m3QyjRioc5VlBS/zCARxbnXFhYLv8/55DcJ5ZI2NZVJw&#10;JQdp8jDbYKztyEcaTr4QIYRdjApK79tYSpeXZNDNbUscuF/bGfQBdoXUHY4h3DRyEUUrabDi0FBi&#10;S1lJeX3qjQK5KA7Yvu227lJjf33/2v/0WaPU0+O0/QDhafJ38c39qcP81/VyCf/vhB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UpuLxAAAAN4AAAAPAAAAAAAAAAAA&#10;AAAAAKECAABkcnMvZG93bnJldi54bWxQSwUGAAAAAAQABAD5AAAAkgMAAAAA&#10;" strokecolor="#969696">
                <v:shadow color="#ccc"/>
              </v:line>
              <v:line id="Line 495" o:spid="_x0000_s1219" style="position:absolute;visibility:visible" from="5650,6493" to="5651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4+EMEAAADeAAAADwAAAGRycy9kb3ducmV2LnhtbERPy6rCMBDdC/5DGMHdNfWJVqOoIAiX&#10;u/CB66EZ22IzqU2q9e9vBMHdHM5zFqvGFOJBlcstK+j3IhDEidU5pwrOp93PFITzyBoLy6TgRQ5W&#10;y3ZrgbG2Tz7Q4+hTEULYxagg876MpXRJRgZdz5bEgbvayqAPsEqlrvAZwk0hB1E0kQZzDg0ZlrTN&#10;KLkda6NADtI/LMebtbvfsH7NfneXelso1e006zkIT43/ij/uvQ7zh9PRGN7vhB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Hj4QwQAAAN4AAAAPAAAAAAAAAAAAAAAA&#10;AKECAABkcnMvZG93bnJldi54bWxQSwUGAAAAAAQABAD5AAAAjwMAAAAA&#10;" strokecolor="#969696">
                <v:shadow color="#ccc"/>
              </v:line>
              <v:line id="Line 496" o:spid="_x0000_s1220" style="position:absolute;visibility:visible" from="5726,6493" to="5727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t9fsYAAADeAAAADwAAAGRycy9kb3ducmV2LnhtbERPTWvCQBC9F/wPyxS81U1r0RCzEdsi&#10;FHsQY4vXITsmwexsyK4x7a93hYK3ebzPSZeDaURPnastK3ieRCCIC6trLhV879dPMQjnkTU2lknB&#10;LzlYZqOHFBNtL7yjPvelCCHsElRQed8mUrqiIoNuYlviwB1tZ9AH2JVSd3gJ4aaRL1E0kwZrDg0V&#10;tvReUXHKz0bB9DDHg/srNu0++orffs7bzemjV2r8OKwWIDwN/i7+d3/qMH8av87g9k64QW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7fX7GAAAA3gAAAA8AAAAAAAAA&#10;AAAAAAAAoQIAAGRycy9kb3ducmV2LnhtbFBLBQYAAAAABAAEAPkAAACUAwAAAAA=&#10;" strokeweight="1pt">
                <v:shadow color="#ccc"/>
              </v:line>
              <v:line id="Line 497" o:spid="_x0000_s1221" style="position:absolute;visibility:visible" from="3070,6493" to="3071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fY5cUAAADeAAAADwAAAGRycy9kb3ducmV2LnhtbERPS2vCQBC+C/6HZQRvumktGmJW0Uqh&#10;2EPxRa5DdpoEs7Mhu8a0v75bEHqbj+856bo3teiodZVlBU/TCARxbnXFhYLz6W0Sg3AeWWNtmRR8&#10;k4P1ajhIMdH2zgfqjr4QIYRdggpK75tESpeXZNBNbUMcuC/bGvQBtoXULd5DuKnlcxTNpcGKQ0OJ&#10;Db2WlF+PN6Ngli0wcz/5vjlFH/H2cvvcX3edUuNRv1mC8NT7f/HD/a7D/Fn8soC/d8IN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fY5cUAAADeAAAADwAAAAAAAAAA&#10;AAAAAAChAgAAZHJzL2Rvd25yZXYueG1sUEsFBgAAAAAEAAQA+QAAAJMDAAAAAA==&#10;" strokeweight="1pt">
                <v:shadow color="#ccc"/>
              </v:line>
              <v:line id="Line 498" o:spid="_x0000_s1222" style="position:absolute;visibility:visible" from="3146,6493" to="3147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+RjsYAAADeAAAADwAAAGRycy9kb3ducmV2LnhtbESPQWvCQBCF7wX/wzKCt7qpWtHUVVQQ&#10;BOlBLT0P2TEJZmdjdqPx3zuHQm8zvDfvfbNYda5Sd2pC6dnAxzABRZx5W3Ju4Oe8e5+BChHZYuWZ&#10;DDwpwGrZe1tgav2Dj3Q/xVxJCIcUDRQx1qnWISvIYRj6mli0i28cRlmbXNsGHxLuKj1Kkql2WLI0&#10;FFjTtqDsemqdAT3Kv7H+3KzD7Yrtc37Y/bbbyphBv1t/gYrUxX/z3/XeCv54NhFeeUdm0M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fkY7GAAAA3gAAAA8AAAAAAAAA&#10;AAAAAAAAoQIAAGRycy9kb3ducmV2LnhtbFBLBQYAAAAABAAEAPkAAACUAwAAAAA=&#10;" strokecolor="#969696">
                <v:shadow color="#ccc"/>
              </v:line>
              <v:line id="Line 499" o:spid="_x0000_s1223" style="position:absolute;visibility:visible" from="3222,6493" to="3223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M0FcQAAADeAAAADwAAAGRycy9kb3ducmV2LnhtbERPS2vCQBC+F/wPywi91Y2PiqauooFA&#10;QXpQS89DdpoEs7Mxu3n4712h0Nt8fM/Z7AZTiY4aV1pWMJ1EIIgzq0vOFXxf0rcVCOeRNVaWScGd&#10;HOy2o5cNxtr2fKLu7HMRQtjFqKDwvo6ldFlBBt3E1sSB+7WNQR9gk0vdYB/CTSVnUbSUBksODQXW&#10;lBSUXc+tUSBn+RfW74e9u12xva+P6U+bVEq9jof9BwhPg/8X/7k/dZg/Xy3W8Hwn3C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UzQVxAAAAN4AAAAPAAAAAAAAAAAA&#10;AAAAAKECAABkcnMvZG93bnJldi54bWxQSwUGAAAAAAQABAD5AAAAkgMAAAAA&#10;" strokecolor="#969696">
                <v:shadow color="#ccc"/>
              </v:line>
              <v:line id="Line 500" o:spid="_x0000_s1224" style="position:absolute;visibility:visible" from="3298,6493" to="3299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ALVcUAAADeAAAADwAAAGRycy9kb3ducmV2LnhtbESPQYvCQAyF7wv+hyGCt3Wq4qLVUVQQ&#10;hGUPq+I5dGJb7GRqZ6r135vDwt4S8vLe+5brzlXqQU0oPRsYDRNQxJm3JecGzqf95wxUiMgWK89k&#10;4EUB1qvexxJT65/8S49jzJWYcEjRQBFjnWodsoIchqGvieV29Y3DKGuTa9vgU8xdpcdJ8qUdliwJ&#10;Bda0Kyi7HVtnQI/zH6yn202437B9zb/3l3ZXGTPod5sFqEhd/Bf/fR+s1J/MpgIgODKDXr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rALVcUAAADeAAAADwAAAAAAAAAA&#10;AAAAAAChAgAAZHJzL2Rvd25yZXYueG1sUEsFBgAAAAAEAAQA+QAAAJMDAAAAAA==&#10;" strokecolor="#969696">
                <v:shadow color="#ccc"/>
              </v:line>
              <v:line id="Line 501" o:spid="_x0000_s1225" style="position:absolute;visibility:visible" from="3373,6493" to="3374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yuzsMAAADeAAAADwAAAGRycy9kb3ducmV2LnhtbERPS2vCQBC+F/wPyxR6q5soik1dJQqB&#10;gvTgA89DdpoEs7Mxu4nx37sFwdt8fM9ZrgdTi55aV1lWEI8jEMS51RUXCk7H7HMBwnlkjbVlUnAn&#10;B+vV6G2JibY33lN/8IUIIewSVFB63yRSurwkg25sG+LA/dnWoA+wLaRu8RbCTS0nUTSXBisODSU2&#10;tC0pvxw6o0BOil9sZpvUXS/Y3b922bnb1kp9vA/pNwhPg3+Jn+4fHeZPF7MY/t8JN8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8rs7DAAAA3gAAAA8AAAAAAAAAAAAA&#10;AAAAoQIAAGRycy9kb3ducmV2LnhtbFBLBQYAAAAABAAEAPkAAACRAwAAAAA=&#10;" strokecolor="#969696">
                <v:shadow color="#ccc"/>
              </v:line>
              <v:line id="Line 502" o:spid="_x0000_s1226" style="position:absolute;visibility:visible" from="3449,6493" to="3450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ntoMYAAADeAAAADwAAAGRycy9kb3ducmV2LnhtbERPTWvCQBC9C/6HZQq96aZKa4jZiFoK&#10;xR6KscXrkB2TYHY2ZNeY+uvdQqG3ebzPSVeDaURPnastK3iaRiCIC6trLhV8Hd4mMQjnkTU2lknB&#10;DzlYZeNRiom2V95Tn/tShBB2CSqovG8TKV1RkUE3tS1x4E62M+gD7EqpO7yGcNPIWRS9SIM1h4YK&#10;W9pWVJzzi1EwPy7w6G7Frj1EH/Hm+/K5O7/2Sj0+DOslCE+D/xf/ud91mD+Pn2fw+064QW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Z7aDGAAAA3gAAAA8AAAAAAAAA&#10;AAAAAAAAoQIAAGRycy9kb3ducmV2LnhtbFBLBQYAAAAABAAEAPkAAACUAwAAAAA=&#10;" strokeweight="1pt">
                <v:shadow color="#ccc"/>
              </v:line>
              <v:line id="Line 503" o:spid="_x0000_s1227" style="position:absolute;visibility:visible" from="3525,6493" to="3526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KVIsMAAADeAAAADwAAAGRycy9kb3ducmV2LnhtbERPTWvCQBC9F/wPywi91U0Vi0Y3QQNC&#10;QTxUxfOQnSbB7GzMbmL8965Q6G0e73PW6WBq0VPrKssKPicRCOLc6ooLBefT7mMBwnlkjbVlUvAg&#10;B2kyeltjrO2df6g/+kKEEHYxKii9b2IpXV6SQTexDXHgfm1r0AfYFlK3eA/hppbTKPqSBisODSU2&#10;lJWUX4+dUSCnxQGb+XbjblfsHsv97tJltVLv42GzAuFp8P/iP/e3DvNni/kMXu+EG2Ty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ilSLDAAAA3gAAAA8AAAAAAAAAAAAA&#10;AAAAoQIAAGRycy9kb3ducmV2LnhtbFBLBQYAAAAABAAEAPkAAACRAwAAAAA=&#10;" strokecolor="#969696">
                <v:shadow color="#ccc"/>
              </v:line>
              <v:line id="Line 504" o:spid="_x0000_s1228" style="position:absolute;visibility:visible" from="3601,6493" to="3602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sNVsEAAADeAAAADwAAAGRycy9kb3ducmV2LnhtbERPy6rCMBDdC/5DGMHdNfWJVqOoIAiX&#10;u/CB66EZ22IzqU2q9e9vBMHdHM5zFqvGFOJBlcstK+j3IhDEidU5pwrOp93PFITzyBoLy6TgRQ5W&#10;y3ZrgbG2Tz7Q4+hTEULYxagg876MpXRJRgZdz5bEgbvayqAPsEqlrvAZwk0hB1E0kQZzDg0ZlrTN&#10;KLkda6NADtI/LMebtbvfsH7NfneXelso1e006zkIT43/ij/uvQ7zh9PxCN7vhB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iw1WwQAAAN4AAAAPAAAAAAAAAAAAAAAA&#10;AKECAABkcnMvZG93bnJldi54bWxQSwUGAAAAAAQABAD5AAAAjwMAAAAA&#10;" strokecolor="#969696">
                <v:shadow color="#ccc"/>
              </v:line>
              <v:line id="Line 505" o:spid="_x0000_s1229" style="position:absolute;visibility:visible" from="3677,6493" to="3678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eozcMAAADeAAAADwAAAGRycy9kb3ducmV2LnhtbERPTYvCMBC9L/gfwgjetqlKRWujqCAI&#10;yx50F89DM7bFZlKbVOu/3ywI3ubxPidb96YWd2pdZVnBOIpBEOdWV1wo+P3Zf85BOI+ssbZMCp7k&#10;YL0afGSYavvgI91PvhAhhF2KCkrvm1RKl5dk0EW2IQ7cxbYGfYBtIXWLjxBuajmJ45k0WHFoKLGh&#10;XUn59dQZBXJSfGOTbDfudsXuufjan7tdrdRo2G+WIDz1/i1+uQ86zJ/OkwT+3wk3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HqM3DAAAA3gAAAA8AAAAAAAAAAAAA&#10;AAAAoQIAAGRycy9kb3ducmV2LnhtbFBLBQYAAAAABAAEAPkAAACRAwAAAAA=&#10;" strokecolor="#969696">
                <v:shadow color="#ccc"/>
              </v:line>
              <v:line id="Line 506" o:spid="_x0000_s1230" style="position:absolute;visibility:visible" from="3753,6493" to="3754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U2usIAAADeAAAADwAAAGRycy9kb3ducmV2LnhtbERPTYvCMBC9L/gfwgje1lRF0dooKgjC&#10;4mFVPA/N2JY2k9qkWv+9WRD2No/3Ocm6M5V4UOMKywpGwwgEcWp1wZmCy3n/PQfhPLLGyjIpeJGD&#10;9ar3lWCs7ZN/6XHymQgh7GJUkHtfx1K6NCeDbmhr4sDdbGPQB9hkUjf4DOGmkuMomkmDBYeGHGva&#10;5ZSWp9YokOPsiPV0u3H3EtvX4md/bXeVUoN+t1mC8NT5f/HHfdBh/mQ+ncHfO+EGuX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U2usIAAADeAAAADwAAAAAAAAAAAAAA&#10;AAChAgAAZHJzL2Rvd25yZXYueG1sUEsFBgAAAAAEAAQA+QAAAJADAAAAAA==&#10;" strokecolor="#969696">
                <v:shadow color="#ccc"/>
              </v:line>
              <v:line id="Line 507" o:spid="_x0000_s1231" style="position:absolute;visibility:visible" from="3829,6493" to="3830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5OOMUAAADeAAAADwAAAGRycy9kb3ducmV2LnhtbERPS2vCQBC+C/6HZQRvummlGmJW0Uqh&#10;2EPxRa5DdpoEs7Mhu8a0v75bEHqbj+856bo3teiodZVlBU/TCARxbnXFhYLz6W0Sg3AeWWNtmRR8&#10;k4P1ajhIMdH2zgfqjr4QIYRdggpK75tESpeXZNBNbUMcuC/bGvQBtoXULd5DuKnlcxTNpcGKQ0OJ&#10;Db2WlF+PN6Ngli0wcz/5vjlFH/H2cvvcX3edUuNRv1mC8NT7f/HD/a7D/Fn8soC/d8IN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5OOMUAAADeAAAADwAAAAAAAAAA&#10;AAAAAAChAgAAZHJzL2Rvd25yZXYueG1sUEsFBgAAAAAEAAQA+QAAAJMDAAAAAA==&#10;" strokeweight="1pt">
                <v:shadow color="#ccc"/>
              </v:line>
              <v:line id="Line 508" o:spid="_x0000_s1232" style="position:absolute;visibility:visible" from="3904,6493" to="3905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YHU8UAAADeAAAADwAAAGRycy9kb3ducmV2LnhtbESPQYvCQAyF7wv+hyGCt3Wq4qLVUVQQ&#10;hGUPq+I5dGJb7GRqZ6r135vDwt4S3st7X5brzlXqQU0oPRsYDRNQxJm3JecGzqf95wxUiMgWK89k&#10;4EUB1qvexxJT65/8S49jzJWEcEjRQBFjnWodsoIchqGviUW7+sZhlLXJtW3wKeGu0uMk+dIOS5aG&#10;AmvaFZTdjq0zoMf5D9bT7Sbcb9i+5t/7S7urjBn0u80CVKQu/pv/rg9W8CezqfDKOzKDXr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MYHU8UAAADeAAAADwAAAAAAAAAA&#10;AAAAAAChAgAAZHJzL2Rvd25yZXYueG1sUEsFBgAAAAAEAAQA+QAAAJMDAAAAAA==&#10;" strokecolor="#969696">
                <v:shadow color="#ccc"/>
              </v:line>
              <v:line id="Line 509" o:spid="_x0000_s1233" style="position:absolute;visibility:visible" from="3980,6493" to="3981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qiyMQAAADeAAAADwAAAGRycy9kb3ducmV2LnhtbERPTWuDQBC9B/Iflin0FtempBibNaQB&#10;oVB6qAk5D+5URXfWuKsx/75bKPQ2j/c5u/1sOjHR4BrLCp6iGARxaXXDlYLzKV8lIJxH1thZJgV3&#10;crDPlosdptre+IumwlcihLBLUUHtfZ9K6cqaDLrI9sSB+7aDQR/gUEk94C2Em06u4/hFGmw4NNTY&#10;07Gmsi1Go0Cuq0/sN28Hd21xvG8/8st47JR6fJgPryA8zf5f/Od+12H+c7LZwu874QaZ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iqLIxAAAAN4AAAAPAAAAAAAAAAAA&#10;AAAAAKECAABkcnMvZG93bnJldi54bWxQSwUGAAAAAAQABAD5AAAAkgMAAAAA&#10;" strokecolor="#969696">
                <v:shadow color="#ccc"/>
              </v:line>
              <v:line id="Line 510" o:spid="_x0000_s1234" style="position:absolute;visibility:visible" from="4056,6493" to="4057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zB6MUAAADeAAAADwAAAGRycy9kb3ducmV2LnhtbESPQYvCQAyF7wv+hyGCt3WqsqLVUVQQ&#10;hGUPq+I5dGJb7GRqZ6r135vDwt4S8vLe+5brzlXqQU0oPRsYDRNQxJm3JecGzqf95wxUiMgWK89k&#10;4EUB1qvexxJT65/8S49jzJWYcEjRQBFjnWodsoIchqGvieV29Y3DKGuTa9vgU8xdpcdJMtUOS5aE&#10;AmvaFZTdjq0zoMf5D9Zf202437B9zb/3l3ZXGTPod5sFqEhd/Bf/fR+s1J/MpgIgODKDXr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zB6MUAAADeAAAADwAAAAAAAAAA&#10;AAAAAAChAgAAZHJzL2Rvd25yZXYueG1sUEsFBgAAAAAEAAQA+QAAAJMDAAAAAA==&#10;" strokecolor="#969696">
                <v:shadow color="#ccc"/>
              </v:line>
              <v:line id="Line 511" o:spid="_x0000_s1235" style="position:absolute;visibility:visible" from="4132,6493" to="4133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Bkc8MAAADeAAAADwAAAGRycy9kb3ducmV2LnhtbERPTWvCQBC9C/6HZQq96SaKYlNXiUKg&#10;ID1UxfOQnSbB7GzMbmL8965Q6G0e73PW28HUoqfWVZYVxNMIBHFudcWFgvMpm6xAOI+ssbZMCh7k&#10;YLsZj9aYaHvnH+qPvhAhhF2CCkrvm0RKl5dk0E1tQxy4X9sa9AG2hdQt3kO4qeUsipbSYMWhocSG&#10;9iXl12NnFMhZ8Y3NYpe62xW7x8chu3T7Wqn3tyH9BOFp8P/iP/eXDvPnq2UMr3fCDXLz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QZHPDAAAA3gAAAA8AAAAAAAAAAAAA&#10;AAAAoQIAAGRycy9kb3ducmV2LnhtbFBLBQYAAAAABAAEAPkAAACRAwAAAAA=&#10;" strokecolor="#969696">
                <v:shadow color="#ccc"/>
              </v:line>
              <v:line id="Line 512" o:spid="_x0000_s1236" style="position:absolute;visibility:visible" from="4208,6493" to="4209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UnHcQAAADeAAAADwAAAGRycy9kb3ducmV2LnhtbERPTYvCMBC9C/sfwix403QVtHSNsiqC&#10;6EHUXbwOzWxbbCalibX6640geJvH+5zJrDWlaKh2hWUFX/0IBHFqdcGZgt/jqheDcB5ZY2mZFNzI&#10;wWz60Zlgou2V99QcfCZCCLsEFeTeV4mULs3JoOvbijhw/7Y26AOsM6lrvIZwU8pBFI2kwYJDQ44V&#10;LXJKz4eLUTA8jfHk7ummOkbbeP532W3Oy0ap7mf78w3CU+vf4pd7rcP8YTwawPOdcIO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NScdxAAAAN4AAAAPAAAAAAAAAAAA&#10;AAAAAKECAABkcnMvZG93bnJldi54bWxQSwUGAAAAAAQABAD5AAAAkgMAAAAA&#10;" strokeweight="1pt">
                <v:shadow color="#ccc"/>
              </v:line>
              <v:line id="Line 513" o:spid="_x0000_s1237" style="position:absolute;visibility:visible" from="5802,6493" to="5803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5fn8MAAADeAAAADwAAAGRycy9kb3ducmV2LnhtbERPTWvCQBC9F/wPywi91U2VikY3QQNC&#10;QTxUxfOQnSbB7GzMbmL8925B6G0e73PW6WBq0VPrKssKPicRCOLc6ooLBefT7mMBwnlkjbVlUvAg&#10;B2kyeltjrO2df6g/+kKEEHYxKii9b2IpXV6SQTexDXHgfm1r0AfYFlK3eA/hppbTKJpLgxWHhhIb&#10;ykrKr8fOKJDT4oDN13bjblfsHsv97tJltVLv42GzAuFp8P/il/tbh/mzxXwGf++EG2Ty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OX5/DAAAA3gAAAA8AAAAAAAAAAAAA&#10;AAAAoQIAAGRycy9kb3ducmV2LnhtbFBLBQYAAAAABAAEAPkAAACRAwAAAAA=&#10;" strokecolor="#969696">
                <v:shadow color="#ccc"/>
              </v:line>
              <v:line id="Line 514" o:spid="_x0000_s1238" style="position:absolute;visibility:visible" from="5877,6493" to="5878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fH68QAAADeAAAADwAAAGRycy9kb3ducmV2LnhtbERPS2vCQBC+C/0PyxR6001tKzZ1EzQg&#10;FKQHtfQ8ZKdJSHY2ZjcP/71bKHibj+85m3QyjRioc5VlBc+LCARxbnXFhYLv836+BuE8ssbGMim4&#10;koM0eZhtMNZ25CMNJ1+IEMIuRgWl920spctLMugWtiUO3K/tDPoAu0LqDscQbhq5jKKVNFhxaCix&#10;paykvD71RoFcFl/Yvu227lJjf30/7H/6rFHq6XHafoDwNPm7+N/9qcP8l/XqFf7eCTfI5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58frxAAAAN4AAAAPAAAAAAAAAAAA&#10;AAAAAKECAABkcnMvZG93bnJldi54bWxQSwUGAAAAAAQABAD5AAAAkgMAAAAA&#10;" strokecolor="#969696">
                <v:shadow color="#ccc"/>
              </v:line>
              <v:line id="Line 515" o:spid="_x0000_s1239" style="position:absolute;visibility:visible" from="5953,6493" to="5954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ticMIAAADeAAAADwAAAGRycy9kb3ducmV2LnhtbERPTYvCMBC9L/gfwgje1lRF0dooKgjC&#10;4mFVPA/N2JY2k9qkWv+9WRD2No/3Ocm6M5V4UOMKywpGwwgEcWp1wZmCy3n/PQfhPLLGyjIpeJGD&#10;9ar3lWCs7ZN/6XHymQgh7GJUkHtfx1K6NCeDbmhr4sDdbGPQB9hkUjf4DOGmkuMomkmDBYeGHGva&#10;5ZSWp9YokOPsiPV0u3H3EtvX4md/bXeVUoN+t1mC8NT5f/HHfdBh/mQ+m8LfO+EGuX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KticMIAAADeAAAADwAAAAAAAAAAAAAA&#10;AAChAgAAZHJzL2Rvd25yZXYueG1sUEsFBgAAAAAEAAQA+QAAAJADAAAAAA==&#10;" strokecolor="#969696">
                <v:shadow color="#ccc"/>
              </v:line>
              <v:line id="Line 516" o:spid="_x0000_s1240" style="position:absolute;visibility:visible" from="6029,6493" to="6030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n8B8MAAADeAAAADwAAAGRycy9kb3ducmV2LnhtbERPTYvCMBC9C/6HMII3m6ps0dooKgjC&#10;4mHdxfPQjG2xmdQm1frvNwvC3ubxPifb9KYWD2pdZVnBNIpBEOdWV1wo+Pk+TBYgnEfWWFsmBS9y&#10;sFkPBxmm2j75ix5nX4gQwi5FBaX3TSqly0sy6CLbEAfualuDPsC2kLrFZwg3tZzFcSINVhwaSmxo&#10;X1J+O3dGgZwVJ2w+dlt3v2H3Wn4eLt2+Vmo86rcrEJ56/y9+u486zJ8vkgT+3gk3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5/AfDAAAA3gAAAA8AAAAAAAAAAAAA&#10;AAAAoQIAAGRycy9kb3ducmV2LnhtbFBLBQYAAAAABAAEAPkAAACRAwAAAAA=&#10;" strokecolor="#969696">
                <v:shadow color="#ccc"/>
              </v:line>
              <v:line id="Line 517" o:spid="_x0000_s1241" style="position:absolute;visibility:visible" from="6105,6493" to="6106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KEhcQAAADeAAAADwAAAGRycy9kb3ducmV2LnhtbERPS4vCMBC+C/6HMII3TV1BSzWKu4sg&#10;7kHWB16HZmyLzaQ0sVZ/vVkQ9jYf33Pmy9aUoqHaFZYVjIYRCOLU6oIzBcfDehCDcB5ZY2mZFDzI&#10;wXLR7cwx0fbOv9TsfSZCCLsEFeTeV4mULs3JoBvaijhwF1sb9AHWmdQ13kO4KeVHFE2kwYJDQ44V&#10;feWUXvc3o2B8nuLZPdNtdYh+4s/Tbbe9fjdK9XvtagbCU+v/xW/3Rof543gyhb93wg1y8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QoSFxAAAAN4AAAAPAAAAAAAAAAAA&#10;AAAAAKECAABkcnMvZG93bnJldi54bWxQSwUGAAAAAAQABAD5AAAAkgMAAAAA&#10;" strokeweight="1pt">
                <v:shadow color="#ccc"/>
              </v:line>
              <v:line id="Line 518" o:spid="_x0000_s1242" style="position:absolute;visibility:visible" from="6181,6493" to="6182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rN7sUAAADeAAAADwAAAGRycy9kb3ducmV2LnhtbESPQYvCQAyF7wv+hyGCt3WqsqLVUVQQ&#10;hGUPq+I5dGJb7GRqZ6r135vDwt4S3st7X5brzlXqQU0oPRsYDRNQxJm3JecGzqf95wxUiMgWK89k&#10;4EUB1qvexxJT65/8S49jzJWEcEjRQBFjnWodsoIchqGviUW7+sZhlLXJtW3wKeGu0uMkmWqHJUtD&#10;gTXtCspux9YZ0OP8B+uv7Sbcb9i+5t/7S7urjBn0u80CVKQu/pv/rg9W8CezqfDKOzKDXr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qrN7sUAAADeAAAADwAAAAAAAAAA&#10;AAAAAAChAgAAZHJzL2Rvd25yZXYueG1sUEsFBgAAAAAEAAQA+QAAAJMDAAAAAA==&#10;" strokecolor="#969696">
                <v:shadow color="#ccc"/>
              </v:line>
              <v:line id="Line 519" o:spid="_x0000_s1243" style="position:absolute;visibility:visible" from="6257,6493" to="6258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ZodcQAAADeAAAADwAAAGRycy9kb3ducmV2LnhtbERPTWuDQBC9F/Iflin0VtemNBibNaQB&#10;oVB6iAk5D+5URXfWuKsx/75bKOQ2j/c5m+1sOjHR4BrLCl6iGARxaXXDlYLTMX9OQDiPrLGzTApu&#10;5GCbLR42mGp75QNNha9ECGGXooLa+z6V0pU1GXSR7YkD92MHgz7AoZJ6wGsIN51cxvFKGmw4NNTY&#10;076msi1Go0Auq2/s3z527tLieFt/5edx3yn19Djv3kF4mv1d/O/+1GH+a7Jaw9874Qa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5mh1xAAAAN4AAAAPAAAAAAAAAAAA&#10;AAAAAKECAABkcnMvZG93bnJldi54bWxQSwUGAAAAAAQABAD5AAAAkgMAAAAA&#10;" strokecolor="#969696">
                <v:shadow color="#ccc"/>
              </v:line>
              <v:line id="Line 520" o:spid="_x0000_s1244" style="position:absolute;visibility:visible" from="6333,6493" to="6334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VXNcYAAADeAAAADwAAAGRycy9kb3ducmV2LnhtbESPQWvCQBCF7wX/wzKCt7qpYtXUVVQQ&#10;BOlBLT0P2TEJZmdjdqPx3zuHQm8zzJv33rdYda5Sd2pC6dnAxzABRZx5W3Ju4Oe8e5+BChHZYuWZ&#10;DDwpwGrZe1tgav2Dj3Q/xVyJCYcUDRQx1qnWISvIYRj6mlhuF984jLI2ubYNPsTcVXqUJJ/aYcmS&#10;UGBN24Ky66l1BvQo/8Z6slmH2xXb5/yw+223lTGDfrf+AhWpi//iv++9lfrj2VQABEdm0M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FVzXGAAAA3gAAAA8AAAAAAAAA&#10;AAAAAAAAoQIAAGRycy9kb3ducmV2LnhtbFBLBQYAAAAABAAEAPkAAACUAwAAAAA=&#10;" strokecolor="#969696">
                <v:shadow color="#ccc"/>
              </v:line>
              <v:line id="Line 521" o:spid="_x0000_s1245" style="position:absolute;visibility:visible" from="6408,6493" to="6409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nyrsMAAADeAAAADwAAAGRycy9kb3ducmV2LnhtbERPS4vCMBC+C/sfwix401TFx3ZNRQVB&#10;EA/qsuehmW1Lm0m3SbX+eyMI3ubje85y1ZlKXKlxhWUFo2EEgji1uuBMwc9lN1iAcB5ZY2WZFNzJ&#10;wSr56C0x1vbGJ7qefSZCCLsYFeTe17GULs3JoBvamjhwf7Yx6ANsMqkbvIVwU8lxFM2kwYJDQ441&#10;bXNKy3NrFMhxdsR6ulm7/xLb+9dh99tuK6X6n936G4Snzr/FL/deh/mTxXwEz3fCDTJ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J8q7DAAAA3gAAAA8AAAAAAAAAAAAA&#10;AAAAoQIAAGRycy9kb3ducmV2LnhtbFBLBQYAAAAABAAEAPkAAACRAwAAAAA=&#10;" strokecolor="#969696">
                <v:shadow color="#ccc"/>
              </v:line>
              <v:line id="Line 522" o:spid="_x0000_s1246" style="position:absolute;visibility:visible" from="6484,6493" to="6485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yxwMYAAADeAAAADwAAAGRycy9kb3ducmV2LnhtbERPTWvCQBC9F/wPywje6qYRaoiuoVoK&#10;oodSbfE6ZMckJDsbspuY9td3hUJv83ifs85G04iBOldZVvA0j0AQ51ZXXCj4PL89JiCcR9bYWCYF&#10;3+Qg20we1phqe+MPGk6+ECGEXYoKSu/bVEqXl2TQzW1LHLir7Qz6ALtC6g5vIdw0Mo6iZ2mw4tBQ&#10;Yku7kvL61BsFi8sSL+4nP7Tn6Jhsv/r3Q/06KDWbji8rEJ5G/y/+c+91mL9IljHc3wk3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sscDGAAAA3gAAAA8AAAAAAAAA&#10;AAAAAAAAoQIAAGRycy9kb3ducmV2LnhtbFBLBQYAAAAABAAEAPkAAACUAwAAAAA=&#10;" strokeweight="1pt">
                <v:shadow color="#ccc"/>
              </v:line>
              <v:line id="Line 523" o:spid="_x0000_s1247" style="position:absolute;visibility:visible" from="6562,6493" to="6563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fJQsMAAADeAAAADwAAAGRycy9kb3ducmV2LnhtbERPS4vCMBC+C/sfwix4W9NVXLVrKioI&#10;wuLBB56HZmxLm0ltUq3/3iwI3ubje8580ZlK3KhxhWUF34MIBHFqdcGZgtNx8zUF4TyyxsoyKXiQ&#10;g0Xy0ZtjrO2d93Q7+EyEEHYxKsi9r2MpXZqTQTewNXHgLrYx6ANsMqkbvIdwU8lhFP1IgwWHhhxr&#10;WueUlofWKJDDbIf1eLV01xLbx+xvc27XlVL9z275C8JT59/il3urw/zRdDKC/3fCDTJ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XyULDAAAA3gAAAA8AAAAAAAAAAAAA&#10;AAAAoQIAAGRycy9kb3ducmV2LnhtbFBLBQYAAAAABAAEAPkAAACRAwAAAAA=&#10;" strokecolor="#969696">
                <v:shadow color="#ccc"/>
              </v:line>
              <v:line id="Line 524" o:spid="_x0000_s1248" style="position:absolute;visibility:visible" from="6636,6493" to="6637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5RNsQAAADeAAAADwAAAGRycy9kb3ducmV2LnhtbERPS2vCQBC+F/wPywjedNPYqk3dBCsI&#10;heLBB56H7DQJZmfT7CbGf98tCL3Nx/ecdTaYWvTUusqygudZBII4t7riQsH5tJuuQDiPrLG2TAru&#10;5CBLR09rTLS98YH6oy9ECGGXoILS+yaR0uUlGXQz2xAH7tu2Bn2AbSF1i7cQbmoZR9FCGqw4NJTY&#10;0Lak/HrsjAIZF3tsXj827ueK3f3ta3fptrVSk/GweQfhafD/4of7U4f589XyBf7eCTfI9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PlE2xAAAAN4AAAAPAAAAAAAAAAAA&#10;AAAAAKECAABkcnMvZG93bnJldi54bWxQSwUGAAAAAAQABAD5AAAAkgMAAAAA&#10;" strokecolor="#969696">
                <v:shadow color="#ccc"/>
              </v:line>
              <v:line id="Line 525" o:spid="_x0000_s1249" style="position:absolute;visibility:visible" from="6712,6493" to="6713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L0rcQAAADeAAAADwAAAGRycy9kb3ducmV2LnhtbERPS2vCQBC+C/0PyxR6q5tarDZ1EzQg&#10;FIoHtfQ8ZKdJSHY2ZjcP/323IHibj+85m3QyjRioc5VlBS/zCARxbnXFhYLv8/55DcJ5ZI2NZVJw&#10;JQdp8jDbYKztyEcaTr4QIYRdjApK79tYSpeXZNDNbUscuF/bGfQBdoXUHY4h3DRyEUVv0mDFoaHE&#10;lrKS8vrUGwVyURywXe627lJjf33/2v/0WaPU0+O0/QDhafJ38c39qcP81/VqCf/vhB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cvStxAAAAN4AAAAPAAAAAAAAAAAA&#10;AAAAAKECAABkcnMvZG93bnJldi54bWxQSwUGAAAAAAQABAD5AAAAkgMAAAAA&#10;" strokecolor="#969696">
                <v:shadow color="#ccc"/>
              </v:line>
              <v:line id="Line 526" o:spid="_x0000_s1250" style="position:absolute;visibility:visible" from="6788,6493" to="6789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Bq2sIAAADeAAAADwAAAGRycy9kb3ducmV2LnhtbERPy6rCMBDdC/5DGMHdNVXxVY2igiBc&#10;7sIHrodmbIvNpDap1r+/EQR3czjPWawaU4gHVS63rKDfi0AQJ1bnnCo4n3Y/UxDOI2ssLJOCFzlY&#10;LdutBcbaPvlAj6NPRQhhF6OCzPsyltIlGRl0PVsSB+5qK4M+wCqVusJnCDeFHETRWBrMOTRkWNI2&#10;o+R2rI0COUj/sBxt1u5+w/o1+91d6m2hVLfTrOcgPDX+K/649zrMH04nY3i/E26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aBq2sIAAADeAAAADwAAAAAAAAAAAAAA&#10;AAChAgAAZHJzL2Rvd25yZXYueG1sUEsFBgAAAAAEAAQA+QAAAJADAAAAAA==&#10;" strokecolor="#969696">
                <v:shadow color="#ccc"/>
              </v:line>
              <v:line id="Line 527" o:spid="_x0000_s1251" style="position:absolute;visibility:visible" from="6863,6493" to="6864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sSWMUAAADeAAAADwAAAGRycy9kb3ducmV2LnhtbERPTWvCQBC9C/0PyxR6000VTEhdpbUU&#10;ih7EaPE6ZKdJMDsbsmuM/npXELzN433ObNGbWnTUusqygvdRBII4t7riQsF+9zNMQDiPrLG2TAou&#10;5GAxfxnMMNX2zFvqMl+IEMIuRQWl900qpctLMuhGtiEO3L9tDfoA20LqFs8h3NRyHEVTabDi0FBi&#10;Q8uS8mN2MgomhxgP7pqvml20Tr7+TpvV8btT6u21//wA4an3T/HD/avD/EkSx3B/J9w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5sSWMUAAADeAAAADwAAAAAAAAAA&#10;AAAAAAChAgAAZHJzL2Rvd25yZXYueG1sUEsFBgAAAAAEAAQA+QAAAJMDAAAAAA==&#10;" strokeweight="1pt">
                <v:shadow color="#ccc"/>
              </v:line>
              <v:line id="Line 528" o:spid="_x0000_s1252" style="position:absolute;visibility:visible" from="6939,6493" to="6940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NbM8YAAADeAAAADwAAAGRycy9kb3ducmV2LnhtbESPQWvCQBCF7wX/wzKCt7qpYtXUVVQQ&#10;BOlBLT0P2TEJZmdjdqPx3zuHQm8zvDfvfbNYda5Sd2pC6dnAxzABRZx5W3Ju4Oe8e5+BChHZYuWZ&#10;DDwpwGrZe1tgav2Dj3Q/xVxJCIcUDRQx1qnWISvIYRj6mli0i28cRlmbXNsGHxLuKj1Kkk/tsGRp&#10;KLCmbUHZ9dQ6A3qUf2M92azD7Yrtc37Y/bbbyphBv1t/gYrUxX/z3/XeCv54NhVeeUdm0M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9zWzPGAAAA3gAAAA8AAAAAAAAA&#10;AAAAAAAAoQIAAGRycy9kb3ducmV2LnhtbFBLBQYAAAAABAAEAPkAAACUAwAAAAA=&#10;" strokecolor="#969696">
                <v:shadow color="#ccc"/>
              </v:line>
              <v:line id="Line 529" o:spid="_x0000_s1253" style="position:absolute;visibility:visible" from="7015,6493" to="7016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/+qMQAAADeAAAADwAAAGRycy9kb3ducmV2LnhtbERPS2vCQBC+F/wPywi91Y2KVVNX0UCg&#10;ID2opechO02C2dmY3Tz8965Q6G0+vudsdoOpREeNKy0rmE4iEMSZ1SXnCr4v6dsKhPPIGivLpOBO&#10;Dnbb0csGY217PlF39rkIIexiVFB4X8dSuqwgg25ia+LA/drGoA+wyaVusA/hppKzKHqXBksODQXW&#10;lBSUXc+tUSBn+RfWi8Pe3a7Y3tfH9KdNKqVex8P+A4Snwf+L/9yfOsyfr5ZreL4TbpDb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P/6oxAAAAN4AAAAPAAAAAAAAAAAA&#10;AAAAAKECAABkcnMvZG93bnJldi54bWxQSwUGAAAAAAQABAD5AAAAkgMAAAAA&#10;" strokecolor="#969696">
                <v:shadow color="#ccc"/>
              </v:line>
              <v:line id="Line 530" o:spid="_x0000_s1254" style="position:absolute;visibility:visible" from="7093,6493" to="7094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AnEsUAAADeAAAADwAAAGRycy9kb3ducmV2LnhtbESPQWvCQBCF7wX/wzKCt7pRscToKioI&#10;QumhtngesmMSzM7G7Ebjv+8chN5mmDfvvW+16V2t7tSGyrOByTgBRZx7W3Fh4Pfn8J6CChHZYu2Z&#10;DDwpwGY9eFthZv2Dv+l+ioUSEw4ZGihjbDKtQ16SwzD2DbHcLr51GGVtC21bfIi5q/U0ST60w4ol&#10;ocSG9iXl11PnDOhp8YXNfLcNtyt2z8Xn4dzta2NGw367BBWpj//i1/fRSv1ZmgqA4MgMe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NAnEsUAAADeAAAADwAAAAAAAAAA&#10;AAAAAAChAgAAZHJzL2Rvd25yZXYueG1sUEsFBgAAAAAEAAQA+QAAAJMDAAAAAA==&#10;" strokecolor="#969696">
                <v:shadow color="#ccc"/>
              </v:line>
              <v:line id="Line 531" o:spid="_x0000_s1255" style="position:absolute;visibility:visible" from="7167,6493" to="7168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yCicQAAADeAAAADwAAAGRycy9kb3ducmV2LnhtbERPTWuDQBC9F/oflink1qwmNFjrKjYQ&#10;CJQckpaeB3eqojtr3TUx/z4bKPQ2j/c5WTGbXpxpdK1lBfEyAkFcWd1yreDrc/ecgHAeWWNvmRRc&#10;yUGRPz5kmGp74SOdT74WIYRdigoa74dUSlc1ZNAt7UAcuB87GvQBjrXUI15CuOnlKoo20mDLoaHB&#10;gbYNVd1pMgrkqj7g8PJeut8Op+vrx+572vZKLZ7m8g2Ep9n/i//cex3mr5Mkhvs74QaZ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nIKJxAAAAN4AAAAPAAAAAAAAAAAA&#10;AAAAAKECAABkcnMvZG93bnJldi54bWxQSwUGAAAAAAQABAD5AAAAkgMAAAAA&#10;" strokecolor="#969696">
                <v:shadow color="#ccc"/>
              </v:line>
              <v:line id="Line 532" o:spid="_x0000_s1256" style="position:absolute;visibility:visible" from="7243,6493" to="7244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nB58UAAADeAAAADwAAAGRycy9kb3ducmV2LnhtbERPTWvCQBC9F/wPywi91Y0G2hBdg7YU&#10;ih5KteJ1yI5JSHY2ZNck7a93CwVv83ifs8pG04ieOldZVjCfRSCIc6srLhR8H9+fEhDOI2tsLJOC&#10;H3KQrScPK0y1HfiL+oMvRAhhl6KC0vs2ldLlJRl0M9sSB+5iO4M+wK6QusMhhJtGLqLoWRqsODSU&#10;2NJrSXl9uBoF8fkFz+4337XHaJ9sT9fPXf3WK/U4HTdLEJ5Gfxf/uz90mB8nyQL+3gk3yP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nB58UAAADeAAAADwAAAAAAAAAA&#10;AAAAAAChAgAAZHJzL2Rvd25yZXYueG1sUEsFBgAAAAAEAAQA+QAAAJMDAAAAAA==&#10;" strokeweight="1pt">
                <v:shadow color="#ccc"/>
              </v:line>
              <v:line id="Line 533" o:spid="_x0000_s1257" style="position:absolute;visibility:visible" from="7319,6493" to="7320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K5ZcQAAADeAAAADwAAAGRycy9kb3ducmV2LnhtbERPTWuDQBC9F/oflinkVtcmNFjrKkkg&#10;ECg5xJaeB3eqojtr3TUx/z4bKPQ2j/c5WTGbXpxpdK1lBS9RDIK4srrlWsHX5/45AeE8ssbeMim4&#10;koMif3zIMNX2wic6l74WIYRdigoa74dUSlc1ZNBFdiAO3I8dDfoAx1rqES8h3PRyGcdrabDl0NDg&#10;QLuGqq6cjAK5rI84vG437rfD6fr2sf+edr1Si6d58w7C0+z/xX/ugw7zV0mygvs74QaZ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ArllxAAAAN4AAAAPAAAAAAAAAAAA&#10;AAAAAKECAABkcnMvZG93bnJldi54bWxQSwUGAAAAAAQABAD5AAAAkgMAAAAA&#10;" strokecolor="#969696">
                <v:shadow color="#ccc"/>
              </v:line>
              <v:line id="Line 534" o:spid="_x0000_s1258" style="position:absolute;visibility:visible" from="7394,6493" to="7395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shEcQAAADeAAAADwAAAGRycy9kb3ducmV2LnhtbERPS2vCQBC+F/wPywi91Y2PShpdQxQC&#10;hdKDtvQ8ZMckmJ2N2Y0m/94tFHqbj+8523QwjbhR52rLCuazCARxYXXNpYLvr/wlBuE8ssbGMikY&#10;yUG6mzxtMdH2zke6nXwpQgi7BBVU3reJlK6oyKCb2ZY4cGfbGfQBdqXUHd5DuGnkIorW0mDNoaHC&#10;lg4VFZdTbxTIRfmJ7es+c9cL9uPbR/7THxqlnqdDtgHhafD/4j/3uw7zl3G8gt93wg1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6yERxAAAAN4AAAAPAAAAAAAAAAAA&#10;AAAAAKECAABkcnMvZG93bnJldi54bWxQSwUGAAAAAAQABAD5AAAAkgMAAAAA&#10;" strokecolor="#969696">
                <v:shadow color="#ccc"/>
              </v:line>
              <v:line id="Line 535" o:spid="_x0000_s1259" style="position:absolute;visibility:visible" from="7470,6493" to="7471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eEisQAAADeAAAADwAAAGRycy9kb3ducmV2LnhtbERPTWuDQBC9B/oflinklqxNMVjrJqQB&#10;IRB6SFp6Htypiu6sddeo/z5bKPQ2j/c52X4yrbhR72rLCp7WEQjiwuqaSwWfH/kqAeE8ssbWMimY&#10;ycF+97DIMNV25Avdrr4UIYRdigoq77tUSldUZNCtbUccuG/bG/QB9qXUPY4h3LRyE0VbabDm0FBh&#10;R8eKiuY6GAVyU75jF78d3E+Dw/xyzr+GY6vU8nE6vILwNPl/8Z/7pMP85ySJ4fedcIP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p4SKxAAAAN4AAAAPAAAAAAAAAAAA&#10;AAAAAKECAABkcnMvZG93bnJldi54bWxQSwUGAAAAAAQABAD5AAAAkgMAAAAA&#10;" strokecolor="#969696">
                <v:shadow color="#ccc"/>
              </v:line>
              <v:line id="Line 536" o:spid="_x0000_s1260" style="position:absolute;visibility:visible" from="7548,6493" to="7549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Ua/cQAAADeAAAADwAAAGRycy9kb3ducmV2LnhtbERPTWuDQBC9B/oflinklqxNqVjrJqQB&#10;IRB6SFp6Htypiu6sddeo/z5bKOQ2j/c52W4yrbhS72rLCp7WEQjiwuqaSwVfn/kqAeE8ssbWMimY&#10;ycFu+7DIMNV25DNdL74UIYRdigoq77tUSldUZNCtbUccuB/bG/QB9qXUPY4h3LRyE0WxNFhzaKiw&#10;o0NFRXMZjAK5KT+we3nfu98Gh/n1lH8Ph1ap5eO0fwPhafJ38b/7qMP85ySJ4e+dcIP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dRr9xAAAAN4AAAAPAAAAAAAAAAAA&#10;AAAAAKECAABkcnMvZG93bnJldi54bWxQSwUGAAAAAAQABAD5AAAAkgMAAAAA&#10;" strokecolor="#969696">
                <v:shadow color="#ccc"/>
              </v:line>
              <v:line id="Line 537" o:spid="_x0000_s1261" style="position:absolute;visibility:visible" from="7622,6493" to="7623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5if8UAAADeAAAADwAAAGRycy9kb3ducmV2LnhtbERPS2vCQBC+C/0PyxR6000b0JC6iq0I&#10;JT1ItcXrkB2TYHY2ZDcP++u7BcHbfHzPWa5HU4ueWldZVvA8i0AQ51ZXXCj4Pu6mCQjnkTXWlknB&#10;lRysVw+TJabaDvxF/cEXIoSwS1FB6X2TSunykgy6mW2IA3e2rUEfYFtI3eIQwk0tX6JoLg1WHBpK&#10;bOi9pPxy6IyC+LTAk/vNs+YYfSZvP90+u2x7pZ4ex80rCE+jv4tv7g8d5sdJsoD/d8IN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5if8UAAADeAAAADwAAAAAAAAAA&#10;AAAAAAChAgAAZHJzL2Rvd25yZXYueG1sUEsFBgAAAAAEAAQA+QAAAJMDAAAAAA==&#10;" strokeweight="1pt">
                <v:shadow color="#ccc"/>
              </v:line>
              <v:line id="Line 538" o:spid="_x0000_s1262" style="position:absolute;visibility:visible" from="7698,6493" to="7699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YrFMUAAADeAAAADwAAAGRycy9kb3ducmV2LnhtbESPQWvCQBCF7wX/wzKCt7pRscToKioI&#10;QumhtngesmMSzM7G7Ebjv+8chN5meG/e+2a16V2t7tSGyrOByTgBRZx7W3Fh4Pfn8J6CChHZYu2Z&#10;DDwpwGY9eFthZv2Dv+l+ioWSEA4ZGihjbDKtQ16SwzD2DbFoF986jLK2hbYtPiTc1XqaJB/aYcXS&#10;UGJD+5Ly66lzBvS0+MJmvtuG2xW75+LzcO72tTGjYb9dgorUx3/z6/poBX+WpsIr78gMe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qYrFMUAAADeAAAADwAAAAAAAAAA&#10;AAAAAAChAgAAZHJzL2Rvd25yZXYueG1sUEsFBgAAAAAEAAQA+QAAAJMDAAAAAA==&#10;" strokecolor="#969696">
                <v:shadow color="#ccc"/>
              </v:line>
              <v:line id="Line 539" o:spid="_x0000_s1263" style="position:absolute;visibility:visible" from="7773,6493" to="7774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qOj8MAAADeAAAADwAAAGRycy9kb3ducmV2LnhtbERPTWvCQBC9C/6HZYTedKOlJYlZQxSE&#10;QumhKp6H7JgEs7Mxu9H477uFQm/zeJ+T5aNpxZ1611hWsFxEIIhLqxuuFJyO+3kMwnlkja1lUvAk&#10;B/lmOskw1fbB33Q/+EqEEHYpKqi971IpXVmTQbewHXHgLrY36APsK6l7fIRw08pVFL1Lgw2Hhho7&#10;2tVUXg+DUSBX1Rd2b9vC3a44PJPP/XnYtUq9zMZiDcLT6P/Ff+4PHea/xnECv++EG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qjo/DAAAA3gAAAA8AAAAAAAAAAAAA&#10;AAAAoQIAAGRycy9kb3ducmV2LnhtbFBLBQYAAAAABAAEAPkAAACRAwAAAAA=&#10;" strokecolor="#969696">
                <v:shadow color="#ccc"/>
              </v:line>
              <v:line id="Line 540" o:spid="_x0000_s1264" style="position:absolute;visibility:visible" from="7849,6493" to="7850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mxz8UAAADeAAAADwAAAGRycy9kb3ducmV2LnhtbESPQYvCQAyF7wv+hyGCt3Wq4qLVUVQQ&#10;hGUPq+I5dGJb7GRqZ6r1328Owt4S8vLe+5brzlXqQU0oPRsYDRNQxJm3JecGzqf95wxUiMgWK89k&#10;4EUB1qvexxJT65/8S49jzJWYcEjRQBFjnWodsoIchqGvieV29Y3DKGuTa9vgU8xdpcdJ8qUdliwJ&#10;Bda0Kyi7HVtnQI/zH6yn202437B9zb/3l3ZXGTPod5sFqEhd/Be/vw9W6k9mcwEQHJlB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mxz8UAAADeAAAADwAAAAAAAAAA&#10;AAAAAAChAgAAZHJzL2Rvd25yZXYueG1sUEsFBgAAAAAEAAQA+QAAAJMDAAAAAA==&#10;" strokecolor="#969696">
                <v:shadow color="#ccc"/>
              </v:line>
              <v:line id="Line 541" o:spid="_x0000_s1265" style="position:absolute;visibility:visible" from="7925,6493" to="7926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UUVMQAAADeAAAADwAAAGRycy9kb3ducmV2LnhtbERPTWvCQBC9C/6HZQRvZmOkJUZXSQVB&#10;KD00lp6H7JgEs7NpdqPx37uFQm/zeJ+z3Y+mFTfqXWNZwTKKQRCXVjdcKfg6HxcpCOeRNbaWScGD&#10;HOx308kWM23v/Em3wlcihLDLUEHtfZdJ6cqaDLrIdsSBu9jeoA+wr6Tu8R7CTSuTOH6VBhsODTV2&#10;dKipvBaDUSCT6gO7l7fc/VxxeKzfj9/DoVVqPhvzDQhPo/8X/7lPOsxfpesl/L4TbpC7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RRUxAAAAN4AAAAPAAAAAAAAAAAA&#10;AAAAAKECAABkcnMvZG93bnJldi54bWxQSwUGAAAAAAQABAD5AAAAkgMAAAAA&#10;" strokecolor="#969696">
                <v:shadow color="#ccc"/>
              </v:line>
              <v:line id="Line 542" o:spid="_x0000_s1266" style="position:absolute;visibility:visible" from="8001,6493" to="8002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BXOsUAAADeAAAADwAAAGRycy9kb3ducmV2LnhtbERPTWvCQBC9C/6HZQq96aYKNkZXsS2F&#10;ogcxtngdsmMSzM6G7Bqjv94VCt7m8T5nvuxMJVpqXGlZwdswAkGcWV1yruB3/z2IQTiPrLGyTAqu&#10;5GC56PfmmGh74R21qc9FCGGXoILC+zqR0mUFGXRDWxMH7mgbgz7AJpe6wUsIN5UcRdFEGiw5NBRY&#10;02dB2Sk9GwXjwzse3C1b1/toE3/8nbfr01er1OtLt5qB8NT5p/jf/aPD/HE8HcHjnXCDXN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BXOsUAAADeAAAADwAAAAAAAAAA&#10;AAAAAAChAgAAZHJzL2Rvd25yZXYueG1sUEsFBgAAAAAEAAQA+QAAAJMDAAAAAA==&#10;" strokeweight="1pt">
                <v:shadow color="#ccc"/>
              </v:line>
              <v:line id="Line 543" o:spid="_x0000_s1267" style="position:absolute;visibility:visible" from="8079,6493" to="8080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svuMQAAADeAAAADwAAAGRycy9kb3ducmV2LnhtbERPS2uDQBC+F/IflinkVtcmNBibNSQB&#10;oVB6yIOcB3eqojtr3NWYf98tFHqbj+85m+1kWjFS72rLCl6jGARxYXXNpYLLOX9JQDiPrLG1TAoe&#10;5GCbzZ42mGp75yONJ1+KEMIuRQWV910qpSsqMugi2xEH7tv2Bn2AfSl1j/cQblq5iOOVNFhzaKiw&#10;o0NFRXMajAK5KL+we9vv3K3B4bH+zK/DoVVq/jzt3kF4mvy/+M/9ocP8ZbJewu874QaZ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2y+4xAAAAN4AAAAPAAAAAAAAAAAA&#10;AAAAAKECAABkcnMvZG93bnJldi54bWxQSwUGAAAAAAQABAD5AAAAkgMAAAAA&#10;" strokecolor="#969696">
                <v:shadow color="#ccc"/>
              </v:line>
              <v:line id="Line 544" o:spid="_x0000_s1268" style="position:absolute;visibility:visible" from="8153,6493" to="8154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K3zMQAAADeAAAADwAAAGRycy9kb3ducmV2LnhtbERPS2vCQBC+F/wPywi91Y2PiqauooFA&#10;QXpQS89DdpoEs7Mxu3n4712h0Nt8fM/Z7AZTiY4aV1pWMJ1EIIgzq0vOFXxf0rcVCOeRNVaWScGd&#10;HOy2o5cNxtr2fKLu7HMRQtjFqKDwvo6ldFlBBt3E1sSB+7WNQR9gk0vdYB/CTSVnUbSUBksODQXW&#10;lBSUXc+tUSBn+RfW74e9u12xva+P6U+bVEq9jof9BwhPg/8X/7k/dZg/X60X8Hwn3C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MrfMxAAAAN4AAAAPAAAAAAAAAAAA&#10;AAAAAKECAABkcnMvZG93bnJldi54bWxQSwUGAAAAAAQABAD5AAAAkgMAAAAA&#10;" strokecolor="#969696">
                <v:shadow color="#ccc"/>
              </v:line>
              <v:line id="Line 545" o:spid="_x0000_s1269" style="position:absolute;visibility:visible" from="8229,6493" to="8230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4SV8QAAADeAAAADwAAAGRycy9kb3ducmV2LnhtbERPTWuDQBC9B/Iflin0FtempBibNaQB&#10;oVB6qAk5D+5URXfWuKsx/75bKPQ2j/c5u/1sOjHR4BrLCp6iGARxaXXDlYLzKV8lIJxH1thZJgV3&#10;crDPlosdptre+IumwlcihLBLUUHtfZ9K6cqaDLrI9sSB+7aDQR/gUEk94C2Em06u4/hFGmw4NNTY&#10;07Gmsi1Go0Cuq0/sN28Hd21xvG8/8st47JR6fJgPryA8zf5f/Od+12H+c7LdwO874QaZ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fhJXxAAAAN4AAAAPAAAAAAAAAAAA&#10;AAAAAKECAABkcnMvZG93bnJldi54bWxQSwUGAAAAAAQABAD5AAAAkgMAAAAA&#10;" strokecolor="#969696">
                <v:shadow color="#ccc"/>
              </v:line>
              <v:line id="Line 546" o:spid="_x0000_s1270" style="position:absolute;visibility:visible" from="8306,6493" to="8307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yMIMQAAADeAAAADwAAAGRycy9kb3ducmV2LnhtbERPTWuDQBC9F/Iflin0VtemNBibNaQB&#10;oVB6iAk5D+5URXfWuKsx/75bKOQ2j/c5m+1sOjHR4BrLCl6iGARxaXXDlYLTMX9OQDiPrLGzTApu&#10;5GCbLR42mGp75QNNha9ECGGXooLa+z6V0pU1GXSR7YkD92MHgz7AoZJ6wGsIN51cxvFKGmw4NNTY&#10;076msi1Go0Auq2/s3z527tLieFt/5edx3yn19Djv3kF4mv1d/O/+1GH+a7Jewd874Qa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rIwgxAAAAN4AAAAPAAAAAAAAAAAA&#10;AAAAAKECAABkcnMvZG93bnJldi54bWxQSwUGAAAAAAQABAD5AAAAkgMAAAAA&#10;" strokecolor="#969696">
                <v:shadow color="#ccc"/>
              </v:line>
              <v:line id="Line 547" o:spid="_x0000_s1271" style="position:absolute;visibility:visible" from="8380,6493" to="8381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f0osUAAADeAAAADwAAAGRycy9kb3ducmV2LnhtbERPTWvCQBC9F/oflhF6qxsVNI2uUpWC&#10;2IM0Kl6H7JgEs7Mhu8bor+8WCt7m8T5ntuhMJVpqXGlZwaAfgSDOrC45V3DYf73HIJxH1lhZJgV3&#10;crCYv77MMNH2xj/Upj4XIYRdggoK7+tESpcVZND1bU0cuLNtDPoAm1zqBm8h3FRyGEVjabDk0FBg&#10;TauCskt6NQpGpwme3CPb1vvoO14er7vtZd0q9dbrPqcgPHX+Kf53b3SYP4o/JvD3TrhB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f0osUAAADeAAAADwAAAAAAAAAA&#10;AAAAAAChAgAAZHJzL2Rvd25yZXYueG1sUEsFBgAAAAAEAAQA+QAAAJMDAAAAAA==&#10;" strokeweight="1pt">
                <v:shadow color="#ccc"/>
              </v:line>
              <v:line id="Line 548" o:spid="_x0000_s1272" style="position:absolute;visibility:visible" from="8456,6493" to="8457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+9ycUAAADeAAAADwAAAGRycy9kb3ducmV2LnhtbESPQYvCQAyF7wv+hyGCt3Wq4qLVUVQQ&#10;hGUPq+I5dGJb7GRqZ6r1328Owt4S3st7X5brzlXqQU0oPRsYDRNQxJm3JecGzqf95wxUiMgWK89k&#10;4EUB1qvexxJT65/8S49jzJWEcEjRQBFjnWodsoIchqGviUW7+sZhlLXJtW3wKeGu0uMk+dIOS5aG&#10;AmvaFZTdjq0zoMf5D9bT7Sbcb9i+5t/7S7urjBn0u80CVKQu/pvf1wcr+JPZXHjlHZlB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3+9ycUAAADeAAAADwAAAAAAAAAA&#10;AAAAAAChAgAAZHJzL2Rvd25yZXYueG1sUEsFBgAAAAAEAAQA+QAAAJMDAAAAAA==&#10;" strokecolor="#969696">
                <v:shadow color="#ccc"/>
              </v:line>
              <v:line id="Line 549" o:spid="_x0000_s1273" style="position:absolute;visibility:visible" from="8531,6493" to="8532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MYUsMAAADeAAAADwAAAGRycy9kb3ducmV2LnhtbERPTWvCQBC9C/6HZYTezEZLi4lZQxSE&#10;QumhKp6H7JgEs7Mxu9H477uFQm/zeJ+T5aNpxZ1611hWsIhiEMSl1Q1XCk7H/XwFwnlkja1lUvAk&#10;B/lmOskw1fbB33Q/+EqEEHYpKqi971IpXVmTQRfZjjhwF9sb9AH2ldQ9PkK4aeUyjt+lwYZDQ40d&#10;7Woqr4fBKJDL6gu7t23hblccnsnn/jzsWqVeZmOxBuFp9P/iP/eHDvNfV0kCv++EG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zGFLDAAAA3gAAAA8AAAAAAAAAAAAA&#10;AAAAoQIAAGRycy9kb3ducmV2LnhtbFBLBQYAAAAABAAEAPkAAACRAwAAAAA=&#10;" strokecolor="#969696">
                <v:shadow color="#ccc"/>
              </v:line>
              <v:line id="Line 550" o:spid="_x0000_s1274" style="position:absolute;visibility:visible" from="8607,6493" to="8608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Ir1cYAAADeAAAADwAAAGRycy9kb3ducmV2LnhtbESPQWvCQBCF7wX/wzIFb3VTS0tNXUMq&#10;BATpoVY8D9lpEszOxuwmxn/vHAq9zTBv3nvfOptcq0bqQ+PZwPMiAUVcettwZeD4Uzy9gwoR2WLr&#10;mQzcKEC2mT2sMbX+yt80HmKlxIRDigbqGLtU61DW5DAsfEcst1/fO4yy9pW2PV7F3LV6mSRv2mHD&#10;klBjR9uayvNhcAb0svrC7vUzD5czDrfVvjgN29aY+eOUf4CKNMV/8d/3zkr9l1UiAIIjM+jN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iK9XGAAAA3gAAAA8AAAAAAAAA&#10;AAAAAAAAoQIAAGRycy9kb3ducmV2LnhtbFBLBQYAAAAABAAEAPkAAACUAwAAAAA=&#10;" strokecolor="#969696">
                <v:shadow color="#ccc"/>
              </v:line>
              <v:line id="Line 551" o:spid="_x0000_s1275" style="position:absolute;visibility:visible" from="8683,6493" to="8684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6OTsMAAADeAAAADwAAAGRycy9kb3ducmV2LnhtbERPTWvCQBC9F/oflil4azZRLCa6ShQE&#10;QXpoLD0P2TEJZmdjdqPx37uFQm/zeJ+z2oymFTfqXWNZQRLFIIhLqxuuFHyf9u8LEM4ja2wtk4IH&#10;OdisX19WmGl75y+6Fb4SIYRdhgpq77tMSlfWZNBFtiMO3Nn2Bn2AfSV1j/cQblo5jeMPabDh0FBj&#10;R7uayksxGAVyWn1iN9/m7nrB4ZEe9z/DrlVq8jbmSxCeRv8v/nMfdJg/S+MEft8JN8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ujk7DAAAA3gAAAA8AAAAAAAAAAAAA&#10;AAAAoQIAAGRycy9kb3ducmV2LnhtbFBLBQYAAAAABAAEAPkAAACRAwAAAAA=&#10;" strokecolor="#969696">
                <v:shadow color="#ccc"/>
              </v:line>
              <v:line id="Line 552" o:spid="_x0000_s1276" style="position:absolute;visibility:visible" from="8759,6493" to="8760,9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vNIMYAAADeAAAADwAAAGRycy9kb3ducmV2LnhtbERPS2vCQBC+F/oflin0VnerUG3MRqpF&#10;ED2U+sDrkB2TYHY2ZNeY9td3BaG3+fiek856W4uOWl851vA6UCCIc2cqLjTsd8uXCQgfkA3WjknD&#10;D3mYZY8PKSbGXfmbum0oRAxhn6CGMoQmkdLnJVn0A9cQR+7kWoshwraQpsVrDLe1HCr1Ji1WHBtK&#10;bGhRUn7eXqyG0XGMR/+br5ud2kzmh8vX+vzZaf381H9MQQTqw7/47l6ZOH/0roZweyfeI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LzSDGAAAA3gAAAA8AAAAAAAAA&#10;AAAAAAAAoQIAAGRycy9kb3ducmV2LnhtbFBLBQYAAAAABAAEAPkAAACUAwAAAAA=&#10;" strokeweight="1pt">
                <v:shadow color="#ccc"/>
              </v:line>
              <v:line id="Line 553" o:spid="_x0000_s1277" style="position:absolute;visibility:visible" from="8835,6493" to="8836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C1osIAAADeAAAADwAAAGRycy9kb3ducmV2LnhtbERPTYvCMBC9C/6HMMLeNFVR1tooriAI&#10;4kFXPA/N2JY2k9qkWv+9ERb2No/3Ocm6M5V4UOMKywrGowgEcWp1wZmCy+9u+A3CeWSNlWVS8CIH&#10;61W/l2Cs7ZNP9Dj7TIQQdjEqyL2vYyldmpNBN7I1ceButjHoA2wyqRt8hnBTyUkUzaXBgkNDjjVt&#10;c0rLc2sUyEl2xHr2s3H3EtvX4rC7tttKqa9Bt1mC8NT5f/Gfe6/D/OkimsLnnXCDXL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zC1osIAAADeAAAADwAAAAAAAAAAAAAA&#10;AAChAgAAZHJzL2Rvd25yZXYueG1sUEsFBgAAAAAEAAQA+QAAAJADAAAAAA==&#10;" strokecolor="#969696">
                <v:shadow color="#ccc"/>
              </v:line>
              <v:line id="Line 554" o:spid="_x0000_s1278" style="position:absolute;visibility:visible" from="8911,6493" to="8912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kt1sQAAADeAAAADwAAAGRycy9kb3ducmV2LnhtbERPS2vCQBC+F/wPyxS86aZai0mzERUE&#10;ofRQWzwP2WkSkp2N2c3Df98tFHqbj+856W4yjRioc5VlBU/LCARxbnXFhYKvz9NiC8J5ZI2NZVJw&#10;Jwe7bPaQYqLtyB80XHwhQgi7BBWU3reJlC4vyaBb2pY4cN+2M+gD7AqpOxxDuGnkKopepMGKQ0OJ&#10;LR1LyutLbxTIVfGO7eawd7ca+3v8drr2x0ap+eO0fwXhafL/4j/3WYf56zh6ht93wg0y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2S3WxAAAAN4AAAAPAAAAAAAAAAAA&#10;AAAAAKECAABkcnMvZG93bnJldi54bWxQSwUGAAAAAAQABAD5AAAAkgMAAAAA&#10;" strokecolor="#969696">
                <v:shadow color="#ccc"/>
              </v:line>
              <v:line id="Line 555" o:spid="_x0000_s1279" style="position:absolute;visibility:visible" from="8986,6493" to="8987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WITcQAAADeAAAADwAAAGRycy9kb3ducmV2LnhtbERPTWvCQBC9F/wPyxS81U0tKTVmFSsE&#10;BPFQW3oesmMSkp2N2Y1J/r0rFHqbx/ucdDuaRtyoc5VlBa+LCARxbnXFhYKf7+zlA4TzyBoby6Rg&#10;IgfbzewpxUTbgb/odvaFCCHsElRQet8mUrq8JINuYVviwF1sZ9AH2BVSdziEcNPIZRS9S4MVh4YS&#10;W9qXlNfn3iiQy+KEbfy5c9ca+2l1zH77faPU/HncrUF4Gv2/+M990GH+2yqK4fFOuEF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lYhNxAAAAN4AAAAPAAAAAAAAAAAA&#10;AAAAAKECAABkcnMvZG93bnJldi54bWxQSwUGAAAAAAQABAD5AAAAkgMAAAAA&#10;" strokecolor="#969696">
                <v:shadow color="#ccc"/>
              </v:line>
              <v:line id="Line 556" o:spid="_x0000_s1280" style="position:absolute;visibility:visible" from="9062,6493" to="9063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WOsQAAADeAAAADwAAAGRycy9kb3ducmV2LnhtbERPTWvCQBC9F/wPyxS81U0tDTVmFSsE&#10;BPFQW3oesmMSkp2N2Y1J/r1bEHqbx/ucdDuaRtyoc5VlBa+LCARxbnXFhYKf7+zlA4TzyBoby6Rg&#10;IgfbzewpxUTbgb/odvaFCCHsElRQet8mUrq8JINuYVviwF1sZ9AH2BVSdziEcNPIZRTF0mDFoaHE&#10;lvYl5fW5Nwrksjhh+/65c9ca+2l1zH77faPU/HncrUF4Gv2/+OE+6DD/bRXF8PdOuEF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RxY6xAAAAN4AAAAPAAAAAAAAAAAA&#10;AAAAAKECAABkcnMvZG93bnJldi54bWxQSwUGAAAAAAQABAD5AAAAkgMAAAAA&#10;" strokecolor="#969696">
                <v:shadow color="#ccc"/>
              </v:line>
              <v:line id="Line 557" o:spid="_x0000_s1281" style="position:absolute;visibility:visible" from="9138,6493" to="9139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xuuMYAAADeAAAADwAAAGRycy9kb3ducmV2LnhtbERPS2vCQBC+F/oflin0VndroNroKrWl&#10;UPQg9YHXITsmwexsyG5i9Nd3C4K3+fieM533thIdNb50rOF1oEAQZ86UnGvYbb9fxiB8QDZYOSYN&#10;F/Iwnz0+TDE17sy/1G1CLmII+xQ1FCHUqZQ+K8iiH7iaOHJH11gMETa5NA2eY7it5FCpN2mx5NhQ&#10;YE2fBWWnTWs1JIcRHvw1W9ZbtRov9u16efrqtH5+6j8mIAL14S6+uX9MnJ+8qxH8vxNv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8brjGAAAA3gAAAA8AAAAAAAAA&#10;AAAAAAAAoQIAAGRycy9kb3ducmV2LnhtbFBLBQYAAAAABAAEAPkAAACUAwAAAAA=&#10;" strokeweight="1pt">
                <v:shadow color="#ccc"/>
              </v:line>
              <v:line id="Line 558" o:spid="_x0000_s1282" style="position:absolute;visibility:visible" from="9214,6493" to="9215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Qn08YAAADeAAAADwAAAGRycy9kb3ducmV2LnhtbESPQWvCQBCF7wX/wzIFb3VTS0tNXUMq&#10;BATpoVY8D9lpEszOxuwmxn/vHAq9zfDevPfNOptcq0bqQ+PZwPMiAUVcettwZeD4Uzy9gwoR2WLr&#10;mQzcKEC2mT2sMbX+yt80HmKlJIRDigbqGLtU61DW5DAsfEcs2q/vHUZZ+0rbHq8S7lq9TJI37bBh&#10;aaixo21N5fkwOAN6WX1h9/qZh8sZh9tqX5yGbWvM/HHKP0BFmuK/+e96ZwX/ZZUIr7wjM+jN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UJ9PGAAAA3gAAAA8AAAAAAAAA&#10;AAAAAAAAoQIAAGRycy9kb3ducmV2LnhtbFBLBQYAAAAABAAEAPkAAACUAwAAAAA=&#10;" strokecolor="#969696">
                <v:shadow color="#ccc"/>
              </v:line>
              <v:line id="Line 559" o:spid="_x0000_s1283" style="position:absolute;visibility:visible" from="9290,6493" to="9291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iCSMMAAADeAAAADwAAAGRycy9kb3ducmV2LnhtbERPS4vCMBC+C/6HMMLeNF2XFdttFBUE&#10;YfHggz0PzWxb2kxqk2r990YQvM3H95x02ZtaXKl1pWUFn5MIBHFmdcm5gvNpO56DcB5ZY22ZFNzJ&#10;wXIxHKSYaHvjA12PPhchhF2CCgrvm0RKlxVk0E1sQxy4f9sa9AG2udQt3kK4qeU0imbSYMmhocCG&#10;NgVl1bEzCuQ032PzvV65S4XdPf7d/nWbWqmPUb/6AeGp92/xy73TYf5XHMXwfCfc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YgkjDAAAA3gAAAA8AAAAAAAAAAAAA&#10;AAAAoQIAAGRycy9kb3ducmV2LnhtbFBLBQYAAAAABAAEAPkAAACRAwAAAAA=&#10;" strokecolor="#969696">
                <v:shadow color="#ccc"/>
              </v:line>
              <v:line id="Line 560" o:spid="_x0000_s1284" style="position:absolute;visibility:visible" from="9366,6493" to="9367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u9CMUAAADeAAAADwAAAGRycy9kb3ducmV2LnhtbESPQYvCQAyF7wv+hyGCt3Wq4qLVUVQQ&#10;hGUPq+I5dGJb7GRqZ6r1328Owt4S8vLe+5brzlXqQU0oPRsYDRNQxJm3JecGzqf95wxUiMgWK89k&#10;4EUB1qvexxJT65/8S49jzJWYcEjRQBFjnWodsoIchqGvieV29Y3DKGuTa9vgU8xdpcdJ8qUdliwJ&#10;Bda0Kyi7HVtnQI/zH6yn202437B9zb/3l3ZXGTPod5sFqEhd/Be/vw9W6k/mIwEQHJlB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u9CMUAAADeAAAADwAAAAAAAAAA&#10;AAAAAAChAgAAZHJzL2Rvd25yZXYueG1sUEsFBgAAAAAEAAQA+QAAAJMDAAAAAA==&#10;" strokecolor="#969696">
                <v:shadow color="#ccc"/>
              </v:line>
              <v:line id="Line 561" o:spid="_x0000_s1285" style="position:absolute;visibility:visible" from="9442,6493" to="9443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cYk8MAAADeAAAADwAAAGRycy9kb3ducmV2LnhtbERPS2vCQBC+C/6HZQRvuonSotFVrBAQ&#10;Sg/V0vOQHZNgdjbNbl7/3i0UepuP7zn742Aq0VHjSssK4mUEgjizuuRcwdctXWxAOI+ssbJMCkZy&#10;cDxMJ3tMtO35k7qrz0UIYZeggsL7OpHSZQUZdEtbEwfubhuDPsAml7rBPoSbSq6i6FUaLDk0FFjT&#10;uaDscW2NArnKP7B+eTu5nwe24/Y9/W7PlVLz2XDagfA0+H/xn/uiw/z1No7h951wgzw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3GJPDAAAA3gAAAA8AAAAAAAAAAAAA&#10;AAAAoQIAAGRycy9kb3ducmV2LnhtbFBLBQYAAAAABAAEAPkAAACRAwAAAAA=&#10;" strokecolor="#969696">
                <v:shadow color="#ccc"/>
              </v:line>
              <v:line id="Line 562" o:spid="_x0000_s1286" style="position:absolute;visibility:visible" from="9517,6493" to="9518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Jb/cQAAADeAAAADwAAAGRycy9kb3ducmV2LnhtbERPS4vCMBC+C/sfwizsTVMVXK1GWV0E&#10;0YP4wuvQzLbFZlKaWKu/3ggL3ubje85k1phC1FS53LKCbicCQZxYnXOq4HhYtocgnEfWWFgmBXdy&#10;MJt+tCYYa3vjHdV7n4oQwi5GBZn3ZSylSzIy6Dq2JA7cn60M+gCrVOoKbyHcFLIXRQNpMOfQkGFJ&#10;i4ySy/5qFPTP33h2j2RdHqLNcH66bteX31qpr8/mZwzCU+Pf4n/3Sof5/VG3B693wg1y+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0lv9xAAAAN4AAAAPAAAAAAAAAAAA&#10;AAAAAKECAABkcnMvZG93bnJldi54bWxQSwUGAAAAAAQABAD5AAAAkgMAAAAA&#10;" strokeweight="1pt">
                <v:shadow color="#ccc"/>
              </v:line>
              <v:line id="Line 563" o:spid="_x0000_s1287" style="position:absolute;visibility:visible" from="9593,6493" to="9594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kjf8QAAADeAAAADwAAAGRycy9kb3ducmV2LnhtbERPS2uDQBC+F/oflink1qwmNCQ2q5iA&#10;UCg55EHPgztViTtr3dWYf98NFHqbj+8522wyrRipd41lBfE8AkFcWt1wpeByLl7XIJxH1thaJgV3&#10;cpClz09bTLS98ZHGk69ECGGXoILa+y6R0pU1GXRz2xEH7tv2Bn2AfSV1j7cQblq5iKKVNNhwaKix&#10;o31N5fU0GAVyUR2we9vl7ueKw33zWXwN+1ap2cuUv4PwNPl/8Z/7Q4f5y028hMc74Qa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6SN/xAAAAN4AAAAPAAAAAAAAAAAA&#10;AAAAAKECAABkcnMvZG93bnJldi54bWxQSwUGAAAAAAQABAD5AAAAkgMAAAAA&#10;" strokecolor="#969696">
                <v:shadow color="#ccc"/>
              </v:line>
              <v:line id="Line 564" o:spid="_x0000_s1288" style="position:absolute;visibility:visible" from="9669,6493" to="9670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C7C8QAAADeAAAADwAAAGRycy9kb3ducmV2LnhtbERPS2vCQBC+F/wPyxR6qxsfFZNmFRUC&#10;BenBBz0P2WkSzM7G7MbEf+8Khd7m43tOuh5MLW7Uusqygsk4AkGcW11xoeB8yt6XIJxH1lhbJgV3&#10;crBejV5STLTt+UC3oy9ECGGXoILS+yaR0uUlGXRj2xAH7te2Bn2AbSF1i30IN7WcRtFCGqw4NJTY&#10;0K6k/HLsjAI5Lb6x+dhu3PWC3T3eZz/drlbq7XXYfILwNPh/8Z/7S4f5s3gyh+c74Qa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LsLxAAAAN4AAAAPAAAAAAAAAAAA&#10;AAAAAKECAABkcnMvZG93bnJldi54bWxQSwUGAAAAAAQABAD5AAAAkgMAAAAA&#10;" strokecolor="#969696">
                <v:shadow color="#ccc"/>
              </v:line>
              <v:line id="Line 565" o:spid="_x0000_s1289" style="position:absolute;visibility:visible" from="9745,6493" to="9746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wekMQAAADeAAAADwAAAGRycy9kb3ducmV2LnhtbERPTWuDQBC9B/Iflin0lqympCQ2q9iA&#10;UCg91ISeB3eqEnfWuKsx/75bKPQ2j/c5h2w2nZhocK1lBfE6AkFcWd1yreB8KlY7EM4ja+wsk4I7&#10;OcjS5eKAibY3/qSp9LUIIewSVNB43ydSuqohg25te+LAfdvBoA9wqKUe8BbCTSc3UfQsDbYcGhrs&#10;6dhQdSlHo0Bu6g/st6+5u15wvO/fi6/x2Cn1+DDnLyA8zf5f/Od+02H+0z7ewu874QaZ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B6QxAAAAN4AAAAPAAAAAAAAAAAA&#10;AAAAAKECAABkcnMvZG93bnJldi54bWxQSwUGAAAAAAQABAD5AAAAkgMAAAAA&#10;" strokecolor="#969696">
                <v:shadow color="#ccc"/>
              </v:line>
              <v:line id="Line 566" o:spid="_x0000_s1290" style="position:absolute;visibility:visible" from="9821,6493" to="9822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6A58QAAADeAAAADwAAAGRycy9kb3ducmV2LnhtbERPTWuDQBC9F/Iflin01qymNCQ2q9iA&#10;UCg9xISeB3eqEnfWuKsx/75bKOQ2j/c5u2w2nZhocK1lBfEyAkFcWd1yreB0LJ43IJxH1thZJgU3&#10;cpCli4cdJtpe+UBT6WsRQtglqKDxvk+kdFVDBt3S9sSB+7GDQR/gUEs94DWEm06uomgtDbYcGhrs&#10;ad9QdS5Ho0Cu6i/sX99zdznjeNt+Ft/jvlPq6XHO30B4mv1d/O/+0GH+yzZew9874Qa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noDnxAAAAN4AAAAPAAAAAAAAAAAA&#10;AAAAAKECAABkcnMvZG93bnJldi54bWxQSwUGAAAAAAQABAD5AAAAkgMAAAAA&#10;" strokecolor="#969696">
                <v:shadow color="#ccc"/>
              </v:line>
              <v:line id="Line 567" o:spid="_x0000_s1291" style="position:absolute;visibility:visible" from="9897,6493" to="9898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X4ZcUAAADeAAAADwAAAGRycy9kb3ducmV2LnhtbERPS2sCMRC+C/0PYQq9adYKalejtEpB&#10;7EGqFa9DMt1d3EyWTfahv74pFHqbj+85y3VvS9FS7QvHCsajBASxdqbgTMHX6X04B+EDssHSMSm4&#10;kYf16mGwxNS4jj+pPYZMxBD2KSrIQ6hSKb3OyaIfuYo4ct+uthgirDNpauxiuC3lc5JMpcWCY0OO&#10;FW1y0tdjYxVMLjO8+LveV6fkY/52bg7767ZV6umxf12ACNSHf/Gfe2fi/MnLeAa/78Qb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KX4ZcUAAADeAAAADwAAAAAAAAAA&#10;AAAAAAChAgAAZHJzL2Rvd25yZXYueG1sUEsFBgAAAAAEAAQA+QAAAJMDAAAAAA==&#10;" strokeweight="1pt">
                <v:shadow color="#ccc"/>
              </v:line>
              <v:line id="Line 568" o:spid="_x0000_s1292" style="position:absolute;visibility:visible" from="9972,6493" to="9973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2xDsUAAADeAAAADwAAAGRycy9kb3ducmV2LnhtbESPQYvCQAyF7wv+hyGCt3Wq4qLVUVQQ&#10;hGUPq+I5dGJb7GRqZ6r1328Owt4S3st7X5brzlXqQU0oPRsYDRNQxJm3JecGzqf95wxUiMgWK89k&#10;4EUB1qvexxJT65/8S49jzJWEcEjRQBFjnWodsoIchqGviUW7+sZhlLXJtW3wKeGu0uMk+dIOS5aG&#10;AmvaFZTdjq0zoMf5D9bT7Sbcb9i+5t/7S7urjBn0u80CVKQu/pvf1wcr+JP5SHjlHZlB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2xDsUAAADeAAAADwAAAAAAAAAA&#10;AAAAAAChAgAAZHJzL2Rvd25yZXYueG1sUEsFBgAAAAAEAAQA+QAAAJMDAAAAAA==&#10;" strokecolor="#969696">
                <v:shadow color="#ccc"/>
              </v:line>
              <v:line id="Line 569" o:spid="_x0000_s1293" style="position:absolute;visibility:visible" from="10048,6493" to="10049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EUlcQAAADeAAAADwAAAGRycy9kb3ducmV2LnhtbERPTWuDQBC9F/oflink1qwmNFTrKjYQ&#10;CJQckpaeB3eqojtr3TUx/z4bKPQ2j/c5WTGbXpxpdK1lBfEyAkFcWd1yreDrc/f8CsJ5ZI29ZVJw&#10;JQdF/viQYarthY90PvlahBB2KSpovB9SKV3VkEG3tANx4H7saNAHONZSj3gJ4aaXqyjaSIMth4YG&#10;B9o2VHWnySiQq/qAw8t76X47nK7Jx+572vZKLZ7m8g2Ep9n/i//cex3mr5M4gfs74QaZ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ARSVxAAAAN4AAAAPAAAAAAAAAAAA&#10;AAAAAKECAABkcnMvZG93bnJldi54bWxQSwUGAAAAAAQABAD5AAAAkgMAAAAA&#10;" strokecolor="#969696">
                <v:shadow color="#ccc"/>
              </v:line>
              <v:line id="Line 570" o:spid="_x0000_s1294" style="position:absolute;visibility:visible" from="10124,6493" to="10125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d3tcUAAADeAAAADwAAAGRycy9kb3ducmV2LnhtbESPQWvCQBCF7wX/wzKCt7oxpaVGV7GC&#10;IIiHWvE8ZMckmJ2N2Y3Gf+8cCt5mmDfvvW++7F2tbtSGyrOByTgBRZx7W3Fh4Pi3ef8GFSKyxdoz&#10;GXhQgOVi8DbHzPo7/9LtEAslJhwyNFDG2GRah7wkh2HsG2K5nX3rMMraFtq2eBdzV+s0Sb60w4ol&#10;ocSG1iXll0PnDOi02GPz+bMK1wt2j+luc+rWtTGjYb+agYrUx5f4/3trpf7HNBUAwZEZ9OI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d3tcUAAADeAAAADwAAAAAAAAAA&#10;AAAAAAChAgAAZHJzL2Rvd25yZXYueG1sUEsFBgAAAAAEAAQA+QAAAJMDAAAAAA==&#10;" strokecolor="#969696">
                <v:shadow color="#ccc"/>
              </v:line>
              <v:line id="Line 571" o:spid="_x0000_s1295" style="position:absolute;visibility:visible" from="10200,6493" to="10201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vSLsMAAADeAAAADwAAAGRycy9kb3ducmV2LnhtbERPTWvCQBC9C/6HZYTedGNKi0ZXiYFA&#10;ofRQFc9DdkyC2dmY3cT477uFQm/zeJ+z3Y+mEQN1rrasYLmIQBAXVtdcKjif8vkKhPPIGhvLpOBJ&#10;Dva76WSLibYP/qbh6EsRQtglqKDyvk2kdEVFBt3CtsSBu9rOoA+wK6Xu8BHCTSPjKHqXBmsODRW2&#10;lFVU3I69USDj8gvbt0Pq7jfsn+vP/NJnjVIvszHdgPA0+n/xn/tDh/mv63gJv++EG+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b0i7DAAAA3gAAAA8AAAAAAAAAAAAA&#10;AAAAoQIAAGRycy9kb3ducmV2LnhtbFBLBQYAAAAABAAEAPkAAACRAwAAAAA=&#10;" strokecolor="#969696">
                <v:shadow color="#ccc"/>
              </v:line>
              <v:line id="Line 572" o:spid="_x0000_s1296" style="position:absolute;visibility:visible" from="10276,6487" to="10278,9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6RQMYAAADeAAAADwAAAGRycy9kb3ducmV2LnhtbERPTWvCQBC9C/6HZQq96aYRWo1ZRS2F&#10;Yg/F2JLrkB2TYHY2ZNeY+uvdQqG3ebzPSdeDaURPnastK3iaRiCIC6trLhV8Hd8mcxDOI2tsLJOC&#10;H3KwXo1HKSbaXvlAfeZLEULYJaig8r5NpHRFRQbd1LbEgTvZzqAPsCul7vAawk0j4yh6lgZrDg0V&#10;trSrqDhnF6Nglr9g7m7Fvj1GH/Pt9+Vzf37tlXp8GDZLEJ4G/y/+c7/rMH+2iGP4fSfcIF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+kUDGAAAA3gAAAA8AAAAAAAAA&#10;AAAAAAAAoQIAAGRycy9kb3ducmV2LnhtbFBLBQYAAAAABAAEAPkAAACUAwAAAAA=&#10;" strokeweight="1pt">
                <v:shadow color="#ccc"/>
              </v:line>
              <v:line id="Line 573" o:spid="_x0000_s1297" style="position:absolute;rotation:90;visibility:visible" from="6665,3908" to="6666,11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O+tsUAAADeAAAADwAAAGRycy9kb3ducmV2LnhtbERP3WrCMBS+H/gO4Qy8GTOdgtjOKE6w&#10;KMOxqQ9waM7asuakJlHr2xth4N35+H7PdN6ZRpzJ+dqygrdBAoK4sLrmUsFhv3qdgPABWWNjmRRc&#10;ycN81nuaYqbthX/ovAuliCHsM1RQhdBmUvqiIoN+YFviyP1aZzBE6EqpHV5iuGnkMEnG0mDNsaHC&#10;lpYVFX+7k1Hw8ZWv3ctkHLz/3OTblU6/j3mqVP+5W7yDCNSFh/jfvdZx/igdjuD+TrxB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GO+tsUAAADeAAAADwAAAAAAAAAA&#10;AAAAAAChAgAAZHJzL2Rvd25yZXYueG1sUEsFBgAAAAAEAAQA+QAAAJMDAAAAAA==&#10;" strokecolor="#969696">
                <v:shadow color="#ccc"/>
              </v:line>
              <v:line id="Line 574" o:spid="_x0000_s1298" style="position:absolute;rotation:90;visibility:visible" from="6665,3983" to="6666,11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omwsUAAADeAAAADwAAAGRycy9kb3ducmV2LnhtbERP3WrCMBS+F3yHcAbeyEynQ2xnlClY&#10;HGNj6h7g0Jy1xeakJlHr25vBYHfn4/s982VnGnEh52vLCp5GCQjiwuqaSwXfh83jDIQPyBoby6Tg&#10;Rh6Wi35vjpm2V97RZR9KEUPYZ6igCqHNpPRFRQb9yLbEkfuxzmCI0JVSO7zGcNPIcZJMpcGaY0OF&#10;La0rKo77s1Gw+sy3bjibBu/f3/KPjU6/Tnmq1OChe30BEagL/+I/91bH+ZN0/Ay/78Qb5O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4omwsUAAADeAAAADwAAAAAAAAAA&#10;AAAAAAChAgAAZHJzL2Rvd25yZXYueG1sUEsFBgAAAAAEAAQA+QAAAJMDAAAAAA==&#10;" strokecolor="#969696">
                <v:shadow color="#ccc"/>
              </v:line>
              <v:line id="Line 575" o:spid="_x0000_s1299" style="position:absolute;rotation:90;visibility:visible" from="6665,4059" to="6666,11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aDWcUAAADeAAAADwAAAGRycy9kb3ducmV2LnhtbERP3WrCMBS+F3yHcAbeyEynTGxnlClY&#10;HGNj6h7g0Jy1xeakJlHr25vBYHfn4/s982VnGnEh52vLCp5GCQjiwuqaSwXfh83jDIQPyBoby6Tg&#10;Rh6Wi35vjpm2V97RZR9KEUPYZ6igCqHNpPRFRQb9yLbEkfuxzmCI0JVSO7zGcNPIcZJMpcGaY0OF&#10;La0rKo77s1Gw+sy3bjibBu/f3/KPjU6/Tnmq1OChe30BEagL/+I/91bH+ZN0/Ay/78Qb5O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MaDWcUAAADeAAAADwAAAAAAAAAA&#10;AAAAAAChAgAAZHJzL2Rvd25yZXYueG1sUEsFBgAAAAAEAAQA+QAAAJMDAAAAAA==&#10;" strokecolor="#969696">
                <v:shadow color="#ccc"/>
              </v:line>
              <v:line id="Line 576" o:spid="_x0000_s1300" style="position:absolute;rotation:90;visibility:visible" from="6665,4134" to="6666,11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QdLsUAAADeAAAADwAAAGRycy9kb3ducmV2LnhtbERP3WrCMBS+H/gO4Qi7GTOdQrGdUXRg&#10;UcSxuT3AoTlry5qTLola394Iwu7Ox/d7ZovetOJEzjeWFbyMEhDEpdUNVwq+v9bPUxA+IGtsLZOC&#10;C3lYzAcPM8y1PfMnnQ6hEjGEfY4K6hC6XEpf1mTQj2xHHLkf6wyGCF0ltcNzDDetHCdJKg02HBtq&#10;7OitpvL3cDQKVu/Fxj1N0+D9blvs1zr7+CsypR6H/fIVRKA+/Ivv7o2O8yfZOIXbO/EG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BQdLsUAAADeAAAADwAAAAAAAAAA&#10;AAAAAAChAgAAZHJzL2Rvd25yZXYueG1sUEsFBgAAAAAEAAQA+QAAAJMDAAAAAA==&#10;" strokecolor="#969696">
                <v:shadow color="#ccc"/>
              </v:line>
              <v:line id="Line 577" o:spid="_x0000_s1301" style="position:absolute;rotation:90;visibility:visible" from="6665,4209" to="6666,11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HLOMYAAADeAAAADwAAAGRycy9kb3ducmV2LnhtbERP22oCMRB9F/oPYQTfNKtCW7dGKYKX&#10;0mKpLaV9G5Jxd3EzWZKo698bodC3OZzrTOetrcWJfKgcKxgOMhDE2pmKCwVfn8v+I4gQkQ3WjknB&#10;hQLMZ3edKebGnfmDTrtYiBTCIUcFZYxNLmXQJVkMA9cQJ27vvMWYoC+k8XhO4baWoyy7lxYrTg0l&#10;NrQoSR92R6sg229fXtfbd/32871Zej35PYxXjVK9bvv8BCJSG//Ff+6NSfPHk9ED3N5JN8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hyzjGAAAA3gAAAA8AAAAAAAAA&#10;AAAAAAAAoQIAAGRycy9kb3ducmV2LnhtbFBLBQYAAAAABAAEAPkAAACUAwAAAAA=&#10;" strokeweight="1pt">
                <v:shadow color="#ccc"/>
              </v:line>
              <v:line id="Line 578" o:spid="_x0000_s1302" style="position:absolute;rotation:90;visibility:visible" from="6665,4286" to="6666,11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csx8gAAADeAAAADwAAAGRycy9kb3ducmV2LnhtbESP0WrCQBBF3wv9h2UKvpS6qQUxqauo&#10;YLCI0tp+wJCdJqHZ2XR3q+nfOw+Fvs1w79x7Zr4cXKfOFGLr2cDjOANFXHnbcm3g4337MAMVE7LF&#10;zjMZ+KUIy8XtzRwL6y/8RudTqpWEcCzQQJNSX2gdq4YcxrHviUX79MFhkjXU2ga8SLjr9CTLptph&#10;y9LQYE+bhqqv048zsD6Wu3A/m6YY9y/lYWvz1+8yN2Z0N6yeQSUa0r/573pnBf8pnwivvCMz6MUV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scsx8gAAADeAAAADwAAAAAA&#10;AAAAAAAAAAChAgAAZHJzL2Rvd25yZXYueG1sUEsFBgAAAAAEAAQA+QAAAJYDAAAAAA==&#10;" strokecolor="#969696">
                <v:shadow color="#ccc"/>
              </v:line>
              <v:line id="Line 579" o:spid="_x0000_s1303" style="position:absolute;rotation:90;visibility:visible" from="6665,4360" to="6666,1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uJXMUAAADeAAAADwAAAGRycy9kb3ducmV2LnhtbERP22rCQBB9L/Qflin0peimFsREV9GC&#10;QSmKtw8YstMkNDub7m41/r0rFHybw7nOZNaZRpzJ+dqygvd+AoK4sLrmUsHpuOyNQPiArLGxTAqu&#10;5GE2fX6aYKbthfd0PoRSxBD2GSqoQmgzKX1RkUHfty1x5L6tMxgidKXUDi8x3DRykCRDabDm2FBh&#10;S58VFT+HP6Ngsc1X7m00DN5/rfPNUqe73zxV6vWlm49BBOrCQ/zvXuk4/yMdpHB/J94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uJXMUAAADeAAAADwAAAAAAAAAA&#10;AAAAAAChAgAAZHJzL2Rvd25yZXYueG1sUEsFBgAAAAAEAAQA+QAAAJMDAAAAAA==&#10;" strokecolor="#969696">
                <v:shadow color="#ccc"/>
              </v:line>
              <v:line id="Line 580" o:spid="_x0000_s1304" style="position:absolute;rotation:90;visibility:visible" from="6665,4436" to="6666,11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i2HMgAAADeAAAADwAAAGRycy9kb3ducmV2LnhtbESP0WrCQBBF3wv9h2UKfSl1o4KY1FVa&#10;wWARpbX9gCE7TUKzs3F3q+nfOw+Fvs0wd+69Z7EaXKfOFGLr2cB4lIEirrxtuTbw+bF5nIOKCdli&#10;55kM/FKE1fL2ZoGF9Rd+p/Mx1UpMOBZooEmpL7SOVUMO48j3xHL78sFhkjXU2ga8iLnr9CTLZtph&#10;y5LQYE/rhqrv448z8HIot+FhPksx7l7L/cbmb6cyN+b+bnh+ApVoSP/iv++tlfrTfCoAgiMz6OUV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Wi2HMgAAADeAAAADwAAAAAA&#10;AAAAAAAAAAChAgAAZHJzL2Rvd25yZXYueG1sUEsFBgAAAAAEAAQA+QAAAJYDAAAAAA==&#10;" strokecolor="#969696">
                <v:shadow color="#ccc"/>
              </v:line>
              <v:line id="Line 581" o:spid="_x0000_s1305" style="position:absolute;rotation:90;visibility:visible" from="6665,4511" to="6666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QTh8UAAADeAAAADwAAAGRycy9kb3ducmV2LnhtbERP3WrCMBS+F3yHcAa7kZmqILYzihMs&#10;imxs6gMcmrO2rDnpkkzr2xtB2N35+H7PfNmZRpzJ+dqygtEwAUFcWF1zqeB03LzMQPiArLGxTAqu&#10;5GG56PfmmGl74S86H0IpYgj7DBVUIbSZlL6oyKAf2pY4ct/WGQwRulJqh5cYbho5TpKpNFhzbKiw&#10;pXVFxc/hzyh4+8i3bjCbBu/3u/x9o9PP3zxV6vmpW72CCNSFf/HDvdVx/iSdjOD+TrxB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QTh8UAAADeAAAADwAAAAAAAAAA&#10;AAAAAAChAgAAZHJzL2Rvd25yZXYueG1sUEsFBgAAAAAEAAQA+QAAAJMDAAAAAA==&#10;" strokecolor="#969696">
                <v:shadow color="#ccc"/>
              </v:line>
              <v:line id="Line 582" o:spid="_x0000_s1306" style="position:absolute;rotation:90;visibility:visible" from="6665,4587" to="6666,11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/+fcYAAADeAAAADwAAAGRycy9kb3ducmV2LnhtbERP20oDMRB9L/gPYQTf2qxdELtttohQ&#10;rSgV1yL6NiSzF7qZLEls1783BcG3OZzrrNaj7cWRfOgcK7ieZSCItTMdNwr275vpLYgQkQ32jknB&#10;DwVYlxeTFRbGnfiNjlVsRArhUKCCNsahkDLoliyGmRuIE1c7bzEm6BtpPJ5SuO3lPMtupMWOU0OL&#10;A923pA/Vt1WQ1bun58fdq375/NhuvF58HfKHQamry/FuCSLSGP/Ff+6tSfPzRT6H8zvpBln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P/n3GAAAA3gAAAA8AAAAAAAAA&#10;AAAAAAAAoQIAAGRycy9kb3ducmV2LnhtbFBLBQYAAAAABAAEAPkAAACUAwAAAAA=&#10;" strokeweight="1pt">
                <v:shadow color="#ccc"/>
              </v:line>
              <v:line id="Line 583" o:spid="_x0000_s1307" style="position:absolute;rotation:90;visibility:visible" from="6665,4663" to="6666,11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ooa8UAAADeAAAADwAAAGRycy9kb3ducmV2LnhtbERP3WrCMBS+F3yHcITdyExdQWxnFB1Y&#10;HOLY3B7g0Jy1Zc1JTTLt3t4Iwu7Ox/d7FqvetOJMzjeWFUwnCQji0uqGKwVfn9vHOQgfkDW2lknB&#10;H3lYLYeDBebaXviDzsdQiRjCPkcFdQhdLqUvazLoJ7Yjjty3dQZDhK6S2uElhptWPiXJTBpsODbU&#10;2NFLTeXP8dco2LwVOzeez4L3+9fisNXZ+6nIlHoY9etnEIH68C++u3c6zk+zNIXbO/EG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ooa8UAAADeAAAADwAAAAAAAAAA&#10;AAAAAAChAgAAZHJzL2Rvd25yZXYueG1sUEsFBgAAAAAEAAQA+QAAAJMDAAAAAA==&#10;" strokecolor="#969696">
                <v:shadow color="#ccc"/>
              </v:line>
              <v:line id="Line 584" o:spid="_x0000_s1308" style="position:absolute;rotation:90;visibility:visible" from="6665,4737" to="6666,11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OwH8UAAADeAAAADwAAAGRycy9kb3ducmV2LnhtbERP3WrCMBS+F3yHcAa7kZmqQ2xnFBUs&#10;ytiYugc4NGdtsTmpSabd2y/CYHfn4/s982VnGnEl52vLCkbDBARxYXXNpYLP0/ZpBsIHZI2NZVLw&#10;Qx6Wi35vjpm2Nz7Q9RhKEUPYZ6igCqHNpPRFRQb90LbEkfuyzmCI0JVSO7zFcNPIcZJMpcGaY0OF&#10;LW0qKs7Hb6Ng/Z7v3GA2Dd6/7vO3rU4/Lnmq1ONDt3oBEagL/+I/907H+ZN08gz3d+IN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OwH8UAAADeAAAADwAAAAAAAAAA&#10;AAAAAAChAgAAZHJzL2Rvd25yZXYueG1sUEsFBgAAAAAEAAQA+QAAAJMDAAAAAA==&#10;" strokecolor="#969696">
                <v:shadow color="#ccc"/>
              </v:line>
              <v:line id="Line 585" o:spid="_x0000_s1309" style="position:absolute;rotation:90;visibility:visible" from="6665,4812" to="6666,12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8VhMUAAADeAAAADwAAAGRycy9kb3ducmV2LnhtbERP3WrCMBS+F3yHcAa7kZmqTGxnFBUs&#10;ytiYugc4NGdtsTmpSabd2y/CYHfn4/s982VnGnEl52vLCkbDBARxYXXNpYLP0/ZpBsIHZI2NZVLw&#10;Qx6Wi35vjpm2Nz7Q9RhKEUPYZ6igCqHNpPRFRQb90LbEkfuyzmCI0JVSO7zFcNPIcZJMpcGaY0OF&#10;LW0qKs7Hb6Ng/Z7v3GA2Dd6/7vO3rU4/Lnmq1ONDt3oBEagL/+I/907H+ZN08gz3d+IN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8VhMUAAADeAAAADwAAAAAAAAAA&#10;AAAAAAChAgAAZHJzL2Rvd25yZXYueG1sUEsFBgAAAAAEAAQA+QAAAJMDAAAAAA==&#10;" strokecolor="#969696">
                <v:shadow color="#ccc"/>
              </v:line>
              <v:line id="Line 586" o:spid="_x0000_s1310" style="position:absolute;rotation:90;visibility:visible" from="6665,4887" to="6666,1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2L88UAAADeAAAADwAAAGRycy9kb3ducmV2LnhtbERP3WrCMBS+F3yHcITdyEynUGxnlE2w&#10;KOLY3B7g0Jy1Zc1Jl2Ra394Iwu7Ox/d7FqvetOJEzjeWFTxNEhDEpdUNVwq+PjePcxA+IGtsLZOC&#10;C3lYLYeDBebanvmDTsdQiRjCPkcFdQhdLqUvazLoJ7Yjjty3dQZDhK6S2uE5hptWTpMklQYbjg01&#10;drSuqfw5/hkFr2/F1o3nafB+vysOG529/xaZUg+j/uUZRKA+/Ivv7q2O82fZLIXbO/EG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c2L88UAAADeAAAADwAAAAAAAAAA&#10;AAAAAAChAgAAZHJzL2Rvd25yZXYueG1sUEsFBgAAAAAEAAQA+QAAAJMDAAAAAA==&#10;" strokecolor="#969696">
                <v:shadow color="#ccc"/>
              </v:line>
              <v:line id="Line 587" o:spid="_x0000_s1311" style="position:absolute;rotation:90;visibility:visible" from="6665,4964" to="6666,12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hd5ccAAADeAAAADwAAAGRycy9kb3ducmV2LnhtbERPTWsCMRC9F/ofwhR6q9m60OrWKCJo&#10;LRWLWkp7G5Jxd3EzWZJU13/fCEJv83ifM5p0thFH8qF2rOCxl4Eg1s7UXCr43M0fBiBCRDbYOCYF&#10;ZwowGd/ejLAw7sQbOm5jKVIIhwIVVDG2hZRBV2Qx9FxLnLi98xZjgr6UxuMphdtG9rPsSVqsOTVU&#10;2NKsIn3Y/loF2X799v66/tCr76/l3OvhzyFftErd33XTFxCRuvgvvrqXJs3Ph/kzXN5JN8jx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uF3lxwAAAN4AAAAPAAAAAAAA&#10;AAAAAAAAAKECAABkcnMvZG93bnJldi54bWxQSwUGAAAAAAQABAD5AAAAlQMAAAAA&#10;" strokeweight="1pt">
                <v:shadow color="#ccc"/>
              </v:line>
              <v:line id="Line 588" o:spid="_x0000_s1312" style="position:absolute;rotation:90;visibility:visible" from="6665,5040" to="6666,12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66GsgAAADeAAAADwAAAGRycy9kb3ducmV2LnhtbESP0WrCQBBF3wv9h2UKfSl1o4KY1FVa&#10;wWARpbX9gCE7TUKzs3F3q+nfOw+Fvs1w79x7ZrEaXKfOFGLr2cB4lIEirrxtuTbw+bF5nIOKCdli&#10;55kM/FKE1fL2ZoGF9Rd+p/Mx1UpCOBZooEmpL7SOVUMO48j3xKJ9+eAwyRpqbQNeJNx1epJlM+2w&#10;ZWlosKd1Q9X38ccZeDmU2/Awn6UYd6/lfmPzt1OZG3N/Nzw/gUo0pH/z3/XWCv40nwqvvCMz6OUV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x66GsgAAADeAAAADwAAAAAA&#10;AAAAAAAAAAChAgAAZHJzL2Rvd25yZXYueG1sUEsFBgAAAAAEAAQA+QAAAJYDAAAAAA==&#10;" strokecolor="#969696">
                <v:shadow color="#ccc"/>
              </v:line>
              <v:line id="Line 589" o:spid="_x0000_s1313" style="position:absolute;rotation:90;visibility:visible" from="6665,5114" to="6666,12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IfgcUAAADeAAAADwAAAGRycy9kb3ducmV2LnhtbERP22rCQBB9L/Qflin4UnRjBTHRVbRg&#10;sBTF2wcM2WkSmp2Nu6umf98tFHybw7nObNGZRtzI+dqyguEgAUFcWF1zqeB8WvcnIHxA1thYJgU/&#10;5GExf36aYabtnQ90O4ZSxBD2GSqoQmgzKX1RkUE/sC1x5L6sMxgidKXUDu8x3DTyLUnG0mDNsaHC&#10;lt4rKr6PV6Ngtcs37nUyDt5/fuTbtU73lzxVqvfSLacgAnXhIf53b3ScP0pHKfy9E2+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IfgcUAAADeAAAADwAAAAAAAAAA&#10;AAAAAAChAgAAZHJzL2Rvd25yZXYueG1sUEsFBgAAAAAEAAQA+QAAAJMDAAAAAA==&#10;" strokecolor="#969696">
                <v:shadow color="#ccc"/>
              </v:line>
              <v:line id="Line 590" o:spid="_x0000_s1314" style="position:absolute;rotation:90;visibility:visible" from="6665,5190" to="6666,12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7FYckAAADeAAAADwAAAGRycy9kb3ducmV2LnhtbESP0UrDQBBF3wv+wzKCL8VurFKa2G2x&#10;hYYWUbT6AUN2TILZ2XR3bePfdx4E32aYO/fes1gNrlMnCrH1bOBukoEirrxtuTbw+bG9nYOKCdli&#10;55kM/FKE1fJqtMDC+jO/0+mQaiUmHAs00KTUF1rHqiGHceJ7Yrl9+eAwyRpqbQOexdx1epplM+2w&#10;ZUlosKdNQ9X34ccZWL+WuzCez1KMz/vyZWvzt2OZG3NzPTw9gko0pH/x3/fOSv37/EEABEdm0MsL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DluxWHJAAAA3gAAAA8AAAAA&#10;AAAAAAAAAAAAoQIAAGRycy9kb3ducmV2LnhtbFBLBQYAAAAABAAEAPkAAACXAwAAAAA=&#10;" strokecolor="#969696">
                <v:shadow color="#ccc"/>
              </v:line>
              <v:line id="Line 591" o:spid="_x0000_s1315" style="position:absolute;rotation:90;visibility:visible" from="6665,5265" to="6666,1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Jg+sUAAADeAAAADwAAAGRycy9kb3ducmV2LnhtbERP3WrCMBS+F3yHcAbeyEzVIbYzyiZY&#10;HGNj6h7g0Jy1xeakJlHr25vBYHfn4/s9i1VnGnEh52vLCsajBARxYXXNpYLvw+ZxDsIHZI2NZVJw&#10;Iw+rZb+3wEzbK+/osg+liCHsM1RQhdBmUvqiIoN+ZFviyP1YZzBE6EqpHV5juGnkJElm0mDNsaHC&#10;ltYVFcf92Sh4/cy3bjifBe/f3/KPjU6/Tnmq1OChe3kGEagL/+I/91bH+dP0aQy/78Qb5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Jg+sUAAADeAAAADwAAAAAAAAAA&#10;AAAAAAChAgAAZHJzL2Rvd25yZXYueG1sUEsFBgAAAAAEAAQA+QAAAJMDAAAAAA==&#10;" strokecolor="#969696">
                <v:shadow color="#ccc"/>
              </v:line>
              <v:line id="Line 592" o:spid="_x0000_s1316" style="position:absolute;rotation:90;visibility:visible" from="6665,5341" to="6666,12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mNAMYAAADeAAAADwAAAGRycy9kb3ducmV2LnhtbERP22oCMRB9F/oPYQTfNKuWUrdGKYKX&#10;0mKpLaV9G5Jxd3EzWZKo698bodC3OZzrTOetrcWJfKgcKxgOMhDE2pmKCwVfn8v+I4gQkQ3WjknB&#10;hQLMZ3edKebGnfmDTrtYiBTCIUcFZYxNLmXQJVkMA9cQJ27vvMWYoC+k8XhO4baWoyx7kBYrTg0l&#10;NrQoSR92R6sg229fXtfbd/32871Zej35PYxXjVK9bvv8BCJSG//Ff+6NSfPHk/sR3N5JN8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JjQDGAAAA3gAAAA8AAAAAAAAA&#10;AAAAAAAAoQIAAGRycy9kb3ducmV2LnhtbFBLBQYAAAAABAAEAPkAAACUAwAAAAA=&#10;" strokeweight="1pt">
                <v:shadow color="#ccc"/>
              </v:line>
              <v:line id="Line 593" o:spid="_x0000_s1317" style="position:absolute;rotation:90;visibility:visible" from="6665,5417" to="6666,12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xbFsUAAADeAAAADwAAAGRycy9kb3ducmV2LnhtbERP3WrCMBS+F3yHcAa7kZmqQ2xnFBUs&#10;ytiYugc4NGdtsTmpSabd2y/CYHfn4/s982VnGnEl52vLCkbDBARxYXXNpYLP0/ZpBsIHZI2NZVLw&#10;Qx6Wi35vjpm2Nz7Q9RhKEUPYZ6igCqHNpPRFRQb90LbEkfuyzmCI0JVSO7zFcNPIcZJMpcGaY0OF&#10;LW0qKs7Hb6Ng/Z7v3GA2Dd6/7vO3rU4/Lnmq1ONDt3oBEagL/+I/907H+ZP0eQL3d+IN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xbFsUAAADeAAAADwAAAAAAAAAA&#10;AAAAAAChAgAAZHJzL2Rvd25yZXYueG1sUEsFBgAAAAAEAAQA+QAAAJMDAAAAAA==&#10;" strokecolor="#969696">
                <v:shadow color="#ccc"/>
              </v:line>
              <v:line id="Line 594" o:spid="_x0000_s1318" style="position:absolute;rotation:90;visibility:visible" from="6665,5491" to="6666,12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XDYsUAAADeAAAADwAAAGRycy9kb3ducmV2LnhtbERP3WrCMBS+H/gO4Qx2M2aqE7GdUVSw&#10;KGNj6h7g0Jy1xeakJpl2b28EYXfn4/s903lnGnEm52vLCgb9BARxYXXNpYLvw/plAsIHZI2NZVLw&#10;Rx7ms97DFDNtL7yj8z6UIoawz1BBFUKbSemLigz6vm2JI/djncEQoSuldniJ4aaRwyQZS4M1x4YK&#10;W1pVVBz3v0bB8jPfuOfJOHj/vs0/1jr9OuWpUk+P3eINRKAu/Ivv7o2O81/T0Qhu78Qb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XDYsUAAADeAAAADwAAAAAAAAAA&#10;AAAAAAChAgAAZHJzL2Rvd25yZXYueG1sUEsFBgAAAAAEAAQA+QAAAJMDAAAAAA==&#10;" strokecolor="#969696">
                <v:shadow color="#ccc"/>
              </v:line>
              <v:line id="Line 595" o:spid="_x0000_s1319" style="position:absolute;rotation:90;visibility:visible" from="6665,5566" to="6666,12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lm+cYAAADeAAAADwAAAGRycy9kb3ducmV2LnhtbERP22rCQBB9L/gPywh9Ed3YWjGpq7QF&#10;g6VUvH3AkJ0mwexsurvV9O+7gtC3OZzrzJedacSZnK8tKxiPEhDEhdU1lwqOh9VwBsIHZI2NZVLw&#10;Sx6Wi97dHDNtL7yj8z6UIoawz1BBFUKbSemLigz6kW2JI/dlncEQoSuldniJ4aaRD0kylQZrjg0V&#10;tvRWUXHa/xgFr5t87QazafD+4z3/XOl0+52nSt33u5dnEIG68C++udc6zn9MJ09wfSfe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ZZvnGAAAA3gAAAA8AAAAAAAAA&#10;AAAAAAAAoQIAAGRycy9kb3ducmV2LnhtbFBLBQYAAAAABAAEAPkAAACUAwAAAAA=&#10;" strokecolor="#969696">
                <v:shadow color="#ccc"/>
              </v:line>
              <v:line id="Line 596" o:spid="_x0000_s1320" style="position:absolute;rotation:90;visibility:visible" from="6665,5642" to="6666,12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v4jsYAAADeAAAADwAAAGRycy9kb3ducmV2LnhtbERP22rCQBB9L/Qflin0peimF4JJXaUV&#10;DIpY6uUDhuw0Cc3Oxt2txr93hYJvczjXGU9704ojOd9YVvA8TEAQl1Y3XCnY7+aDEQgfkDW2lknB&#10;mTxMJ/d3Y8y1PfGGjttQiRjCPkcFdQhdLqUvazLoh7YjjtyPdQZDhK6S2uEphptWviRJKg02HBtq&#10;7GhWU/m7/TMKPr+KhXsapcH71bJYz3X2fSgypR4f+o93EIH6cBP/uxc6zn/N3lK4vhNvkJ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L+I7GAAAA3gAAAA8AAAAAAAAA&#10;AAAAAAAAoQIAAGRycy9kb3ducmV2LnhtbFBLBQYAAAAABAAEAPkAAACUAwAAAAA=&#10;" strokecolor="#969696">
                <v:shadow color="#ccc"/>
              </v:line>
              <v:line id="Line 597" o:spid="_x0000_s1321" style="position:absolute;rotation:90;visibility:visible" from="6665,5718" to="6666,12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4umMcAAADeAAAADwAAAGRycy9kb3ducmV2LnhtbERP22oCMRB9L/gPYYS+1Wxr8bI1SinY&#10;Ki2KWkr7NiTj7uJmsiSpbv++EQTf5nCuM5m1thZH8qFyrOC+l4Eg1s5UXCj43M3vRiBCRDZYOyYF&#10;fxRgNu3cTDA37sQbOm5jIVIIhxwVlDE2uZRBl2Qx9FxDnLi98xZjgr6QxuMphdtaPmTZQFqsODWU&#10;2NBLSfqw/bUKsv1q+f62WuuP76/F3Ovxz6H/2ih1222fn0BEauNVfHEvTJrfHz8O4fxOukFO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vi6YxwAAAN4AAAAPAAAAAAAA&#10;AAAAAAAAAKECAABkcnMvZG93bnJldi54bWxQSwUGAAAAAAQABAD5AAAAlQMAAAAA&#10;" strokeweight="1pt">
                <v:shadow color="#ccc"/>
              </v:line>
            </v:group>
            <w10:wrap type="none"/>
            <w10:anchorlock/>
          </v:group>
        </w:pict>
      </w:r>
    </w:p>
    <w:p w:rsidR="001F6D61" w:rsidRPr="002B7F1D" w:rsidRDefault="001F6D61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2B7F1D" w:rsidRDefault="00B07BAF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i</w:t>
      </w:r>
      <w:r w:rsidR="00390303" w:rsidRPr="002B7F1D">
        <w:rPr>
          <w:rFonts w:ascii="Times New Roman" w:hAnsi="Times New Roman" w:cs="Times New Roman"/>
          <w:sz w:val="24"/>
          <w:szCs w:val="24"/>
        </w:rPr>
        <w:t>v</w:t>
      </w:r>
      <w:r w:rsidR="003F6128">
        <w:rPr>
          <w:rFonts w:ascii="Times New Roman" w:hAnsi="Times New Roman" w:cs="Times New Roman"/>
          <w:sz w:val="24"/>
          <w:szCs w:val="24"/>
        </w:rPr>
        <w:t xml:space="preserve">) 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 Determine the slope of the graph </w:t>
      </w:r>
      <w:r w:rsidR="00B43C8D" w:rsidRPr="002B7F1D">
        <w:rPr>
          <w:rFonts w:ascii="Times New Roman" w:hAnsi="Times New Roman" w:cs="Times New Roman"/>
          <w:sz w:val="24"/>
          <w:szCs w:val="24"/>
        </w:rPr>
        <w:tab/>
      </w:r>
      <w:r w:rsidR="00B43C8D" w:rsidRPr="002B7F1D">
        <w:rPr>
          <w:rFonts w:ascii="Times New Roman" w:hAnsi="Times New Roman" w:cs="Times New Roman"/>
          <w:sz w:val="24"/>
          <w:szCs w:val="24"/>
        </w:rPr>
        <w:tab/>
      </w:r>
      <w:r w:rsidR="00B43C8D" w:rsidRPr="002B7F1D">
        <w:rPr>
          <w:rFonts w:ascii="Times New Roman" w:hAnsi="Times New Roman" w:cs="Times New Roman"/>
          <w:sz w:val="24"/>
          <w:szCs w:val="24"/>
        </w:rPr>
        <w:tab/>
      </w:r>
      <w:r w:rsidR="00B43C8D" w:rsidRPr="002B7F1D">
        <w:rPr>
          <w:rFonts w:ascii="Times New Roman" w:hAnsi="Times New Roman" w:cs="Times New Roman"/>
          <w:sz w:val="24"/>
          <w:szCs w:val="24"/>
        </w:rPr>
        <w:tab/>
      </w:r>
      <w:r w:rsidR="00B43C8D" w:rsidRPr="002B7F1D">
        <w:rPr>
          <w:rFonts w:ascii="Times New Roman" w:hAnsi="Times New Roman" w:cs="Times New Roman"/>
          <w:sz w:val="24"/>
          <w:szCs w:val="24"/>
        </w:rPr>
        <w:tab/>
      </w:r>
      <w:r w:rsidR="00B43C8D" w:rsidRPr="002B7F1D">
        <w:rPr>
          <w:rFonts w:ascii="Times New Roman" w:hAnsi="Times New Roman" w:cs="Times New Roman"/>
          <w:sz w:val="24"/>
          <w:szCs w:val="24"/>
        </w:rPr>
        <w:tab/>
      </w:r>
      <w:r w:rsidR="00E1554C" w:rsidRPr="002B7F1D">
        <w:rPr>
          <w:rFonts w:ascii="Times New Roman" w:hAnsi="Times New Roman" w:cs="Times New Roman"/>
          <w:sz w:val="24"/>
          <w:szCs w:val="24"/>
        </w:rPr>
        <w:t>(3</w:t>
      </w:r>
      <w:r w:rsidRPr="002B7F1D">
        <w:rPr>
          <w:rFonts w:ascii="Times New Roman" w:hAnsi="Times New Roman" w:cs="Times New Roman"/>
          <w:sz w:val="24"/>
          <w:szCs w:val="24"/>
        </w:rPr>
        <w:t>m</w:t>
      </w:r>
      <w:r w:rsidR="003C7175" w:rsidRPr="002B7F1D">
        <w:rPr>
          <w:rFonts w:ascii="Times New Roman" w:hAnsi="Times New Roman" w:cs="Times New Roman"/>
          <w:sz w:val="24"/>
          <w:szCs w:val="24"/>
        </w:rPr>
        <w:t>ar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ks) </w:t>
      </w:r>
    </w:p>
    <w:p w:rsidR="00390303" w:rsidRPr="002B7F1D" w:rsidRDefault="00AE766C" w:rsidP="00103802">
      <w:pPr>
        <w:pStyle w:val="NoSpacing"/>
        <w:ind w:firstLine="720"/>
        <w:rPr>
          <w:rFonts w:ascii="Times New Roman" w:hAnsi="Times New Roman" w:cs="Times New Roman"/>
          <w:sz w:val="24"/>
          <w:szCs w:val="24"/>
          <w:vertAlign w:val="superscript"/>
        </w:rPr>
      </w:pPr>
      <w:r w:rsidRPr="002B7F1D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737633811" r:id="rId10"/>
        </w:object>
      </w:r>
      <w:r w:rsidRPr="002B7F1D">
        <w:rPr>
          <w:rFonts w:ascii="Times New Roman" w:hAnsi="Times New Roman" w:cs="Times New Roman"/>
          <w:sz w:val="24"/>
          <w:szCs w:val="24"/>
        </w:rPr>
        <w:t xml:space="preserve"> </w:t>
      </w:r>
      <w:r w:rsidRPr="002B7F1D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27" type="#_x0000_t75" style="width:9.75pt;height:14.25pt" o:ole="">
            <v:imagedata r:id="rId9" o:title=""/>
          </v:shape>
          <o:OLEObject Type="Embed" ProgID="Equation.DSMT4" ShapeID="_x0000_i1027" DrawAspect="Content" ObjectID="_1737633812" r:id="rId11"/>
        </w:object>
      </w:r>
      <w:r w:rsidRPr="002B7F1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B0940" w:rsidRPr="002B7F1D" w:rsidRDefault="001B0940" w:rsidP="001B0940">
      <w:pPr>
        <w:pStyle w:val="NoSpacing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1B0940" w:rsidRPr="002B7F1D" w:rsidRDefault="001B0940" w:rsidP="001B0940">
      <w:pPr>
        <w:pStyle w:val="NoSpacing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1B0940" w:rsidRPr="002B7F1D" w:rsidRDefault="001B0940" w:rsidP="001B0940">
      <w:pPr>
        <w:pStyle w:val="NoSpacing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1B0940" w:rsidRPr="002B7F1D" w:rsidRDefault="001B0940" w:rsidP="001B0940">
      <w:pPr>
        <w:pStyle w:val="NoSpacing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1B0940" w:rsidRPr="002B7F1D" w:rsidRDefault="001B0940" w:rsidP="001B0940">
      <w:pPr>
        <w:pStyle w:val="NoSpacing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BA14C4" w:rsidRPr="002B7F1D" w:rsidRDefault="00BA14C4" w:rsidP="001B0940">
      <w:pPr>
        <w:pStyle w:val="NoSpacing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1B0940" w:rsidRPr="002B7F1D" w:rsidRDefault="001B0940" w:rsidP="001B094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F2A1B" w:rsidRPr="002B7F1D" w:rsidRDefault="009F2A1B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2B7F1D" w:rsidRDefault="00760928" w:rsidP="009F2A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v</w:t>
      </w:r>
      <w:r w:rsidR="003F6128">
        <w:rPr>
          <w:rFonts w:ascii="Times New Roman" w:hAnsi="Times New Roman" w:cs="Times New Roman"/>
          <w:sz w:val="24"/>
          <w:szCs w:val="24"/>
        </w:rPr>
        <w:t xml:space="preserve">) 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 </w:t>
      </w:r>
      <w:r w:rsidR="003F6128" w:rsidRPr="002B7F1D">
        <w:rPr>
          <w:rFonts w:ascii="Times New Roman" w:hAnsi="Times New Roman" w:cs="Times New Roman"/>
          <w:sz w:val="24"/>
          <w:szCs w:val="24"/>
        </w:rPr>
        <w:t>What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 physical quantity is represented by the slope of the graph at</w:t>
      </w:r>
      <w:r w:rsidR="00D15508" w:rsidRPr="002B7F1D">
        <w:rPr>
          <w:rFonts w:ascii="Times New Roman" w:hAnsi="Times New Roman" w:cs="Times New Roman"/>
          <w:sz w:val="24"/>
          <w:szCs w:val="24"/>
        </w:rPr>
        <w:t xml:space="preserve"> </w:t>
      </w:r>
      <w:r w:rsidR="009F2A1B" w:rsidRPr="002B7F1D">
        <w:rPr>
          <w:rFonts w:ascii="Times New Roman" w:hAnsi="Times New Roman" w:cs="Times New Roman"/>
          <w:sz w:val="24"/>
          <w:szCs w:val="24"/>
        </w:rPr>
        <w:t xml:space="preserve">any given point </w:t>
      </w:r>
      <w:r w:rsidR="003C7175" w:rsidRPr="002B7F1D">
        <w:rPr>
          <w:rFonts w:ascii="Times New Roman" w:hAnsi="Times New Roman" w:cs="Times New Roman"/>
          <w:sz w:val="24"/>
          <w:szCs w:val="24"/>
        </w:rPr>
        <w:t xml:space="preserve">  </w:t>
      </w:r>
      <w:r w:rsidR="009F2A1B" w:rsidRPr="002B7F1D">
        <w:rPr>
          <w:rFonts w:ascii="Times New Roman" w:hAnsi="Times New Roman" w:cs="Times New Roman"/>
          <w:sz w:val="24"/>
          <w:szCs w:val="24"/>
        </w:rPr>
        <w:t>(</w:t>
      </w:r>
      <w:r w:rsidR="00390303" w:rsidRPr="002B7F1D">
        <w:rPr>
          <w:rFonts w:ascii="Times New Roman" w:hAnsi="Times New Roman" w:cs="Times New Roman"/>
          <w:sz w:val="24"/>
          <w:szCs w:val="24"/>
        </w:rPr>
        <w:t>1</w:t>
      </w:r>
      <w:r w:rsidR="00B07BAF" w:rsidRPr="002B7F1D">
        <w:rPr>
          <w:rFonts w:ascii="Times New Roman" w:hAnsi="Times New Roman" w:cs="Times New Roman"/>
          <w:sz w:val="24"/>
          <w:szCs w:val="24"/>
        </w:rPr>
        <w:t>m</w:t>
      </w:r>
      <w:r w:rsidR="003C7175" w:rsidRPr="002B7F1D">
        <w:rPr>
          <w:rFonts w:ascii="Times New Roman" w:hAnsi="Times New Roman" w:cs="Times New Roman"/>
          <w:sz w:val="24"/>
          <w:szCs w:val="24"/>
        </w:rPr>
        <w:t>ar</w:t>
      </w:r>
      <w:r w:rsidR="00390303" w:rsidRPr="002B7F1D">
        <w:rPr>
          <w:rFonts w:ascii="Times New Roman" w:hAnsi="Times New Roman" w:cs="Times New Roman"/>
          <w:sz w:val="24"/>
          <w:szCs w:val="24"/>
        </w:rPr>
        <w:t>k)</w:t>
      </w:r>
    </w:p>
    <w:p w:rsidR="00390303" w:rsidRPr="002B7F1D" w:rsidRDefault="0039030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A14C4" w:rsidRPr="002B7F1D" w:rsidRDefault="00BA14C4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A14C4" w:rsidRPr="002B7F1D" w:rsidRDefault="00BA14C4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F2A1B" w:rsidRPr="002B7F1D" w:rsidRDefault="009F2A1B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2B7F1D" w:rsidRDefault="00750C20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v</w:t>
      </w:r>
      <w:r w:rsidR="00390303" w:rsidRPr="002B7F1D">
        <w:rPr>
          <w:rFonts w:ascii="Times New Roman" w:hAnsi="Times New Roman" w:cs="Times New Roman"/>
          <w:sz w:val="24"/>
          <w:szCs w:val="24"/>
        </w:rPr>
        <w:t>i</w:t>
      </w:r>
      <w:r w:rsidR="003F6128">
        <w:rPr>
          <w:rFonts w:ascii="Times New Roman" w:hAnsi="Times New Roman" w:cs="Times New Roman"/>
          <w:sz w:val="24"/>
          <w:szCs w:val="24"/>
        </w:rPr>
        <w:t xml:space="preserve">) 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 Using a micrometer screw gauge, measure the diameter, </w:t>
      </w:r>
      <w:r w:rsidR="00390303" w:rsidRPr="002B7F1D">
        <w:rPr>
          <w:rFonts w:ascii="Times New Roman" w:hAnsi="Times New Roman" w:cs="Times New Roman"/>
          <w:b/>
          <w:sz w:val="24"/>
          <w:szCs w:val="24"/>
        </w:rPr>
        <w:t>d</w:t>
      </w:r>
      <w:r w:rsidR="00390303" w:rsidRPr="002B7F1D">
        <w:rPr>
          <w:rFonts w:ascii="Times New Roman" w:hAnsi="Times New Roman" w:cs="Times New Roman"/>
          <w:sz w:val="24"/>
          <w:szCs w:val="24"/>
        </w:rPr>
        <w:t xml:space="preserve"> of the</w:t>
      </w:r>
      <w:r w:rsidR="0071625C" w:rsidRPr="002B7F1D">
        <w:rPr>
          <w:rFonts w:ascii="Times New Roman" w:hAnsi="Times New Roman" w:cs="Times New Roman"/>
          <w:sz w:val="24"/>
          <w:szCs w:val="24"/>
        </w:rPr>
        <w:t xml:space="preserve"> wire</w:t>
      </w:r>
      <w:r w:rsidR="00B15F30" w:rsidRPr="002B7F1D">
        <w:rPr>
          <w:rFonts w:ascii="Times New Roman" w:hAnsi="Times New Roman" w:cs="Times New Roman"/>
          <w:sz w:val="24"/>
          <w:szCs w:val="24"/>
        </w:rPr>
        <w:t xml:space="preserve"> </w:t>
      </w:r>
      <w:r w:rsidR="00B15F30" w:rsidRPr="002B7F1D">
        <w:rPr>
          <w:rFonts w:ascii="Times New Roman" w:hAnsi="Times New Roman" w:cs="Times New Roman"/>
          <w:b/>
          <w:sz w:val="24"/>
          <w:szCs w:val="24"/>
        </w:rPr>
        <w:t>W</w:t>
      </w:r>
      <w:r w:rsidR="0071625C" w:rsidRPr="002B7F1D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093CD4" w:rsidRPr="002B7F1D" w:rsidRDefault="00093CD4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204BF" w:rsidRPr="002B7F1D" w:rsidRDefault="0039030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B15F30" w:rsidRPr="002B7F1D" w:rsidRDefault="00390303" w:rsidP="00DC4ADA">
      <w:pPr>
        <w:pStyle w:val="NoSpacing"/>
        <w:rPr>
          <w:rFonts w:ascii="Times New Roman" w:hAnsi="Times New Roman" w:cs="Times New Roman"/>
          <w:b/>
          <w:sz w:val="24"/>
          <w:szCs w:val="24"/>
          <w:u w:val="dotted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>d</w:t>
      </w:r>
      <w:r w:rsidR="00D15508" w:rsidRPr="002B7F1D">
        <w:rPr>
          <w:rFonts w:ascii="Times New Roman" w:hAnsi="Times New Roman" w:cs="Times New Roman"/>
          <w:sz w:val="24"/>
          <w:szCs w:val="24"/>
        </w:rPr>
        <w:t xml:space="preserve"> </w:t>
      </w:r>
      <w:r w:rsidRPr="002B7F1D">
        <w:rPr>
          <w:rFonts w:ascii="Times New Roman" w:hAnsi="Times New Roman" w:cs="Times New Roman"/>
          <w:sz w:val="24"/>
          <w:szCs w:val="24"/>
        </w:rPr>
        <w:t>=</w:t>
      </w:r>
      <w:r w:rsidR="00F6583C" w:rsidRPr="002B7F1D">
        <w:rPr>
          <w:rFonts w:ascii="Times New Roman" w:hAnsi="Times New Roman" w:cs="Times New Roman"/>
          <w:sz w:val="24"/>
          <w:szCs w:val="24"/>
        </w:rPr>
        <w:t xml:space="preserve">       </w:t>
      </w:r>
      <w:r w:rsidR="00A80A48" w:rsidRPr="002B7F1D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                             </w:t>
      </w:r>
      <w:r w:rsidR="00E97082" w:rsidRPr="002B7F1D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          </w:t>
      </w:r>
      <w:r w:rsidR="00F6583C" w:rsidRPr="002B7F1D">
        <w:rPr>
          <w:rFonts w:ascii="Times New Roman" w:hAnsi="Times New Roman" w:cs="Times New Roman"/>
          <w:b/>
          <w:sz w:val="24"/>
          <w:szCs w:val="24"/>
          <w:u w:val="dotted"/>
        </w:rPr>
        <w:t>m</w:t>
      </w:r>
      <w:r w:rsidR="00750C20" w:rsidRPr="002B7F1D">
        <w:rPr>
          <w:rFonts w:ascii="Times New Roman" w:hAnsi="Times New Roman" w:cs="Times New Roman"/>
          <w:b/>
          <w:sz w:val="24"/>
          <w:szCs w:val="24"/>
          <w:u w:val="dotted"/>
        </w:rPr>
        <w:t>m</w:t>
      </w:r>
      <w:r w:rsidR="00E66C31" w:rsidRPr="002B7F1D">
        <w:rPr>
          <w:rFonts w:ascii="Times New Roman" w:hAnsi="Times New Roman" w:cs="Times New Roman"/>
          <w:b/>
          <w:sz w:val="24"/>
          <w:szCs w:val="24"/>
        </w:rPr>
        <w:tab/>
      </w:r>
      <w:r w:rsidR="00E66C31" w:rsidRPr="002B7F1D">
        <w:rPr>
          <w:rFonts w:ascii="Times New Roman" w:hAnsi="Times New Roman" w:cs="Times New Roman"/>
          <w:b/>
          <w:sz w:val="24"/>
          <w:szCs w:val="24"/>
        </w:rPr>
        <w:tab/>
      </w:r>
      <w:r w:rsidR="00E66C31" w:rsidRPr="002B7F1D">
        <w:rPr>
          <w:rFonts w:ascii="Times New Roman" w:hAnsi="Times New Roman" w:cs="Times New Roman"/>
          <w:b/>
          <w:sz w:val="24"/>
          <w:szCs w:val="24"/>
        </w:rPr>
        <w:tab/>
      </w:r>
      <w:r w:rsidR="00E97082" w:rsidRPr="002B7F1D">
        <w:rPr>
          <w:rFonts w:ascii="Times New Roman" w:hAnsi="Times New Roman" w:cs="Times New Roman"/>
          <w:b/>
          <w:sz w:val="24"/>
          <w:szCs w:val="24"/>
        </w:rPr>
        <w:tab/>
      </w:r>
      <w:r w:rsidR="00E97082" w:rsidRPr="002B7F1D">
        <w:rPr>
          <w:rFonts w:ascii="Times New Roman" w:hAnsi="Times New Roman" w:cs="Times New Roman"/>
          <w:b/>
          <w:sz w:val="24"/>
          <w:szCs w:val="24"/>
        </w:rPr>
        <w:tab/>
      </w:r>
      <w:r w:rsidR="00E66C31" w:rsidRPr="002B7F1D">
        <w:rPr>
          <w:rFonts w:ascii="Times New Roman" w:hAnsi="Times New Roman" w:cs="Times New Roman"/>
          <w:sz w:val="24"/>
          <w:szCs w:val="24"/>
        </w:rPr>
        <w:t>(1mark)</w:t>
      </w:r>
    </w:p>
    <w:p w:rsidR="00B15F30" w:rsidRPr="002B7F1D" w:rsidRDefault="00B15F30" w:rsidP="00DC4ADA">
      <w:pPr>
        <w:pStyle w:val="NoSpacing"/>
        <w:rPr>
          <w:rFonts w:ascii="Times New Roman" w:hAnsi="Times New Roman" w:cs="Times New Roman"/>
          <w:b/>
          <w:sz w:val="24"/>
          <w:szCs w:val="24"/>
          <w:u w:val="dotted"/>
        </w:rPr>
      </w:pPr>
    </w:p>
    <w:p w:rsidR="00093CD4" w:rsidRPr="002B7F1D" w:rsidRDefault="00093CD4" w:rsidP="00DC4ADA">
      <w:pPr>
        <w:pStyle w:val="NoSpacing"/>
        <w:rPr>
          <w:rFonts w:ascii="Times New Roman" w:hAnsi="Times New Roman" w:cs="Times New Roman"/>
          <w:b/>
          <w:sz w:val="24"/>
          <w:szCs w:val="24"/>
          <w:u w:val="dotted"/>
        </w:rPr>
      </w:pPr>
    </w:p>
    <w:p w:rsidR="00390303" w:rsidRPr="002B7F1D" w:rsidRDefault="004A40F3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B15F30" w:rsidRPr="002B7F1D">
        <w:rPr>
          <w:rFonts w:ascii="Times New Roman" w:hAnsi="Times New Roman" w:cs="Times New Roman"/>
          <w:sz w:val="24"/>
          <w:szCs w:val="24"/>
        </w:rPr>
        <w:t xml:space="preserve">=       </w:t>
      </w:r>
      <w:r w:rsidR="00A80A48" w:rsidRPr="002B7F1D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                     </w:t>
      </w:r>
      <w:r w:rsidR="00E97082" w:rsidRPr="002B7F1D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                   </w:t>
      </w:r>
      <w:r w:rsidR="00B15F30" w:rsidRPr="002B7F1D">
        <w:rPr>
          <w:rFonts w:ascii="Times New Roman" w:hAnsi="Times New Roman" w:cs="Times New Roman"/>
          <w:b/>
          <w:sz w:val="24"/>
          <w:szCs w:val="24"/>
          <w:u w:val="dotted"/>
        </w:rPr>
        <w:t>m</w:t>
      </w:r>
      <w:r w:rsidR="00760928" w:rsidRPr="002B7F1D">
        <w:rPr>
          <w:rFonts w:ascii="Times New Roman" w:hAnsi="Times New Roman" w:cs="Times New Roman"/>
          <w:sz w:val="24"/>
          <w:szCs w:val="24"/>
        </w:rPr>
        <w:tab/>
      </w:r>
      <w:r w:rsidR="00760928" w:rsidRPr="002B7F1D">
        <w:rPr>
          <w:rFonts w:ascii="Times New Roman" w:hAnsi="Times New Roman" w:cs="Times New Roman"/>
          <w:sz w:val="24"/>
          <w:szCs w:val="24"/>
        </w:rPr>
        <w:tab/>
      </w:r>
      <w:r w:rsidR="00760928" w:rsidRPr="002B7F1D">
        <w:rPr>
          <w:rFonts w:ascii="Times New Roman" w:hAnsi="Times New Roman" w:cs="Times New Roman"/>
          <w:sz w:val="24"/>
          <w:szCs w:val="24"/>
        </w:rPr>
        <w:tab/>
      </w:r>
      <w:r w:rsidR="00760928" w:rsidRPr="002B7F1D">
        <w:rPr>
          <w:rFonts w:ascii="Times New Roman" w:hAnsi="Times New Roman" w:cs="Times New Roman"/>
          <w:sz w:val="24"/>
          <w:szCs w:val="24"/>
        </w:rPr>
        <w:tab/>
      </w:r>
      <w:r w:rsidR="00E97082" w:rsidRPr="002B7F1D">
        <w:rPr>
          <w:rFonts w:ascii="Times New Roman" w:hAnsi="Times New Roman" w:cs="Times New Roman"/>
          <w:sz w:val="24"/>
          <w:szCs w:val="24"/>
        </w:rPr>
        <w:tab/>
      </w:r>
      <w:r w:rsidR="00760928" w:rsidRPr="002B7F1D">
        <w:rPr>
          <w:rFonts w:ascii="Times New Roman" w:hAnsi="Times New Roman" w:cs="Times New Roman"/>
          <w:sz w:val="24"/>
          <w:szCs w:val="24"/>
        </w:rPr>
        <w:t>(1m</w:t>
      </w:r>
      <w:r w:rsidR="003C7175" w:rsidRPr="002B7F1D">
        <w:rPr>
          <w:rFonts w:ascii="Times New Roman" w:hAnsi="Times New Roman" w:cs="Times New Roman"/>
          <w:sz w:val="24"/>
          <w:szCs w:val="24"/>
        </w:rPr>
        <w:t>ar</w:t>
      </w:r>
      <w:r w:rsidR="00760928" w:rsidRPr="002B7F1D">
        <w:rPr>
          <w:rFonts w:ascii="Times New Roman" w:hAnsi="Times New Roman" w:cs="Times New Roman"/>
          <w:sz w:val="24"/>
          <w:szCs w:val="24"/>
        </w:rPr>
        <w:t>k)</w:t>
      </w:r>
    </w:p>
    <w:p w:rsidR="00093CD4" w:rsidRPr="002B7F1D" w:rsidRDefault="00093CD4" w:rsidP="00DC4A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A40F3" w:rsidRPr="002B7F1D" w:rsidRDefault="004A40F3" w:rsidP="00C47B4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2B7F1D" w:rsidRDefault="00390303" w:rsidP="00C47B4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sz w:val="24"/>
          <w:szCs w:val="24"/>
        </w:rPr>
        <w:t>v</w:t>
      </w:r>
      <w:r w:rsidR="00750C20" w:rsidRPr="002B7F1D">
        <w:rPr>
          <w:rFonts w:ascii="Times New Roman" w:hAnsi="Times New Roman" w:cs="Times New Roman"/>
          <w:sz w:val="24"/>
          <w:szCs w:val="24"/>
        </w:rPr>
        <w:t>ii</w:t>
      </w:r>
      <w:r w:rsidR="003F6128">
        <w:rPr>
          <w:rFonts w:ascii="Times New Roman" w:hAnsi="Times New Roman" w:cs="Times New Roman"/>
          <w:sz w:val="24"/>
          <w:szCs w:val="24"/>
        </w:rPr>
        <w:t xml:space="preserve">)  </w:t>
      </w:r>
      <w:r w:rsidRPr="002B7F1D">
        <w:rPr>
          <w:rFonts w:ascii="Times New Roman" w:hAnsi="Times New Roman" w:cs="Times New Roman"/>
          <w:sz w:val="24"/>
          <w:szCs w:val="24"/>
        </w:rPr>
        <w:t>Calculate the quantity</w:t>
      </w:r>
      <w:r w:rsidR="00EF01E6" w:rsidRPr="002B7F1D">
        <w:rPr>
          <w:rFonts w:ascii="Times New Roman" w:hAnsi="Times New Roman" w:cs="Times New Roman"/>
          <w:position w:val="-24"/>
          <w:sz w:val="24"/>
          <w:szCs w:val="24"/>
        </w:rPr>
        <w:object w:dxaOrig="1100" w:dyaOrig="660">
          <v:shape id="_x0000_i1028" type="#_x0000_t75" style="width:54.75pt;height:32.25pt" o:ole="">
            <v:imagedata r:id="rId12" o:title=""/>
          </v:shape>
          <o:OLEObject Type="Embed" ProgID="Equation.DSMT4" ShapeID="_x0000_i1028" DrawAspect="Content" ObjectID="_1737633813" r:id="rId13"/>
        </w:object>
      </w:r>
      <w:r w:rsidR="00750C20" w:rsidRPr="002B7F1D">
        <w:rPr>
          <w:rFonts w:ascii="Times New Roman" w:hAnsi="Times New Roman" w:cs="Times New Roman"/>
          <w:sz w:val="24"/>
          <w:szCs w:val="24"/>
        </w:rPr>
        <w:t xml:space="preserve"> and give its units</w:t>
      </w:r>
      <w:r w:rsidRPr="002B7F1D">
        <w:rPr>
          <w:rFonts w:ascii="Times New Roman" w:hAnsi="Times New Roman" w:cs="Times New Roman"/>
          <w:sz w:val="24"/>
          <w:szCs w:val="24"/>
        </w:rPr>
        <w:t xml:space="preserve">. </w:t>
      </w:r>
      <w:r w:rsidR="004A40F3" w:rsidRPr="002B7F1D">
        <w:rPr>
          <w:rFonts w:ascii="Times New Roman" w:hAnsi="Times New Roman" w:cs="Times New Roman"/>
          <w:sz w:val="24"/>
          <w:szCs w:val="24"/>
        </w:rPr>
        <w:tab/>
      </w:r>
      <w:r w:rsidR="004A40F3" w:rsidRPr="002B7F1D">
        <w:rPr>
          <w:rFonts w:ascii="Times New Roman" w:hAnsi="Times New Roman" w:cs="Times New Roman"/>
          <w:sz w:val="24"/>
          <w:szCs w:val="24"/>
        </w:rPr>
        <w:tab/>
      </w:r>
      <w:r w:rsidR="004A40F3" w:rsidRPr="002B7F1D">
        <w:rPr>
          <w:rFonts w:ascii="Times New Roman" w:hAnsi="Times New Roman" w:cs="Times New Roman"/>
          <w:sz w:val="24"/>
          <w:szCs w:val="24"/>
        </w:rPr>
        <w:tab/>
        <w:t>(3</w:t>
      </w:r>
      <w:r w:rsidR="0071625C" w:rsidRPr="002B7F1D">
        <w:rPr>
          <w:rFonts w:ascii="Times New Roman" w:hAnsi="Times New Roman" w:cs="Times New Roman"/>
          <w:sz w:val="24"/>
          <w:szCs w:val="24"/>
        </w:rPr>
        <w:t>m</w:t>
      </w:r>
      <w:r w:rsidR="003C7175" w:rsidRPr="002B7F1D">
        <w:rPr>
          <w:rFonts w:ascii="Times New Roman" w:hAnsi="Times New Roman" w:cs="Times New Roman"/>
          <w:sz w:val="24"/>
          <w:szCs w:val="24"/>
        </w:rPr>
        <w:t>ar</w:t>
      </w:r>
      <w:r w:rsidRPr="002B7F1D">
        <w:rPr>
          <w:rFonts w:ascii="Times New Roman" w:hAnsi="Times New Roman" w:cs="Times New Roman"/>
          <w:sz w:val="24"/>
          <w:szCs w:val="24"/>
        </w:rPr>
        <w:t>ks)</w:t>
      </w:r>
    </w:p>
    <w:p w:rsidR="00D50A2C" w:rsidRPr="002B7F1D" w:rsidRDefault="00D50A2C" w:rsidP="00D50A2C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50A2C" w:rsidRPr="002B7F1D" w:rsidRDefault="00B15F30" w:rsidP="00D50A2C">
      <w:pPr>
        <w:pStyle w:val="NoSpacing"/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br w:type="textWrapping" w:clear="all"/>
      </w:r>
    </w:p>
    <w:p w:rsidR="006E10D1" w:rsidRPr="002B7F1D" w:rsidRDefault="006E10D1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8658DC" w:rsidRPr="002B7F1D" w:rsidRDefault="008658DC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8658DC" w:rsidRPr="002B7F1D" w:rsidRDefault="008658DC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8658DC" w:rsidRPr="002B7F1D" w:rsidRDefault="008658DC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8658DC" w:rsidRPr="002B7F1D" w:rsidRDefault="008658DC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8658DC" w:rsidRPr="002B7F1D" w:rsidRDefault="008658DC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8658DC" w:rsidRPr="002B7F1D" w:rsidRDefault="008658DC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8658DC" w:rsidRPr="002B7F1D" w:rsidRDefault="008658DC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8658DC" w:rsidRDefault="008658DC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F4595F" w:rsidRDefault="00F4595F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F4595F" w:rsidRPr="002B7F1D" w:rsidRDefault="00F4595F" w:rsidP="00D50A2C">
      <w:pPr>
        <w:tabs>
          <w:tab w:val="left" w:pos="4140"/>
        </w:tabs>
        <w:rPr>
          <w:rFonts w:ascii="Times New Roman" w:hAnsi="Times New Roman" w:cs="Times New Roman"/>
        </w:rPr>
      </w:pPr>
    </w:p>
    <w:p w:rsidR="00DA4130" w:rsidRPr="002B7F1D" w:rsidRDefault="00BA14C4" w:rsidP="007141E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lastRenderedPageBreak/>
        <w:t>Question 2</w:t>
      </w:r>
      <w:r w:rsidR="007141EC" w:rsidRPr="002B7F1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658DC" w:rsidRPr="002B7F1D" w:rsidRDefault="008658DC" w:rsidP="007141EC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b/>
          <w:szCs w:val="24"/>
        </w:rPr>
        <w:t>PART A</w:t>
      </w:r>
    </w:p>
    <w:p w:rsidR="008658DC" w:rsidRPr="002B7F1D" w:rsidRDefault="008658DC" w:rsidP="007141EC">
      <w:pPr>
        <w:spacing w:after="3" w:line="265" w:lineRule="auto"/>
        <w:rPr>
          <w:rFonts w:ascii="Times New Roman" w:hAnsi="Times New Roman" w:cs="Times New Roman"/>
          <w:b/>
          <w:szCs w:val="24"/>
        </w:rPr>
      </w:pPr>
      <w:r w:rsidRPr="002B7F1D">
        <w:rPr>
          <w:rFonts w:ascii="Times New Roman" w:hAnsi="Times New Roman" w:cs="Times New Roman"/>
          <w:b/>
          <w:szCs w:val="24"/>
        </w:rPr>
        <w:t>You</w:t>
      </w:r>
      <w:r w:rsidRPr="002B7F1D">
        <w:rPr>
          <w:rFonts w:ascii="Times New Roman" w:hAnsi="Times New Roman" w:cs="Times New Roman"/>
          <w:szCs w:val="24"/>
        </w:rPr>
        <w:t xml:space="preserve"> are</w:t>
      </w:r>
      <w:r w:rsidRPr="002B7F1D">
        <w:rPr>
          <w:rFonts w:ascii="Times New Roman" w:hAnsi="Times New Roman" w:cs="Times New Roman"/>
          <w:b/>
          <w:szCs w:val="24"/>
        </w:rPr>
        <w:t xml:space="preserve"> provided with the following apparatus</w:t>
      </w:r>
    </w:p>
    <w:p w:rsidR="008658DC" w:rsidRPr="002B7F1D" w:rsidRDefault="00766C1E" w:rsidP="00766C1E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- </w:t>
      </w:r>
      <w:r w:rsidR="008658DC" w:rsidRPr="002B7F1D">
        <w:rPr>
          <w:rFonts w:ascii="Times New Roman" w:hAnsi="Times New Roman" w:cs="Times New Roman"/>
          <w:szCs w:val="24"/>
        </w:rPr>
        <w:t>A meter rule</w:t>
      </w:r>
    </w:p>
    <w:p w:rsidR="008658DC" w:rsidRPr="002B7F1D" w:rsidRDefault="00766C1E" w:rsidP="00766C1E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- </w:t>
      </w:r>
      <w:r w:rsidR="008658DC" w:rsidRPr="002B7F1D">
        <w:rPr>
          <w:rFonts w:ascii="Times New Roman" w:hAnsi="Times New Roman" w:cs="Times New Roman"/>
          <w:szCs w:val="24"/>
        </w:rPr>
        <w:t xml:space="preserve">A concave lens with holder  </w:t>
      </w:r>
    </w:p>
    <w:p w:rsidR="008658DC" w:rsidRPr="002B7F1D" w:rsidRDefault="00766C1E" w:rsidP="00766C1E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- </w:t>
      </w:r>
      <w:r w:rsidR="008658DC" w:rsidRPr="002B7F1D">
        <w:rPr>
          <w:rFonts w:ascii="Times New Roman" w:hAnsi="Times New Roman" w:cs="Times New Roman"/>
          <w:szCs w:val="24"/>
        </w:rPr>
        <w:t xml:space="preserve">A candle stick </w:t>
      </w:r>
    </w:p>
    <w:p w:rsidR="008658DC" w:rsidRPr="002B7F1D" w:rsidRDefault="00766C1E" w:rsidP="00766C1E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- A </w:t>
      </w:r>
      <w:r w:rsidR="008658DC" w:rsidRPr="002B7F1D">
        <w:rPr>
          <w:rFonts w:ascii="Times New Roman" w:hAnsi="Times New Roman" w:cs="Times New Roman"/>
          <w:szCs w:val="24"/>
        </w:rPr>
        <w:t>white screen</w:t>
      </w:r>
    </w:p>
    <w:p w:rsidR="008658DC" w:rsidRPr="002B7F1D" w:rsidRDefault="00766C1E" w:rsidP="00766C1E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</w:t>
      </w:r>
      <w:r w:rsidR="008658DC" w:rsidRPr="002B7F1D">
        <w:rPr>
          <w:rFonts w:ascii="Times New Roman" w:hAnsi="Times New Roman" w:cs="Times New Roman"/>
        </w:rPr>
        <w:t xml:space="preserve">A stop watch </w:t>
      </w:r>
    </w:p>
    <w:p w:rsidR="008658DC" w:rsidRPr="002B7F1D" w:rsidRDefault="00766C1E" w:rsidP="00766C1E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</w:t>
      </w:r>
      <w:r w:rsidR="008658DC" w:rsidRPr="002B7F1D">
        <w:rPr>
          <w:rFonts w:ascii="Times New Roman" w:hAnsi="Times New Roman" w:cs="Times New Roman"/>
        </w:rPr>
        <w:t xml:space="preserve">Marble </w:t>
      </w:r>
    </w:p>
    <w:p w:rsidR="008658DC" w:rsidRPr="002B7F1D" w:rsidRDefault="00766C1E" w:rsidP="00766C1E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</w:t>
      </w:r>
      <w:r w:rsidR="008658DC" w:rsidRPr="002B7F1D">
        <w:rPr>
          <w:rFonts w:ascii="Times New Roman" w:hAnsi="Times New Roman" w:cs="Times New Roman"/>
        </w:rPr>
        <w:t xml:space="preserve">Watch glass </w:t>
      </w:r>
    </w:p>
    <w:p w:rsidR="008658DC" w:rsidRPr="002B7F1D" w:rsidRDefault="00766C1E" w:rsidP="00766C1E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</w:t>
      </w:r>
      <w:r w:rsidR="008658DC" w:rsidRPr="002B7F1D">
        <w:rPr>
          <w:rFonts w:ascii="Times New Roman" w:hAnsi="Times New Roman" w:cs="Times New Roman"/>
        </w:rPr>
        <w:t xml:space="preserve">Plasticine </w:t>
      </w:r>
    </w:p>
    <w:p w:rsidR="008658DC" w:rsidRPr="002B7F1D" w:rsidRDefault="004635BD" w:rsidP="00766C1E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</w:t>
      </w:r>
      <w:r w:rsidR="008658DC" w:rsidRPr="002B7F1D">
        <w:rPr>
          <w:rFonts w:ascii="Times New Roman" w:hAnsi="Times New Roman" w:cs="Times New Roman"/>
        </w:rPr>
        <w:t xml:space="preserve">Micrometer screw gauge </w:t>
      </w: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b/>
          <w:szCs w:val="24"/>
        </w:rPr>
      </w:pPr>
      <w:r w:rsidRPr="002B7F1D">
        <w:rPr>
          <w:rFonts w:ascii="Times New Roman" w:hAnsi="Times New Roman" w:cs="Times New Roman"/>
          <w:b/>
          <w:szCs w:val="24"/>
        </w:rPr>
        <w:t>Proceed as follows:</w:t>
      </w:r>
    </w:p>
    <w:p w:rsidR="008658DC" w:rsidRPr="002B7F1D" w:rsidRDefault="008658DC" w:rsidP="008658DC">
      <w:pPr>
        <w:spacing w:after="3" w:line="265" w:lineRule="auto"/>
        <w:ind w:left="731" w:hanging="10"/>
        <w:rPr>
          <w:rFonts w:ascii="Times New Roman" w:hAnsi="Times New Roman" w:cs="Times New Roman"/>
          <w:b/>
          <w:szCs w:val="24"/>
        </w:rPr>
      </w:pPr>
    </w:p>
    <w:p w:rsidR="008658DC" w:rsidRPr="002B7F1D" w:rsidRDefault="00D75ED3" w:rsidP="00BA14C4">
      <w:pPr>
        <w:spacing w:after="239" w:line="263" w:lineRule="auto"/>
        <w:ind w:right="1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Text Box 4" o:spid="_x0000_s1323" type="#_x0000_t202" style="position:absolute;margin-left:230.85pt;margin-top:39.1pt;width:25.05pt;height:25.05pt;z-index:2517811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1D5QQIAAH8EAAAOAAAAZHJzL2Uyb0RvYy54bWysVE2P2jAQvVfqf7B8LwlfWzYirCgrqkpo&#10;dyWo9mwcm0RyPK5tSOiv79ghLN32VPVixjOT55n3Zpg/tLUiJ2FdBTqnw0FKidAcikofcvp9t/40&#10;o8R5pgumQIucnoWjD4uPH+aNycQISlCFsARBtMsak9PSe5MlieOlqJkbgBEagxJszTxe7SEpLGsQ&#10;vVbJKE3vkgZsYSxw4Rx6H7sgXUR8KQX3z1I64YnKKdbm42njuQ9nspiz7GCZKSt+KYP9QxU1qzQ+&#10;eoV6ZJ6Ro63+gKorbsGB9AMOdQJSVlzEHrCbYfqum23JjIi9IDnOXGly/w+WP51eLKmKnE4o0axG&#10;iXai9eQLtGQS2GmMyzBpazDNt+hGlXu/Q2doupW2Dr/YDsE48ny+chvAODrHw1k6HVHCMRTtcUBJ&#10;3j421vmvAmoSjJxalC4yyk4b57vUPiW85UBVxbpSKl7CuIiVsuTEUGjlY4kI/luW0qTJ6d14mkZg&#10;DeHzDllprCW02rUULN/u20jMrG93D8UZWbDQTZEzfF1hrRvm/AuzODbYOK6Cf8ZDKsC34GJRUoL9&#10;+Td/yEc1MUpJg2OYU/fjyKygRH3TqPP9cDIJcxsvk+nnEV7sbWR/G9HHegVIwBCXzvBohnyvelNa&#10;qF9xY5bhVQwxzfHtnPreXPluOXDjuFguYxJOqmF+o7eGB+hAeFBi174yay5yedT5CfqBZdk71brc&#10;8KWG5dGDrKKkgeeO1Qv9OOVxKC4bGdbo9h6z3v43Fr8AAAD//wMAUEsDBBQABgAIAAAAIQCAf6Wp&#10;4QAAAAoBAAAPAAAAZHJzL2Rvd25yZXYueG1sTI/LTsMwEEX3SPyDNUhsEHUetIlCnAohHhI7Gh5i&#10;58ZDEhGPo9hNw98zrGA5mqN7zy23ix3EjJPvHSmIVxEIpMaZnloFL/X9ZQ7CB01GD45QwTd62Fan&#10;J6UujDvSM8670AoOIV9oBV0IYyGlbzq02q/ciMS/TzdZHficWmkmfeRwO8gkijbS6p64odMj3nbY&#10;fO0OVsHHRfv+5JeH12O6Tse7x7nO3kyt1PnZcnMNIuAS/mD41Wd1qNhp7w5kvBgUXG3ijFEFWZ6A&#10;YGAdx7xlz2SSpyCrUv6fUP0AAAD//wMAUEsBAi0AFAAGAAgAAAAhALaDOJL+AAAA4QEAABMAAAAA&#10;AAAAAAAAAAAAAAAAAFtDb250ZW50X1R5cGVzXS54bWxQSwECLQAUAAYACAAAACEAOP0h/9YAAACU&#10;AQAACwAAAAAAAAAAAAAAAAAvAQAAX3JlbHMvLnJlbHNQSwECLQAUAAYACAAAACEA6t9Q+UECAAB/&#10;BAAADgAAAAAAAAAAAAAAAAAuAgAAZHJzL2Uyb0RvYy54bWxQSwECLQAUAAYACAAAACEAgH+lqeEA&#10;AAAKAQAADwAAAAAAAAAAAAAAAACbBAAAZHJzL2Rvd25yZXYueG1sUEsFBgAAAAAEAAQA8wAAAKkF&#10;AAAAAA==&#10;" fillcolor="white [3201]" stroked="f" strokeweight=".5pt">
            <v:textbox>
              <w:txbxContent>
                <w:p w:rsidR="008658DC" w:rsidRPr="003743AA" w:rsidRDefault="008658DC" w:rsidP="008658DC">
                  <w:pPr>
                    <w:rPr>
                      <w:rFonts w:ascii="Times New Roman" w:hAnsi="Times New Roman" w:cs="Times New Roman"/>
                      <w:b/>
                    </w:rPr>
                  </w:pPr>
                </w:p>
              </w:txbxContent>
            </v:textbox>
          </v:shape>
        </w:pict>
      </w:r>
      <w:r w:rsidR="00BA14C4" w:rsidRPr="002B7F1D">
        <w:rPr>
          <w:rFonts w:ascii="Times New Roman" w:hAnsi="Times New Roman" w:cs="Times New Roman"/>
        </w:rPr>
        <w:t xml:space="preserve">(a) </w:t>
      </w:r>
      <w:r w:rsidR="008658DC" w:rsidRPr="002B7F1D">
        <w:rPr>
          <w:rFonts w:ascii="Times New Roman" w:hAnsi="Times New Roman" w:cs="Times New Roman"/>
        </w:rPr>
        <w:t xml:space="preserve">Find the approximate focal length by focusing a sharp image of a distant object onto a screen. The object (preferably window frame) must be </w:t>
      </w:r>
      <w:r w:rsidR="008658DC" w:rsidRPr="002B7F1D">
        <w:rPr>
          <w:rFonts w:ascii="Times New Roman" w:hAnsi="Times New Roman" w:cs="Times New Roman"/>
          <w:b/>
        </w:rPr>
        <w:t>at least 4m</w:t>
      </w:r>
      <w:r w:rsidR="008658DC" w:rsidRPr="002B7F1D">
        <w:rPr>
          <w:rFonts w:ascii="Times New Roman" w:hAnsi="Times New Roman" w:cs="Times New Roman"/>
        </w:rPr>
        <w:t xml:space="preserve"> away. Turn lens such that side A faces the screen</w:t>
      </w:r>
    </w:p>
    <w:p w:rsidR="008658DC" w:rsidRPr="002B7F1D" w:rsidRDefault="008658DC" w:rsidP="008658DC">
      <w:pPr>
        <w:pStyle w:val="ListParagraph"/>
        <w:spacing w:after="239"/>
        <w:ind w:left="1096" w:right="14"/>
        <w:rPr>
          <w:rFonts w:ascii="Times New Roman" w:hAnsi="Times New Roman" w:cs="Times New Roman"/>
          <w:noProof/>
        </w:rPr>
      </w:pPr>
    </w:p>
    <w:p w:rsidR="008658DC" w:rsidRPr="002B7F1D" w:rsidRDefault="008658DC" w:rsidP="008658DC">
      <w:pPr>
        <w:spacing w:after="239"/>
        <w:ind w:right="14"/>
        <w:rPr>
          <w:rFonts w:ascii="Times New Roman" w:hAnsi="Times New Roman" w:cs="Times New Roman"/>
          <w:noProof/>
        </w:rPr>
      </w:pPr>
      <w:r w:rsidRPr="002B7F1D">
        <w:rPr>
          <w:rFonts w:ascii="Times New Roman" w:hAnsi="Times New Roman" w:cs="Times New Roman"/>
          <w:noProof/>
        </w:rPr>
        <w:drawing>
          <wp:inline distT="0" distB="0" distL="0" distR="0">
            <wp:extent cx="4591685" cy="2186305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685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C" w:rsidRPr="002B7F1D" w:rsidRDefault="008658DC" w:rsidP="008658DC">
      <w:pPr>
        <w:spacing w:after="239"/>
        <w:ind w:right="14"/>
        <w:rPr>
          <w:rFonts w:ascii="Times New Roman" w:hAnsi="Times New Roman" w:cs="Times New Roman"/>
        </w:rPr>
      </w:pPr>
    </w:p>
    <w:p w:rsidR="008658DC" w:rsidRPr="002B7F1D" w:rsidRDefault="008658DC" w:rsidP="008658DC">
      <w:pPr>
        <w:spacing w:after="1334" w:line="265" w:lineRule="auto"/>
        <w:ind w:right="1147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>i)</w:t>
      </w:r>
      <w:r w:rsidR="003F6128">
        <w:rPr>
          <w:rFonts w:ascii="Times New Roman" w:hAnsi="Times New Roman" w:cs="Times New Roman"/>
        </w:rPr>
        <w:t xml:space="preserve"> </w:t>
      </w:r>
      <w:r w:rsidRPr="002B7F1D">
        <w:rPr>
          <w:rFonts w:ascii="Times New Roman" w:hAnsi="Times New Roman" w:cs="Times New Roman"/>
        </w:rPr>
        <w:t>f</w:t>
      </w:r>
      <w:r w:rsidRPr="002B7F1D">
        <w:rPr>
          <w:rFonts w:ascii="Times New Roman" w:hAnsi="Times New Roman" w:cs="Times New Roman"/>
          <w:vertAlign w:val="subscript"/>
        </w:rPr>
        <w:t>1</w:t>
      </w:r>
      <w:r w:rsidRPr="002B7F1D">
        <w:rPr>
          <w:rFonts w:ascii="Times New Roman" w:hAnsi="Times New Roman" w:cs="Times New Roman"/>
        </w:rPr>
        <w:t>=……………………………</w:t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Pr="002B7F1D">
        <w:rPr>
          <w:rFonts w:ascii="Times New Roman" w:hAnsi="Times New Roman" w:cs="Times New Roman"/>
        </w:rPr>
        <w:t>(1m</w:t>
      </w:r>
      <w:r w:rsidR="00DA4130" w:rsidRPr="002B7F1D">
        <w:rPr>
          <w:rFonts w:ascii="Times New Roman" w:hAnsi="Times New Roman" w:cs="Times New Roman"/>
        </w:rPr>
        <w:t>ar</w:t>
      </w:r>
      <w:r w:rsidRPr="002B7F1D">
        <w:rPr>
          <w:rFonts w:ascii="Times New Roman" w:hAnsi="Times New Roman" w:cs="Times New Roman"/>
        </w:rPr>
        <w:t>k)</w:t>
      </w:r>
    </w:p>
    <w:p w:rsidR="008658DC" w:rsidRPr="002B7F1D" w:rsidRDefault="008658DC" w:rsidP="008658DC">
      <w:pPr>
        <w:spacing w:after="1334" w:line="265" w:lineRule="auto"/>
        <w:ind w:right="1147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>(ii)</w:t>
      </w:r>
      <w:r w:rsidR="003F6128">
        <w:rPr>
          <w:rFonts w:ascii="Times New Roman" w:hAnsi="Times New Roman" w:cs="Times New Roman"/>
        </w:rPr>
        <w:t xml:space="preserve"> </w:t>
      </w:r>
      <w:r w:rsidRPr="002B7F1D">
        <w:rPr>
          <w:rFonts w:ascii="Times New Roman" w:hAnsi="Times New Roman" w:cs="Times New Roman"/>
        </w:rPr>
        <w:t>f</w:t>
      </w:r>
      <w:r w:rsidRPr="002B7F1D">
        <w:rPr>
          <w:rFonts w:ascii="Times New Roman" w:hAnsi="Times New Roman" w:cs="Times New Roman"/>
          <w:vertAlign w:val="subscript"/>
        </w:rPr>
        <w:t>2</w:t>
      </w:r>
      <w:r w:rsidRPr="002B7F1D">
        <w:rPr>
          <w:rFonts w:ascii="Times New Roman" w:hAnsi="Times New Roman" w:cs="Times New Roman"/>
        </w:rPr>
        <w:t>=……………………..</w:t>
      </w:r>
      <w:r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Pr="002B7F1D">
        <w:rPr>
          <w:rFonts w:ascii="Times New Roman" w:hAnsi="Times New Roman" w:cs="Times New Roman"/>
        </w:rPr>
        <w:t>(1m</w:t>
      </w:r>
      <w:r w:rsidR="00DA4130" w:rsidRPr="002B7F1D">
        <w:rPr>
          <w:rFonts w:ascii="Times New Roman" w:hAnsi="Times New Roman" w:cs="Times New Roman"/>
        </w:rPr>
        <w:t>ar</w:t>
      </w:r>
      <w:r w:rsidRPr="002B7F1D">
        <w:rPr>
          <w:rFonts w:ascii="Times New Roman" w:hAnsi="Times New Roman" w:cs="Times New Roman"/>
        </w:rPr>
        <w:t>k)</w:t>
      </w:r>
    </w:p>
    <w:p w:rsidR="008658DC" w:rsidRPr="002B7F1D" w:rsidRDefault="008658DC" w:rsidP="008658DC">
      <w:pPr>
        <w:spacing w:after="1334" w:line="265" w:lineRule="auto"/>
        <w:ind w:right="1147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lastRenderedPageBreak/>
        <w:t>iii) Find the Average of f</w:t>
      </w:r>
      <w:r w:rsidRPr="002B7F1D">
        <w:rPr>
          <w:rFonts w:ascii="Times New Roman" w:hAnsi="Times New Roman" w:cs="Times New Roman"/>
          <w:vertAlign w:val="subscript"/>
        </w:rPr>
        <w:t>1</w:t>
      </w:r>
      <w:r w:rsidRPr="002B7F1D">
        <w:rPr>
          <w:rFonts w:ascii="Times New Roman" w:hAnsi="Times New Roman" w:cs="Times New Roman"/>
        </w:rPr>
        <w:t xml:space="preserve"> and f</w:t>
      </w:r>
      <w:r w:rsidRPr="002B7F1D">
        <w:rPr>
          <w:rFonts w:ascii="Times New Roman" w:hAnsi="Times New Roman" w:cs="Times New Roman"/>
          <w:vertAlign w:val="subscript"/>
        </w:rPr>
        <w:t>2</w:t>
      </w:r>
      <w:r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="00DA4130" w:rsidRPr="002B7F1D">
        <w:rPr>
          <w:rFonts w:ascii="Times New Roman" w:hAnsi="Times New Roman" w:cs="Times New Roman"/>
        </w:rPr>
        <w:tab/>
      </w:r>
      <w:r w:rsidRPr="002B7F1D">
        <w:rPr>
          <w:rFonts w:ascii="Times New Roman" w:hAnsi="Times New Roman" w:cs="Times New Roman"/>
        </w:rPr>
        <w:t>(1m</w:t>
      </w:r>
      <w:r w:rsidR="00DA4130" w:rsidRPr="002B7F1D">
        <w:rPr>
          <w:rFonts w:ascii="Times New Roman" w:hAnsi="Times New Roman" w:cs="Times New Roman"/>
        </w:rPr>
        <w:t>ar</w:t>
      </w:r>
      <w:r w:rsidRPr="002B7F1D">
        <w:rPr>
          <w:rFonts w:ascii="Times New Roman" w:hAnsi="Times New Roman" w:cs="Times New Roman"/>
        </w:rPr>
        <w:t>k)</w:t>
      </w:r>
    </w:p>
    <w:p w:rsidR="008658DC" w:rsidRPr="002B7F1D" w:rsidRDefault="008658DC" w:rsidP="008658DC">
      <w:pPr>
        <w:spacing w:after="3" w:line="265" w:lineRule="auto"/>
        <w:ind w:left="731" w:hanging="10"/>
        <w:rPr>
          <w:rFonts w:ascii="Times New Roman" w:hAnsi="Times New Roman" w:cs="Times New Roman"/>
          <w:b/>
          <w:szCs w:val="24"/>
        </w:rPr>
      </w:pP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b/>
          <w:szCs w:val="24"/>
        </w:rPr>
      </w:pPr>
      <w:r w:rsidRPr="002B7F1D">
        <w:rPr>
          <w:rFonts w:ascii="Times New Roman" w:hAnsi="Times New Roman" w:cs="Times New Roman"/>
          <w:szCs w:val="24"/>
        </w:rPr>
        <w:t>b)(i)Now Set up the apparatus as shown in figure below such that S=55cm.Adjust the position of the lens to obtain a sharp enlarged image of the candle flame. (</w:t>
      </w:r>
      <w:r w:rsidRPr="002B7F1D">
        <w:rPr>
          <w:rFonts w:ascii="Times New Roman" w:hAnsi="Times New Roman" w:cs="Times New Roman"/>
          <w:b/>
          <w:szCs w:val="24"/>
        </w:rPr>
        <w:t>Ensure that the candle flame, the lens and white screen same horizontal level)</w:t>
      </w: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3" w:line="265" w:lineRule="auto"/>
        <w:ind w:left="1672" w:hanging="475"/>
        <w:rPr>
          <w:rFonts w:ascii="Times New Roman" w:hAnsi="Times New Roman" w:cs="Times New Roman"/>
          <w:b/>
          <w:szCs w:val="24"/>
        </w:rPr>
      </w:pP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b/>
          <w:szCs w:val="24"/>
        </w:rPr>
      </w:pPr>
      <w:r w:rsidRPr="002B7F1D">
        <w:rPr>
          <w:rFonts w:ascii="Times New Roman" w:hAnsi="Times New Roman" w:cs="Times New Roman"/>
          <w:b/>
          <w:noProof/>
          <w:szCs w:val="24"/>
        </w:rPr>
        <w:drawing>
          <wp:inline distT="0" distB="0" distL="0" distR="0">
            <wp:extent cx="5426710" cy="2494915"/>
            <wp:effectExtent l="0" t="0" r="254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6710" cy="249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b/>
          <w:szCs w:val="24"/>
        </w:rPr>
      </w:pP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b/>
          <w:szCs w:val="24"/>
        </w:rPr>
      </w:pPr>
    </w:p>
    <w:p w:rsidR="008658DC" w:rsidRPr="002B7F1D" w:rsidRDefault="00BA14C4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ii)</w:t>
      </w:r>
      <w:r w:rsidRPr="002B7F1D">
        <w:rPr>
          <w:rFonts w:ascii="Times New Roman" w:hAnsi="Times New Roman" w:cs="Times New Roman"/>
          <w:b/>
          <w:szCs w:val="24"/>
        </w:rPr>
        <w:t xml:space="preserve"> </w:t>
      </w:r>
      <w:r w:rsidR="008658DC" w:rsidRPr="002B7F1D">
        <w:rPr>
          <w:rFonts w:ascii="Times New Roman" w:hAnsi="Times New Roman" w:cs="Times New Roman"/>
          <w:szCs w:val="24"/>
        </w:rPr>
        <w:t xml:space="preserve">Measure the distance </w:t>
      </w:r>
      <w:r w:rsidR="008658DC" w:rsidRPr="002B7F1D">
        <w:rPr>
          <w:rFonts w:ascii="Times New Roman" w:hAnsi="Times New Roman" w:cs="Times New Roman"/>
          <w:b/>
          <w:szCs w:val="24"/>
        </w:rPr>
        <w:t>u</w:t>
      </w:r>
      <w:r w:rsidR="008658DC" w:rsidRPr="002B7F1D">
        <w:rPr>
          <w:rFonts w:ascii="Times New Roman" w:hAnsi="Times New Roman" w:cs="Times New Roman"/>
          <w:b/>
          <w:szCs w:val="24"/>
          <w:vertAlign w:val="subscript"/>
        </w:rPr>
        <w:t xml:space="preserve">1 </w:t>
      </w:r>
      <w:r w:rsidR="008658DC" w:rsidRPr="002B7F1D">
        <w:rPr>
          <w:rFonts w:ascii="Times New Roman" w:hAnsi="Times New Roman" w:cs="Times New Roman"/>
          <w:szCs w:val="24"/>
        </w:rPr>
        <w:t>between the candle and the lens</w:t>
      </w:r>
    </w:p>
    <w:p w:rsidR="008658DC" w:rsidRPr="002B7F1D" w:rsidRDefault="008658DC" w:rsidP="008658DC">
      <w:pPr>
        <w:spacing w:after="3" w:line="265" w:lineRule="auto"/>
        <w:ind w:left="1672" w:hanging="475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iii)Without changing the position</w:t>
      </w:r>
      <w:r w:rsidRPr="002B7F1D">
        <w:rPr>
          <w:rFonts w:ascii="Times New Roman" w:hAnsi="Times New Roman" w:cs="Times New Roman"/>
          <w:b/>
          <w:szCs w:val="24"/>
        </w:rPr>
        <w:t xml:space="preserve"> </w:t>
      </w:r>
      <w:r w:rsidRPr="002B7F1D">
        <w:rPr>
          <w:rFonts w:ascii="Times New Roman" w:hAnsi="Times New Roman" w:cs="Times New Roman"/>
          <w:szCs w:val="24"/>
        </w:rPr>
        <w:t>of the candle and the screen, move the lens to obtain a sharp diminished image of the candle flame</w:t>
      </w: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iv)</w:t>
      </w:r>
      <w:r w:rsidRPr="002B7F1D">
        <w:rPr>
          <w:rFonts w:ascii="Times New Roman" w:hAnsi="Times New Roman" w:cs="Times New Roman"/>
          <w:b/>
          <w:szCs w:val="24"/>
        </w:rPr>
        <w:t xml:space="preserve"> </w:t>
      </w:r>
      <w:r w:rsidRPr="002B7F1D">
        <w:rPr>
          <w:rFonts w:ascii="Times New Roman" w:hAnsi="Times New Roman" w:cs="Times New Roman"/>
          <w:szCs w:val="24"/>
        </w:rPr>
        <w:t>Measure</w:t>
      </w:r>
      <w:r w:rsidRPr="002B7F1D">
        <w:rPr>
          <w:rFonts w:ascii="Times New Roman" w:hAnsi="Times New Roman" w:cs="Times New Roman"/>
          <w:b/>
          <w:szCs w:val="24"/>
        </w:rPr>
        <w:t xml:space="preserve"> </w:t>
      </w:r>
      <w:r w:rsidRPr="002B7F1D">
        <w:rPr>
          <w:rFonts w:ascii="Times New Roman" w:hAnsi="Times New Roman" w:cs="Times New Roman"/>
          <w:szCs w:val="24"/>
        </w:rPr>
        <w:t>the distance u</w:t>
      </w:r>
      <w:r w:rsidRPr="002B7F1D">
        <w:rPr>
          <w:rFonts w:ascii="Times New Roman" w:hAnsi="Times New Roman" w:cs="Times New Roman"/>
          <w:szCs w:val="24"/>
          <w:vertAlign w:val="subscript"/>
        </w:rPr>
        <w:t>2</w:t>
      </w:r>
      <w:r w:rsidRPr="002B7F1D">
        <w:rPr>
          <w:rFonts w:ascii="Times New Roman" w:hAnsi="Times New Roman" w:cs="Times New Roman"/>
          <w:szCs w:val="24"/>
        </w:rPr>
        <w:t xml:space="preserve"> between the candle and the lens</w:t>
      </w: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v) Record the values of </w:t>
      </w:r>
      <w:r w:rsidRPr="002B7F1D">
        <w:rPr>
          <w:rFonts w:ascii="Times New Roman" w:hAnsi="Times New Roman" w:cs="Times New Roman"/>
          <w:b/>
          <w:szCs w:val="24"/>
        </w:rPr>
        <w:t>u</w:t>
      </w:r>
      <w:r w:rsidRPr="002B7F1D">
        <w:rPr>
          <w:rFonts w:ascii="Times New Roman" w:hAnsi="Times New Roman" w:cs="Times New Roman"/>
          <w:b/>
          <w:szCs w:val="24"/>
          <w:vertAlign w:val="subscript"/>
        </w:rPr>
        <w:t>1</w:t>
      </w:r>
      <w:r w:rsidRPr="002B7F1D">
        <w:rPr>
          <w:rFonts w:ascii="Times New Roman" w:hAnsi="Times New Roman" w:cs="Times New Roman"/>
          <w:szCs w:val="24"/>
        </w:rPr>
        <w:t xml:space="preserve"> and </w:t>
      </w:r>
      <w:r w:rsidRPr="002B7F1D">
        <w:rPr>
          <w:rFonts w:ascii="Times New Roman" w:hAnsi="Times New Roman" w:cs="Times New Roman"/>
          <w:b/>
          <w:szCs w:val="24"/>
        </w:rPr>
        <w:t>u</w:t>
      </w:r>
      <w:r w:rsidRPr="002B7F1D">
        <w:rPr>
          <w:rFonts w:ascii="Times New Roman" w:hAnsi="Times New Roman" w:cs="Times New Roman"/>
          <w:b/>
          <w:szCs w:val="24"/>
          <w:vertAlign w:val="subscript"/>
        </w:rPr>
        <w:t>2</w:t>
      </w:r>
      <w:r w:rsidRPr="002B7F1D">
        <w:rPr>
          <w:rFonts w:ascii="Times New Roman" w:hAnsi="Times New Roman" w:cs="Times New Roman"/>
          <w:szCs w:val="24"/>
        </w:rPr>
        <w:t xml:space="preserve"> in the table below.</w:t>
      </w: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vi) Repeat the procedure in (i) above for S=45cm. </w:t>
      </w:r>
    </w:p>
    <w:p w:rsidR="008658DC" w:rsidRPr="002B7F1D" w:rsidRDefault="00DA4130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(vii)C</w:t>
      </w:r>
      <w:r w:rsidR="008658DC" w:rsidRPr="002B7F1D">
        <w:rPr>
          <w:rFonts w:ascii="Times New Roman" w:hAnsi="Times New Roman" w:cs="Times New Roman"/>
          <w:szCs w:val="24"/>
        </w:rPr>
        <w:t>omplete the table                                                                                                        (6marks)</w:t>
      </w:r>
      <w:r w:rsidR="008658DC" w:rsidRPr="002B7F1D">
        <w:rPr>
          <w:rFonts w:ascii="Times New Roman" w:hAnsi="Times New Roman" w:cs="Times New Roman"/>
          <w:szCs w:val="24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77"/>
        <w:gridCol w:w="2281"/>
        <w:gridCol w:w="2279"/>
        <w:gridCol w:w="1219"/>
        <w:gridCol w:w="1520"/>
      </w:tblGrid>
      <w:tr w:rsidR="008658DC" w:rsidRPr="002B7F1D" w:rsidTr="00827990">
        <w:tc>
          <w:tcPr>
            <w:tcW w:w="2337" w:type="dxa"/>
            <w:vAlign w:val="center"/>
          </w:tcPr>
          <w:p w:rsidR="008658DC" w:rsidRPr="002B7F1D" w:rsidRDefault="008658DC" w:rsidP="00827990">
            <w:pPr>
              <w:spacing w:after="3" w:line="265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S(cm)</w:t>
            </w:r>
          </w:p>
        </w:tc>
        <w:tc>
          <w:tcPr>
            <w:tcW w:w="2337" w:type="dxa"/>
            <w:vAlign w:val="center"/>
          </w:tcPr>
          <w:p w:rsidR="008658DC" w:rsidRPr="002B7F1D" w:rsidRDefault="008658DC" w:rsidP="00827990">
            <w:pPr>
              <w:spacing w:after="3" w:line="265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1</w:t>
            </w:r>
            <w:r w:rsidRPr="002B7F1D">
              <w:rPr>
                <w:rFonts w:ascii="Times New Roman" w:hAnsi="Times New Roman" w:cs="Times New Roman"/>
                <w:b/>
                <w:szCs w:val="24"/>
              </w:rPr>
              <w:t>(cm)</w:t>
            </w:r>
          </w:p>
        </w:tc>
        <w:tc>
          <w:tcPr>
            <w:tcW w:w="2338" w:type="dxa"/>
            <w:vAlign w:val="center"/>
          </w:tcPr>
          <w:p w:rsidR="008658DC" w:rsidRPr="002B7F1D" w:rsidRDefault="008658DC" w:rsidP="00827990">
            <w:pPr>
              <w:spacing w:after="3" w:line="265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2</w:t>
            </w:r>
            <w:r w:rsidRPr="002B7F1D">
              <w:rPr>
                <w:rFonts w:ascii="Times New Roman" w:hAnsi="Times New Roman" w:cs="Times New Roman"/>
                <w:b/>
                <w:szCs w:val="24"/>
              </w:rPr>
              <w:t>(cm )</w:t>
            </w:r>
          </w:p>
        </w:tc>
        <w:tc>
          <w:tcPr>
            <w:tcW w:w="1237" w:type="dxa"/>
            <w:vAlign w:val="center"/>
          </w:tcPr>
          <w:p w:rsidR="008658DC" w:rsidRPr="002B7F1D" w:rsidRDefault="008658DC" w:rsidP="00827990">
            <w:pPr>
              <w:spacing w:after="3" w:line="265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d=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1</w:t>
            </w:r>
            <w:r w:rsidRPr="002B7F1D">
              <w:rPr>
                <w:rFonts w:ascii="Times New Roman" w:hAnsi="Times New Roman" w:cs="Times New Roman"/>
                <w:b/>
                <w:szCs w:val="24"/>
              </w:rPr>
              <w:t>-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2</w:t>
            </w:r>
          </w:p>
        </w:tc>
        <w:tc>
          <w:tcPr>
            <w:tcW w:w="1101" w:type="dxa"/>
            <w:vAlign w:val="center"/>
          </w:tcPr>
          <w:p w:rsidR="008658DC" w:rsidRPr="002B7F1D" w:rsidRDefault="008658DC" w:rsidP="00827990">
            <w:pPr>
              <w:spacing w:after="3" w:line="265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position w:val="-24"/>
                <w:szCs w:val="24"/>
              </w:rPr>
              <w:object w:dxaOrig="1300" w:dyaOrig="660">
                <v:shape id="_x0000_i1029" type="#_x0000_t75" style="width:65.25pt;height:32.25pt" o:ole="">
                  <v:imagedata r:id="rId16" o:title=""/>
                </v:shape>
                <o:OLEObject Type="Embed" ProgID="Equation.DSMT4" ShapeID="_x0000_i1029" DrawAspect="Content" ObjectID="_1737633814" r:id="rId17"/>
              </w:object>
            </w:r>
          </w:p>
        </w:tc>
      </w:tr>
      <w:tr w:rsidR="008658DC" w:rsidRPr="002B7F1D" w:rsidTr="00827990">
        <w:trPr>
          <w:trHeight w:val="432"/>
        </w:trPr>
        <w:tc>
          <w:tcPr>
            <w:tcW w:w="2337" w:type="dxa"/>
            <w:vAlign w:val="center"/>
          </w:tcPr>
          <w:p w:rsidR="008658DC" w:rsidRPr="002B7F1D" w:rsidRDefault="008658DC" w:rsidP="00827990">
            <w:pPr>
              <w:spacing w:after="3" w:line="265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2B7F1D">
              <w:rPr>
                <w:rFonts w:ascii="Times New Roman" w:hAnsi="Times New Roman" w:cs="Times New Roman"/>
                <w:szCs w:val="24"/>
              </w:rPr>
              <w:t>55</w:t>
            </w:r>
          </w:p>
        </w:tc>
        <w:tc>
          <w:tcPr>
            <w:tcW w:w="2337" w:type="dxa"/>
          </w:tcPr>
          <w:p w:rsidR="008658DC" w:rsidRPr="002B7F1D" w:rsidRDefault="008658DC" w:rsidP="00827990">
            <w:pPr>
              <w:spacing w:after="3" w:line="265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38" w:type="dxa"/>
          </w:tcPr>
          <w:p w:rsidR="008658DC" w:rsidRPr="002B7F1D" w:rsidRDefault="008658DC" w:rsidP="00827990">
            <w:pPr>
              <w:spacing w:after="3" w:line="265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237" w:type="dxa"/>
          </w:tcPr>
          <w:p w:rsidR="008658DC" w:rsidRPr="002B7F1D" w:rsidRDefault="008658DC" w:rsidP="00827990">
            <w:pPr>
              <w:spacing w:after="3" w:line="265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101" w:type="dxa"/>
          </w:tcPr>
          <w:p w:rsidR="008658DC" w:rsidRPr="002B7F1D" w:rsidRDefault="008658DC" w:rsidP="00827990">
            <w:pPr>
              <w:spacing w:after="3" w:line="265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8658DC" w:rsidRPr="002B7F1D" w:rsidTr="00827990">
        <w:trPr>
          <w:trHeight w:val="432"/>
        </w:trPr>
        <w:tc>
          <w:tcPr>
            <w:tcW w:w="2337" w:type="dxa"/>
            <w:vAlign w:val="center"/>
          </w:tcPr>
          <w:p w:rsidR="008658DC" w:rsidRPr="002B7F1D" w:rsidRDefault="008658DC" w:rsidP="00827990">
            <w:pPr>
              <w:spacing w:after="3" w:line="265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2B7F1D">
              <w:rPr>
                <w:rFonts w:ascii="Times New Roman" w:hAnsi="Times New Roman" w:cs="Times New Roman"/>
                <w:szCs w:val="24"/>
              </w:rPr>
              <w:t>45</w:t>
            </w:r>
          </w:p>
        </w:tc>
        <w:tc>
          <w:tcPr>
            <w:tcW w:w="2337" w:type="dxa"/>
          </w:tcPr>
          <w:p w:rsidR="008658DC" w:rsidRPr="002B7F1D" w:rsidRDefault="008658DC" w:rsidP="00827990">
            <w:pPr>
              <w:spacing w:after="3" w:line="265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38" w:type="dxa"/>
          </w:tcPr>
          <w:p w:rsidR="008658DC" w:rsidRPr="002B7F1D" w:rsidRDefault="008658DC" w:rsidP="00827990">
            <w:pPr>
              <w:spacing w:after="3" w:line="265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237" w:type="dxa"/>
          </w:tcPr>
          <w:p w:rsidR="008658DC" w:rsidRPr="002B7F1D" w:rsidRDefault="008658DC" w:rsidP="00827990">
            <w:pPr>
              <w:spacing w:after="3" w:line="265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101" w:type="dxa"/>
          </w:tcPr>
          <w:p w:rsidR="008658DC" w:rsidRPr="002B7F1D" w:rsidRDefault="008658DC" w:rsidP="00827990">
            <w:pPr>
              <w:spacing w:after="3" w:line="265" w:lineRule="auto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lastRenderedPageBreak/>
        <w:t xml:space="preserve"> </w:t>
      </w:r>
    </w:p>
    <w:p w:rsidR="008658DC" w:rsidRPr="002B7F1D" w:rsidRDefault="008658DC" w:rsidP="008658DC">
      <w:pPr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viii) Determine the average value of  K </w:t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Pr="002B7F1D">
        <w:rPr>
          <w:rFonts w:ascii="Times New Roman" w:hAnsi="Times New Roman" w:cs="Times New Roman"/>
          <w:szCs w:val="24"/>
        </w:rPr>
        <w:t>(2m</w:t>
      </w:r>
      <w:r w:rsidR="00DA4130" w:rsidRPr="002B7F1D">
        <w:rPr>
          <w:rFonts w:ascii="Times New Roman" w:hAnsi="Times New Roman" w:cs="Times New Roman"/>
          <w:szCs w:val="24"/>
        </w:rPr>
        <w:t>ar</w:t>
      </w:r>
      <w:r w:rsidRPr="002B7F1D">
        <w:rPr>
          <w:rFonts w:ascii="Times New Roman" w:hAnsi="Times New Roman" w:cs="Times New Roman"/>
          <w:szCs w:val="24"/>
        </w:rPr>
        <w:t>ks)</w:t>
      </w:r>
    </w:p>
    <w:p w:rsidR="008658DC" w:rsidRPr="002B7F1D" w:rsidRDefault="008658DC" w:rsidP="008658DC">
      <w:pPr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rPr>
          <w:rFonts w:ascii="Times New Roman" w:hAnsi="Times New Roman" w:cs="Times New Roman"/>
          <w:szCs w:val="24"/>
        </w:rPr>
      </w:pPr>
    </w:p>
    <w:p w:rsidR="00DA4130" w:rsidRPr="002B7F1D" w:rsidRDefault="008658DC" w:rsidP="00DA4130">
      <w:pPr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ix) What does physical quantity K represent</w:t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Pr="002B7F1D">
        <w:rPr>
          <w:rFonts w:ascii="Times New Roman" w:hAnsi="Times New Roman" w:cs="Times New Roman"/>
          <w:szCs w:val="24"/>
        </w:rPr>
        <w:t>(1m</w:t>
      </w:r>
      <w:r w:rsidR="00DA4130" w:rsidRPr="002B7F1D">
        <w:rPr>
          <w:rFonts w:ascii="Times New Roman" w:hAnsi="Times New Roman" w:cs="Times New Roman"/>
          <w:szCs w:val="24"/>
        </w:rPr>
        <w:t>ar</w:t>
      </w:r>
      <w:r w:rsidRPr="002B7F1D">
        <w:rPr>
          <w:rFonts w:ascii="Times New Roman" w:hAnsi="Times New Roman" w:cs="Times New Roman"/>
          <w:szCs w:val="24"/>
        </w:rPr>
        <w:t>k)</w:t>
      </w:r>
    </w:p>
    <w:p w:rsidR="00DA4130" w:rsidRPr="002B7F1D" w:rsidRDefault="00DA4130" w:rsidP="00DA4130">
      <w:pPr>
        <w:rPr>
          <w:rFonts w:ascii="Times New Roman" w:hAnsi="Times New Roman" w:cs="Times New Roman"/>
          <w:szCs w:val="24"/>
        </w:rPr>
      </w:pPr>
    </w:p>
    <w:p w:rsidR="00EF5AF9" w:rsidRPr="002B7F1D" w:rsidRDefault="00EF5AF9" w:rsidP="00DA4130">
      <w:pPr>
        <w:rPr>
          <w:rFonts w:ascii="Times New Roman" w:hAnsi="Times New Roman" w:cs="Times New Roman"/>
          <w:szCs w:val="24"/>
        </w:rPr>
      </w:pPr>
    </w:p>
    <w:p w:rsidR="00EF5AF9" w:rsidRPr="002B7F1D" w:rsidRDefault="00EF5AF9" w:rsidP="00DA4130">
      <w:pPr>
        <w:rPr>
          <w:rFonts w:ascii="Times New Roman" w:hAnsi="Times New Roman" w:cs="Times New Roman"/>
          <w:szCs w:val="24"/>
        </w:rPr>
      </w:pPr>
    </w:p>
    <w:p w:rsidR="00DA4130" w:rsidRPr="002B7F1D" w:rsidRDefault="00EF5AF9" w:rsidP="00EF5AF9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b/>
          <w:szCs w:val="24"/>
        </w:rPr>
        <w:t>PART B</w:t>
      </w:r>
    </w:p>
    <w:p w:rsidR="008658DC" w:rsidRPr="002B7F1D" w:rsidRDefault="008658DC" w:rsidP="00DA4130">
      <w:pPr>
        <w:rPr>
          <w:rFonts w:ascii="Times New Roman" w:hAnsi="Times New Roman" w:cs="Times New Roman"/>
          <w:szCs w:val="24"/>
        </w:rPr>
      </w:pPr>
      <w:r w:rsidRPr="002B7F1D">
        <w:rPr>
          <w:rFonts w:ascii="Times New Roman" w:eastAsia="Times New Roman" w:hAnsi="Times New Roman" w:cs="Times New Roman"/>
          <w:b/>
          <w:szCs w:val="24"/>
        </w:rPr>
        <w:t xml:space="preserve">Procedure: </w:t>
      </w:r>
    </w:p>
    <w:p w:rsidR="008658DC" w:rsidRPr="002B7F1D" w:rsidRDefault="008658DC" w:rsidP="00DA4130">
      <w:pPr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x.</w:t>
      </w:r>
      <w:r w:rsidRPr="002B7F1D">
        <w:rPr>
          <w:rFonts w:ascii="Times New Roman" w:eastAsia="Arial" w:hAnsi="Times New Roman" w:cs="Times New Roman"/>
          <w:szCs w:val="24"/>
        </w:rPr>
        <w:t xml:space="preserve"> </w:t>
      </w:r>
      <w:r w:rsidRPr="002B7F1D">
        <w:rPr>
          <w:rFonts w:ascii="Times New Roman" w:hAnsi="Times New Roman" w:cs="Times New Roman"/>
          <w:szCs w:val="24"/>
        </w:rPr>
        <w:t>Arrange the ap</w:t>
      </w:r>
      <w:r w:rsidR="00DA4130" w:rsidRPr="002B7F1D">
        <w:rPr>
          <w:rFonts w:ascii="Times New Roman" w:hAnsi="Times New Roman" w:cs="Times New Roman"/>
          <w:szCs w:val="24"/>
        </w:rPr>
        <w:t>paratus as shown in the figure below</w:t>
      </w:r>
      <w:r w:rsidRPr="002B7F1D">
        <w:rPr>
          <w:rFonts w:ascii="Times New Roman" w:hAnsi="Times New Roman" w:cs="Times New Roman"/>
          <w:szCs w:val="24"/>
        </w:rPr>
        <w:t xml:space="preserve">: </w:t>
      </w:r>
    </w:p>
    <w:p w:rsidR="008658DC" w:rsidRPr="002B7F1D" w:rsidRDefault="008658DC" w:rsidP="008658DC">
      <w:pPr>
        <w:tabs>
          <w:tab w:val="left" w:pos="3021"/>
          <w:tab w:val="right" w:pos="8426"/>
        </w:tabs>
        <w:spacing w:after="284" w:line="259" w:lineRule="auto"/>
        <w:ind w:right="934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ab/>
      </w:r>
    </w:p>
    <w:p w:rsidR="008658DC" w:rsidRPr="002B7F1D" w:rsidRDefault="008658DC" w:rsidP="008658DC">
      <w:pPr>
        <w:tabs>
          <w:tab w:val="left" w:pos="3021"/>
          <w:tab w:val="right" w:pos="8426"/>
        </w:tabs>
        <w:spacing w:after="284" w:line="259" w:lineRule="auto"/>
        <w:ind w:right="934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782144" behindDoc="0" locked="0" layoutInCell="1" allowOverlap="1">
            <wp:simplePos x="914400" y="3438939"/>
            <wp:positionH relativeFrom="column">
              <wp:align>left</wp:align>
            </wp:positionH>
            <wp:positionV relativeFrom="paragraph">
              <wp:align>top</wp:align>
            </wp:positionV>
            <wp:extent cx="5120640" cy="1828800"/>
            <wp:effectExtent l="0" t="0" r="381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</w:p>
    <w:p w:rsidR="008658DC" w:rsidRPr="002B7F1D" w:rsidRDefault="008658DC" w:rsidP="008658DC">
      <w:pPr>
        <w:pStyle w:val="Heading2"/>
        <w:spacing w:after="45"/>
        <w:ind w:left="10" w:right="937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8658DC" w:rsidRPr="002B7F1D" w:rsidRDefault="008658DC" w:rsidP="008658DC">
      <w:pPr>
        <w:spacing w:after="12" w:line="249" w:lineRule="auto"/>
        <w:ind w:left="705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12" w:line="249" w:lineRule="auto"/>
        <w:ind w:left="705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12" w:line="249" w:lineRule="auto"/>
        <w:ind w:left="705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12" w:line="249" w:lineRule="auto"/>
        <w:ind w:left="705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12" w:line="249" w:lineRule="auto"/>
        <w:ind w:left="705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12" w:line="249" w:lineRule="auto"/>
        <w:ind w:left="705"/>
        <w:rPr>
          <w:rFonts w:ascii="Times New Roman" w:hAnsi="Times New Roman" w:cs="Times New Roman"/>
          <w:szCs w:val="24"/>
        </w:rPr>
      </w:pPr>
    </w:p>
    <w:p w:rsidR="00DA4130" w:rsidRPr="002B7F1D" w:rsidRDefault="00DA4130" w:rsidP="00DA4130">
      <w:pPr>
        <w:spacing w:after="12" w:line="249" w:lineRule="auto"/>
        <w:rPr>
          <w:rFonts w:ascii="Times New Roman" w:hAnsi="Times New Roman" w:cs="Times New Roman"/>
          <w:szCs w:val="24"/>
        </w:rPr>
      </w:pPr>
    </w:p>
    <w:p w:rsidR="00DA4130" w:rsidRPr="002B7F1D" w:rsidRDefault="00DA4130" w:rsidP="00DA4130">
      <w:pPr>
        <w:spacing w:after="12" w:line="249" w:lineRule="auto"/>
        <w:rPr>
          <w:rFonts w:ascii="Times New Roman" w:hAnsi="Times New Roman" w:cs="Times New Roman"/>
          <w:szCs w:val="24"/>
        </w:rPr>
      </w:pPr>
    </w:p>
    <w:p w:rsidR="008658DC" w:rsidRPr="00D02E4E" w:rsidRDefault="008658DC" w:rsidP="00DA4130">
      <w:pPr>
        <w:spacing w:after="12" w:line="249" w:lineRule="auto"/>
        <w:rPr>
          <w:rFonts w:ascii="Times New Roman" w:hAnsi="Times New Roman" w:cs="Times New Roman"/>
          <w:b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xi.Release the marble from the edge of the watch glass to freely oscillate. Measure the time taken, t, for </w:t>
      </w:r>
      <w:r w:rsidRPr="00D02E4E">
        <w:rPr>
          <w:rFonts w:ascii="Times New Roman" w:hAnsi="Times New Roman" w:cs="Times New Roman"/>
          <w:b/>
          <w:szCs w:val="24"/>
        </w:rPr>
        <w:t xml:space="preserve">5 oscillations. </w:t>
      </w:r>
    </w:p>
    <w:p w:rsidR="008658DC" w:rsidRPr="002B7F1D" w:rsidRDefault="008658DC" w:rsidP="008658DC">
      <w:pPr>
        <w:spacing w:after="47" w:line="259" w:lineRule="auto"/>
        <w:ind w:left="72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8658DC" w:rsidRPr="002B7F1D" w:rsidRDefault="00DA4130" w:rsidP="008658DC">
      <w:pPr>
        <w:tabs>
          <w:tab w:val="center" w:pos="256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34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              </w:t>
      </w:r>
      <w:r w:rsidR="008658DC" w:rsidRPr="002B7F1D">
        <w:rPr>
          <w:rFonts w:ascii="Times New Roman" w:hAnsi="Times New Roman" w:cs="Times New Roman"/>
          <w:szCs w:val="24"/>
        </w:rPr>
        <w:t xml:space="preserve">t = …………………… </w:t>
      </w:r>
      <w:r w:rsidR="008658DC" w:rsidRPr="002B7F1D">
        <w:rPr>
          <w:rFonts w:ascii="Times New Roman" w:hAnsi="Times New Roman" w:cs="Times New Roman"/>
          <w:szCs w:val="24"/>
        </w:rPr>
        <w:tab/>
        <w:t xml:space="preserve"> </w:t>
      </w:r>
      <w:r w:rsidR="008658DC" w:rsidRPr="002B7F1D">
        <w:rPr>
          <w:rFonts w:ascii="Times New Roman" w:hAnsi="Times New Roman" w:cs="Times New Roman"/>
          <w:szCs w:val="24"/>
        </w:rPr>
        <w:tab/>
        <w:t xml:space="preserve"> </w:t>
      </w:r>
      <w:r w:rsidR="008658DC" w:rsidRPr="002B7F1D">
        <w:rPr>
          <w:rFonts w:ascii="Times New Roman" w:hAnsi="Times New Roman" w:cs="Times New Roman"/>
          <w:szCs w:val="24"/>
        </w:rPr>
        <w:tab/>
        <w:t xml:space="preserve"> </w:t>
      </w:r>
      <w:r w:rsidR="008658DC" w:rsidRPr="002B7F1D">
        <w:rPr>
          <w:rFonts w:ascii="Times New Roman" w:hAnsi="Times New Roman" w:cs="Times New Roman"/>
          <w:szCs w:val="24"/>
        </w:rPr>
        <w:tab/>
        <w:t xml:space="preserve"> </w:t>
      </w:r>
      <w:r w:rsidR="008658DC" w:rsidRPr="002B7F1D">
        <w:rPr>
          <w:rFonts w:ascii="Times New Roman" w:hAnsi="Times New Roman" w:cs="Times New Roman"/>
          <w:szCs w:val="24"/>
        </w:rPr>
        <w:tab/>
        <w:t xml:space="preserve"> </w:t>
      </w:r>
      <w:r w:rsidR="008658DC" w:rsidRPr="002B7F1D">
        <w:rPr>
          <w:rFonts w:ascii="Times New Roman" w:hAnsi="Times New Roman" w:cs="Times New Roman"/>
          <w:szCs w:val="24"/>
        </w:rPr>
        <w:tab/>
        <w:t xml:space="preserve">(1 mark) </w:t>
      </w:r>
    </w:p>
    <w:p w:rsidR="008658DC" w:rsidRPr="002B7F1D" w:rsidRDefault="008658DC" w:rsidP="008658DC">
      <w:pPr>
        <w:spacing w:after="22" w:line="259" w:lineRule="auto"/>
        <w:ind w:left="144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8658DC" w:rsidRPr="002B7F1D" w:rsidRDefault="008658DC" w:rsidP="008658DC">
      <w:pPr>
        <w:spacing w:after="12" w:line="249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xii.</w:t>
      </w:r>
      <w:r w:rsidR="003F6128">
        <w:rPr>
          <w:rFonts w:ascii="Times New Roman" w:hAnsi="Times New Roman" w:cs="Times New Roman"/>
          <w:szCs w:val="24"/>
        </w:rPr>
        <w:t xml:space="preserve"> </w:t>
      </w:r>
      <w:r w:rsidRPr="002B7F1D">
        <w:rPr>
          <w:rFonts w:ascii="Times New Roman" w:hAnsi="Times New Roman" w:cs="Times New Roman"/>
          <w:szCs w:val="24"/>
        </w:rPr>
        <w:t>Calculate the periodic time,</w:t>
      </w:r>
      <w:r w:rsidR="003F6128">
        <w:rPr>
          <w:rFonts w:ascii="Times New Roman" w:hAnsi="Times New Roman" w:cs="Times New Roman"/>
          <w:szCs w:val="24"/>
        </w:rPr>
        <w:t xml:space="preserve"> </w:t>
      </w:r>
      <w:r w:rsidRPr="002B7F1D">
        <w:rPr>
          <w:rFonts w:ascii="Times New Roman" w:hAnsi="Times New Roman" w:cs="Times New Roman"/>
          <w:szCs w:val="24"/>
        </w:rPr>
        <w:t xml:space="preserve">T </w:t>
      </w:r>
    </w:p>
    <w:p w:rsidR="0081638E" w:rsidRPr="002B7F1D" w:rsidRDefault="0081638E" w:rsidP="008658DC">
      <w:pPr>
        <w:spacing w:after="12" w:line="249" w:lineRule="auto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spacing w:after="48" w:line="259" w:lineRule="auto"/>
        <w:ind w:left="72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8658DC" w:rsidRPr="002B7F1D" w:rsidRDefault="008658DC" w:rsidP="008658DC">
      <w:pPr>
        <w:tabs>
          <w:tab w:val="center" w:pos="2001"/>
          <w:tab w:val="center" w:pos="360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33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ab/>
        <w:t xml:space="preserve">T = ………………………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(1 mark) </w:t>
      </w:r>
    </w:p>
    <w:p w:rsidR="00EF5AF9" w:rsidRPr="002B7F1D" w:rsidRDefault="00EF5AF9" w:rsidP="008658DC">
      <w:pPr>
        <w:ind w:left="345" w:right="8093" w:firstLine="360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ind w:left="345" w:right="8093" w:firstLine="36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EF5AF9" w:rsidRPr="002B7F1D" w:rsidRDefault="00EF5AF9" w:rsidP="00EF5AF9">
      <w:pPr>
        <w:ind w:right="8093"/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tabs>
          <w:tab w:val="center" w:pos="1016"/>
          <w:tab w:val="center" w:pos="5012"/>
        </w:tabs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(I)</w:t>
      </w:r>
      <w:r w:rsidRPr="002B7F1D">
        <w:rPr>
          <w:rFonts w:ascii="Times New Roman" w:eastAsia="Arial" w:hAnsi="Times New Roman" w:cs="Times New Roman"/>
          <w:szCs w:val="24"/>
        </w:rPr>
        <w:tab/>
      </w:r>
      <w:r w:rsidR="00091C89">
        <w:rPr>
          <w:rFonts w:ascii="Times New Roman" w:eastAsia="Arial" w:hAnsi="Times New Roman" w:cs="Times New Roman"/>
          <w:szCs w:val="24"/>
        </w:rPr>
        <w:t xml:space="preserve"> </w:t>
      </w:r>
      <w:r w:rsidRPr="002B7F1D">
        <w:rPr>
          <w:rFonts w:ascii="Times New Roman" w:hAnsi="Times New Roman" w:cs="Times New Roman"/>
          <w:szCs w:val="24"/>
        </w:rPr>
        <w:t xml:space="preserve">Measure the diameter, D of the marble using the micrometer screw-gauge. </w:t>
      </w:r>
    </w:p>
    <w:p w:rsidR="008658DC" w:rsidRPr="002B7F1D" w:rsidRDefault="008658DC" w:rsidP="008658DC">
      <w:pPr>
        <w:spacing w:after="48" w:line="259" w:lineRule="auto"/>
        <w:ind w:left="72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8658DC" w:rsidRPr="002B7F1D" w:rsidRDefault="008658DC" w:rsidP="008658DC">
      <w:pPr>
        <w:tabs>
          <w:tab w:val="center" w:pos="2708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33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ab/>
        <w:t xml:space="preserve">D = ……………………m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 </w:t>
      </w:r>
      <w:r w:rsidRPr="002B7F1D">
        <w:rPr>
          <w:rFonts w:ascii="Times New Roman" w:hAnsi="Times New Roman" w:cs="Times New Roman"/>
          <w:szCs w:val="24"/>
        </w:rPr>
        <w:tab/>
        <w:t xml:space="preserve">(1 mark) </w:t>
      </w:r>
    </w:p>
    <w:p w:rsidR="008658DC" w:rsidRPr="002B7F1D" w:rsidRDefault="008658DC" w:rsidP="008658DC">
      <w:pPr>
        <w:spacing w:after="20" w:line="259" w:lineRule="auto"/>
        <w:ind w:left="72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8658DC" w:rsidRPr="002B7F1D" w:rsidRDefault="008658DC" w:rsidP="00DA4130">
      <w:pPr>
        <w:tabs>
          <w:tab w:val="center" w:pos="983"/>
          <w:tab w:val="center" w:pos="3358"/>
        </w:tabs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(II)</w:t>
      </w:r>
      <w:r w:rsidRPr="002B7F1D">
        <w:rPr>
          <w:rFonts w:ascii="Times New Roman" w:eastAsia="Arial" w:hAnsi="Times New Roman" w:cs="Times New Roman"/>
          <w:szCs w:val="24"/>
        </w:rPr>
        <w:t xml:space="preserve"> </w:t>
      </w:r>
      <w:r w:rsidRPr="002B7F1D">
        <w:rPr>
          <w:rFonts w:ascii="Times New Roman" w:eastAsia="Arial" w:hAnsi="Times New Roman" w:cs="Times New Roman"/>
          <w:szCs w:val="24"/>
        </w:rPr>
        <w:tab/>
      </w:r>
      <w:r w:rsidRPr="002B7F1D">
        <w:rPr>
          <w:rFonts w:ascii="Times New Roman" w:hAnsi="Times New Roman" w:cs="Times New Roman"/>
          <w:szCs w:val="24"/>
        </w:rPr>
        <w:t xml:space="preserve">Determine the volume, V of the marble. </w:t>
      </w:r>
      <w:r w:rsidR="00DA4130" w:rsidRPr="002B7F1D">
        <w:rPr>
          <w:rFonts w:ascii="Times New Roman" w:hAnsi="Times New Roman" w:cs="Times New Roman"/>
          <w:szCs w:val="24"/>
        </w:rPr>
        <w:t xml:space="preserve"> </w:t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Pr="002B7F1D">
        <w:rPr>
          <w:rFonts w:ascii="Times New Roman" w:hAnsi="Times New Roman" w:cs="Times New Roman"/>
          <w:szCs w:val="24"/>
        </w:rPr>
        <w:t>(</w:t>
      </w:r>
      <w:r w:rsidR="00DA4130" w:rsidRPr="002B7F1D">
        <w:rPr>
          <w:rFonts w:ascii="Times New Roman" w:eastAsia="Cambria Math" w:hAnsi="Times New Roman" w:cs="Times New Roman"/>
          <w:szCs w:val="24"/>
        </w:rPr>
        <w:t>2 marks</w:t>
      </w:r>
      <w:r w:rsidRPr="002B7F1D">
        <w:rPr>
          <w:rFonts w:ascii="Times New Roman" w:hAnsi="Times New Roman" w:cs="Times New Roman"/>
          <w:szCs w:val="24"/>
        </w:rPr>
        <w:t xml:space="preserve">) </w:t>
      </w:r>
    </w:p>
    <w:p w:rsidR="008658DC" w:rsidRPr="002B7F1D" w:rsidRDefault="008658DC" w:rsidP="008658DC">
      <w:pPr>
        <w:tabs>
          <w:tab w:val="center" w:pos="2644"/>
          <w:tab w:val="center" w:pos="4321"/>
          <w:tab w:val="center" w:pos="5041"/>
          <w:tab w:val="center" w:pos="5761"/>
          <w:tab w:val="center" w:pos="6481"/>
          <w:tab w:val="center" w:pos="7202"/>
          <w:tab w:val="right" w:pos="9000"/>
        </w:tabs>
        <w:rPr>
          <w:rFonts w:ascii="Times New Roman" w:hAnsi="Times New Roman" w:cs="Times New Roman"/>
          <w:szCs w:val="24"/>
        </w:rPr>
      </w:pPr>
    </w:p>
    <w:p w:rsidR="00DA4130" w:rsidRPr="002B7F1D" w:rsidRDefault="00DA4130" w:rsidP="00DA4130">
      <w:pPr>
        <w:spacing w:after="22" w:line="259" w:lineRule="auto"/>
        <w:rPr>
          <w:rFonts w:ascii="Times New Roman" w:hAnsi="Times New Roman" w:cs="Times New Roman"/>
          <w:szCs w:val="24"/>
        </w:rPr>
      </w:pPr>
    </w:p>
    <w:p w:rsidR="00DA4130" w:rsidRPr="002B7F1D" w:rsidRDefault="00DA4130" w:rsidP="00DA4130">
      <w:pPr>
        <w:spacing w:after="22" w:line="259" w:lineRule="auto"/>
        <w:rPr>
          <w:rFonts w:ascii="Times New Roman" w:hAnsi="Times New Roman" w:cs="Times New Roman"/>
          <w:szCs w:val="24"/>
        </w:rPr>
      </w:pPr>
    </w:p>
    <w:p w:rsidR="008658DC" w:rsidRPr="002B7F1D" w:rsidRDefault="008658DC" w:rsidP="00DA4130">
      <w:pPr>
        <w:spacing w:after="22" w:line="259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8658DC" w:rsidRPr="002B7F1D" w:rsidRDefault="00091C89" w:rsidP="00DA4130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xiii) </w:t>
      </w:r>
      <w:r w:rsidR="008658DC" w:rsidRPr="002B7F1D">
        <w:rPr>
          <w:rFonts w:ascii="Times New Roman" w:eastAsia="Arial" w:hAnsi="Times New Roman" w:cs="Times New Roman"/>
          <w:szCs w:val="24"/>
        </w:rPr>
        <w:t xml:space="preserve"> </w:t>
      </w:r>
      <w:r w:rsidR="008658DC" w:rsidRPr="002B7F1D">
        <w:rPr>
          <w:rFonts w:ascii="Times New Roman" w:hAnsi="Times New Roman" w:cs="Times New Roman"/>
          <w:szCs w:val="24"/>
        </w:rPr>
        <w:t xml:space="preserve">The period, T, of oscillation of the marble and radius, r of the marble are related by the equation: </w:t>
      </w:r>
    </w:p>
    <w:p w:rsidR="008658DC" w:rsidRPr="002B7F1D" w:rsidRDefault="008658DC" w:rsidP="008658DC">
      <w:pPr>
        <w:spacing w:after="47" w:line="259" w:lineRule="auto"/>
        <w:ind w:left="10" w:right="4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          </w:t>
      </w:r>
      <w:r w:rsidRPr="002B7F1D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1155192" cy="320040"/>
            <wp:effectExtent l="0" t="0" r="0" b="0"/>
            <wp:docPr id="13454" name="Picture 134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4" name="Picture 13454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192" cy="320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8658DC" w:rsidRPr="002B7F1D" w:rsidRDefault="008658DC" w:rsidP="008658DC">
      <w:pPr>
        <w:spacing w:after="47" w:line="259" w:lineRule="auto"/>
        <w:ind w:left="10" w:right="4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     Where g = 10 m/s</w:t>
      </w:r>
      <w:r w:rsidRPr="002B7F1D">
        <w:rPr>
          <w:rFonts w:ascii="Times New Roman" w:hAnsi="Times New Roman" w:cs="Times New Roman"/>
          <w:szCs w:val="24"/>
          <w:vertAlign w:val="superscript"/>
        </w:rPr>
        <w:t>2</w:t>
      </w:r>
      <w:r w:rsidRPr="002B7F1D">
        <w:rPr>
          <w:rFonts w:ascii="Times New Roman" w:hAnsi="Times New Roman" w:cs="Times New Roman"/>
          <w:szCs w:val="24"/>
        </w:rPr>
        <w:t xml:space="preserve"> and b is a constant of the watch glass. Determine the value of b </w:t>
      </w:r>
    </w:p>
    <w:p w:rsidR="008658DC" w:rsidRPr="002B7F1D" w:rsidRDefault="008658DC" w:rsidP="008658DC">
      <w:pPr>
        <w:spacing w:after="47" w:line="259" w:lineRule="auto"/>
        <w:ind w:left="10" w:right="4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                                                                                                                 </w:t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</w:r>
      <w:r w:rsidR="00DA4130" w:rsidRPr="002B7F1D">
        <w:rPr>
          <w:rFonts w:ascii="Times New Roman" w:hAnsi="Times New Roman" w:cs="Times New Roman"/>
          <w:szCs w:val="24"/>
        </w:rPr>
        <w:tab/>
        <w:t>(</w:t>
      </w:r>
      <w:r w:rsidRPr="002B7F1D">
        <w:rPr>
          <w:rFonts w:ascii="Times New Roman" w:eastAsia="Cambria Math" w:hAnsi="Times New Roman" w:cs="Times New Roman"/>
          <w:szCs w:val="24"/>
        </w:rPr>
        <w:t>3</w:t>
      </w:r>
      <w:r w:rsidRPr="002B7F1D">
        <w:rPr>
          <w:rFonts w:ascii="Times New Roman" w:hAnsi="Times New Roman" w:cs="Times New Roman"/>
          <w:szCs w:val="24"/>
        </w:rPr>
        <w:t xml:space="preserve"> marks) </w:t>
      </w:r>
    </w:p>
    <w:p w:rsidR="008658DC" w:rsidRPr="002B7F1D" w:rsidRDefault="008658DC" w:rsidP="008658DC">
      <w:pPr>
        <w:spacing w:after="19" w:line="259" w:lineRule="auto"/>
        <w:ind w:left="72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8658DC" w:rsidRPr="002B7F1D" w:rsidRDefault="008658DC" w:rsidP="008658DC">
      <w:pPr>
        <w:spacing w:after="221" w:line="259" w:lineRule="auto"/>
        <w:ind w:left="720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 </w:t>
      </w:r>
    </w:p>
    <w:p w:rsidR="008658DC" w:rsidRPr="002B7F1D" w:rsidRDefault="008658DC" w:rsidP="008658DC">
      <w:pPr>
        <w:rPr>
          <w:rFonts w:ascii="Times New Roman" w:hAnsi="Times New Roman" w:cs="Times New Roman"/>
          <w:szCs w:val="24"/>
        </w:rPr>
      </w:pPr>
    </w:p>
    <w:p w:rsidR="008658DC" w:rsidRPr="002B7F1D" w:rsidRDefault="008658DC" w:rsidP="008658DC">
      <w:pPr>
        <w:rPr>
          <w:rFonts w:ascii="Times New Roman" w:hAnsi="Times New Roman" w:cs="Times New Roman"/>
        </w:rPr>
      </w:pPr>
    </w:p>
    <w:p w:rsidR="008658DC" w:rsidRPr="002B7F1D" w:rsidRDefault="008658DC" w:rsidP="00D50A2C">
      <w:pPr>
        <w:tabs>
          <w:tab w:val="left" w:pos="4140"/>
        </w:tabs>
        <w:rPr>
          <w:rFonts w:ascii="Times New Roman" w:hAnsi="Times New Roman" w:cs="Times New Roman"/>
        </w:rPr>
      </w:pPr>
    </w:p>
    <w:sectPr w:rsidR="008658DC" w:rsidRPr="002B7F1D" w:rsidSect="00DC4ADA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5ED3" w:rsidRDefault="00D75ED3" w:rsidP="00D15508">
      <w:pPr>
        <w:spacing w:after="0" w:line="240" w:lineRule="auto"/>
      </w:pPr>
      <w:r>
        <w:separator/>
      </w:r>
    </w:p>
  </w:endnote>
  <w:endnote w:type="continuationSeparator" w:id="0">
    <w:p w:rsidR="00D75ED3" w:rsidRDefault="00D75ED3" w:rsidP="00D155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1513" w:rsidRDefault="00D9151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82759516"/>
      <w:docPartObj>
        <w:docPartGallery w:val="Page Numbers (Bottom of Page)"/>
        <w:docPartUnique/>
      </w:docPartObj>
    </w:sdtPr>
    <w:sdtEndPr/>
    <w:sdtContent>
      <w:p w:rsidR="00D91513" w:rsidRDefault="00D011DF">
        <w:pPr>
          <w:pStyle w:val="Footer"/>
          <w:jc w:val="center"/>
        </w:pPr>
        <w:r w:rsidRPr="002F2948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D91513" w:rsidRPr="002F2948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2F2948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69769A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F2948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D91513" w:rsidRDefault="00D9151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1513" w:rsidRDefault="00D9151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5ED3" w:rsidRDefault="00D75ED3" w:rsidP="00D15508">
      <w:pPr>
        <w:spacing w:after="0" w:line="240" w:lineRule="auto"/>
      </w:pPr>
      <w:r>
        <w:separator/>
      </w:r>
    </w:p>
  </w:footnote>
  <w:footnote w:type="continuationSeparator" w:id="0">
    <w:p w:rsidR="00D75ED3" w:rsidRDefault="00D75ED3" w:rsidP="00D1550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1513" w:rsidRDefault="00D9151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1513" w:rsidRDefault="00D9151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1513" w:rsidRDefault="00D915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50ECF"/>
    <w:multiLevelType w:val="hybridMultilevel"/>
    <w:tmpl w:val="8FECC540"/>
    <w:lvl w:ilvl="0" w:tplc="0409000B">
      <w:start w:val="1"/>
      <w:numFmt w:val="bullet"/>
      <w:lvlText w:val=""/>
      <w:lvlJc w:val="left"/>
      <w:pPr>
        <w:ind w:left="115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8" w:hanging="360"/>
      </w:pPr>
      <w:rPr>
        <w:rFonts w:ascii="Wingdings" w:hAnsi="Wingdings" w:hint="default"/>
      </w:rPr>
    </w:lvl>
  </w:abstractNum>
  <w:abstractNum w:abstractNumId="1">
    <w:nsid w:val="57C43603"/>
    <w:multiLevelType w:val="hybridMultilevel"/>
    <w:tmpl w:val="C9A67C7C"/>
    <w:lvl w:ilvl="0" w:tplc="20605E6C">
      <w:start w:val="1"/>
      <w:numFmt w:val="lowerLetter"/>
      <w:lvlText w:val="%1)"/>
      <w:lvlJc w:val="left"/>
      <w:pPr>
        <w:ind w:left="10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6" w:hanging="360"/>
      </w:pPr>
    </w:lvl>
    <w:lvl w:ilvl="2" w:tplc="0409001B" w:tentative="1">
      <w:start w:val="1"/>
      <w:numFmt w:val="lowerRoman"/>
      <w:lvlText w:val="%3."/>
      <w:lvlJc w:val="right"/>
      <w:pPr>
        <w:ind w:left="2536" w:hanging="180"/>
      </w:pPr>
    </w:lvl>
    <w:lvl w:ilvl="3" w:tplc="0409000F" w:tentative="1">
      <w:start w:val="1"/>
      <w:numFmt w:val="decimal"/>
      <w:lvlText w:val="%4."/>
      <w:lvlJc w:val="left"/>
      <w:pPr>
        <w:ind w:left="3256" w:hanging="360"/>
      </w:pPr>
    </w:lvl>
    <w:lvl w:ilvl="4" w:tplc="04090019" w:tentative="1">
      <w:start w:val="1"/>
      <w:numFmt w:val="lowerLetter"/>
      <w:lvlText w:val="%5."/>
      <w:lvlJc w:val="left"/>
      <w:pPr>
        <w:ind w:left="3976" w:hanging="360"/>
      </w:pPr>
    </w:lvl>
    <w:lvl w:ilvl="5" w:tplc="0409001B" w:tentative="1">
      <w:start w:val="1"/>
      <w:numFmt w:val="lowerRoman"/>
      <w:lvlText w:val="%6."/>
      <w:lvlJc w:val="right"/>
      <w:pPr>
        <w:ind w:left="4696" w:hanging="180"/>
      </w:pPr>
    </w:lvl>
    <w:lvl w:ilvl="6" w:tplc="0409000F" w:tentative="1">
      <w:start w:val="1"/>
      <w:numFmt w:val="decimal"/>
      <w:lvlText w:val="%7."/>
      <w:lvlJc w:val="left"/>
      <w:pPr>
        <w:ind w:left="5416" w:hanging="360"/>
      </w:pPr>
    </w:lvl>
    <w:lvl w:ilvl="7" w:tplc="04090019" w:tentative="1">
      <w:start w:val="1"/>
      <w:numFmt w:val="lowerLetter"/>
      <w:lvlText w:val="%8."/>
      <w:lvlJc w:val="left"/>
      <w:pPr>
        <w:ind w:left="6136" w:hanging="360"/>
      </w:pPr>
    </w:lvl>
    <w:lvl w:ilvl="8" w:tplc="0409001B" w:tentative="1">
      <w:start w:val="1"/>
      <w:numFmt w:val="lowerRoman"/>
      <w:lvlText w:val="%9."/>
      <w:lvlJc w:val="right"/>
      <w:pPr>
        <w:ind w:left="6856" w:hanging="180"/>
      </w:pPr>
    </w:lvl>
  </w:abstractNum>
  <w:abstractNum w:abstractNumId="2">
    <w:nsid w:val="5DCF0588"/>
    <w:multiLevelType w:val="hybridMultilevel"/>
    <w:tmpl w:val="AD701A2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5E8C7B0D"/>
    <w:multiLevelType w:val="hybridMultilevel"/>
    <w:tmpl w:val="4E2C54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906F3"/>
    <w:rsid w:val="000051FF"/>
    <w:rsid w:val="000323C9"/>
    <w:rsid w:val="00043390"/>
    <w:rsid w:val="000451C8"/>
    <w:rsid w:val="00047895"/>
    <w:rsid w:val="000613B0"/>
    <w:rsid w:val="00070195"/>
    <w:rsid w:val="00073825"/>
    <w:rsid w:val="00091C89"/>
    <w:rsid w:val="00091EA3"/>
    <w:rsid w:val="00093CD4"/>
    <w:rsid w:val="00094D31"/>
    <w:rsid w:val="000976A1"/>
    <w:rsid w:val="000B5E3E"/>
    <w:rsid w:val="000D2332"/>
    <w:rsid w:val="000E238F"/>
    <w:rsid w:val="000E3B68"/>
    <w:rsid w:val="000F2B0F"/>
    <w:rsid w:val="001033C4"/>
    <w:rsid w:val="00103802"/>
    <w:rsid w:val="00135697"/>
    <w:rsid w:val="0015216F"/>
    <w:rsid w:val="00161204"/>
    <w:rsid w:val="001906F3"/>
    <w:rsid w:val="001B0940"/>
    <w:rsid w:val="001E394C"/>
    <w:rsid w:val="001F6D61"/>
    <w:rsid w:val="00220A38"/>
    <w:rsid w:val="00221451"/>
    <w:rsid w:val="00252091"/>
    <w:rsid w:val="0026556C"/>
    <w:rsid w:val="002762E3"/>
    <w:rsid w:val="0028291A"/>
    <w:rsid w:val="00282EC7"/>
    <w:rsid w:val="002A690D"/>
    <w:rsid w:val="002B34E9"/>
    <w:rsid w:val="002B7F1D"/>
    <w:rsid w:val="002D0203"/>
    <w:rsid w:val="002F08F0"/>
    <w:rsid w:val="002F2948"/>
    <w:rsid w:val="002F4283"/>
    <w:rsid w:val="002F6EBB"/>
    <w:rsid w:val="0030350E"/>
    <w:rsid w:val="00307A1A"/>
    <w:rsid w:val="003248AF"/>
    <w:rsid w:val="0037657E"/>
    <w:rsid w:val="00390303"/>
    <w:rsid w:val="003A435B"/>
    <w:rsid w:val="003C7175"/>
    <w:rsid w:val="003E249D"/>
    <w:rsid w:val="003E3234"/>
    <w:rsid w:val="003F6128"/>
    <w:rsid w:val="004030B0"/>
    <w:rsid w:val="00427CB2"/>
    <w:rsid w:val="00451420"/>
    <w:rsid w:val="00452AB8"/>
    <w:rsid w:val="0045782C"/>
    <w:rsid w:val="004635BD"/>
    <w:rsid w:val="004652E5"/>
    <w:rsid w:val="0046660B"/>
    <w:rsid w:val="004743D2"/>
    <w:rsid w:val="00486253"/>
    <w:rsid w:val="004A40F3"/>
    <w:rsid w:val="004B0E87"/>
    <w:rsid w:val="004C1C73"/>
    <w:rsid w:val="004C7A90"/>
    <w:rsid w:val="004D7706"/>
    <w:rsid w:val="004E734E"/>
    <w:rsid w:val="0050020F"/>
    <w:rsid w:val="005032D9"/>
    <w:rsid w:val="00520E7F"/>
    <w:rsid w:val="00540F1D"/>
    <w:rsid w:val="005533BC"/>
    <w:rsid w:val="0056434C"/>
    <w:rsid w:val="00567E03"/>
    <w:rsid w:val="00586D47"/>
    <w:rsid w:val="00591318"/>
    <w:rsid w:val="005A12EA"/>
    <w:rsid w:val="005A1431"/>
    <w:rsid w:val="005C50A2"/>
    <w:rsid w:val="005D0B06"/>
    <w:rsid w:val="005F1E27"/>
    <w:rsid w:val="00617CCE"/>
    <w:rsid w:val="0066186C"/>
    <w:rsid w:val="0067604A"/>
    <w:rsid w:val="0069020D"/>
    <w:rsid w:val="0069769A"/>
    <w:rsid w:val="006C13D1"/>
    <w:rsid w:val="006E10D1"/>
    <w:rsid w:val="006E7E0C"/>
    <w:rsid w:val="007141EC"/>
    <w:rsid w:val="0071625C"/>
    <w:rsid w:val="00716988"/>
    <w:rsid w:val="00725A9A"/>
    <w:rsid w:val="00736380"/>
    <w:rsid w:val="00750C20"/>
    <w:rsid w:val="007522E9"/>
    <w:rsid w:val="00760928"/>
    <w:rsid w:val="00763765"/>
    <w:rsid w:val="00766C1E"/>
    <w:rsid w:val="0077169A"/>
    <w:rsid w:val="00772F24"/>
    <w:rsid w:val="007879F6"/>
    <w:rsid w:val="007E04C6"/>
    <w:rsid w:val="007F7239"/>
    <w:rsid w:val="0081638E"/>
    <w:rsid w:val="0083144E"/>
    <w:rsid w:val="00837300"/>
    <w:rsid w:val="00845CD9"/>
    <w:rsid w:val="008658DC"/>
    <w:rsid w:val="0087149A"/>
    <w:rsid w:val="00892C79"/>
    <w:rsid w:val="008B08E4"/>
    <w:rsid w:val="008B7786"/>
    <w:rsid w:val="008D7224"/>
    <w:rsid w:val="00930CC1"/>
    <w:rsid w:val="00932852"/>
    <w:rsid w:val="00933201"/>
    <w:rsid w:val="0093468C"/>
    <w:rsid w:val="0097091D"/>
    <w:rsid w:val="00995625"/>
    <w:rsid w:val="009D0FDD"/>
    <w:rsid w:val="009D475C"/>
    <w:rsid w:val="009D4E45"/>
    <w:rsid w:val="009E799D"/>
    <w:rsid w:val="009F2A1B"/>
    <w:rsid w:val="00A11DD0"/>
    <w:rsid w:val="00A122CD"/>
    <w:rsid w:val="00A266C2"/>
    <w:rsid w:val="00A603BD"/>
    <w:rsid w:val="00A630AF"/>
    <w:rsid w:val="00A64FFC"/>
    <w:rsid w:val="00A80A48"/>
    <w:rsid w:val="00A9086F"/>
    <w:rsid w:val="00AE766C"/>
    <w:rsid w:val="00AF4AEF"/>
    <w:rsid w:val="00B07BAF"/>
    <w:rsid w:val="00B1034A"/>
    <w:rsid w:val="00B15F30"/>
    <w:rsid w:val="00B169DE"/>
    <w:rsid w:val="00B34AB2"/>
    <w:rsid w:val="00B43C8D"/>
    <w:rsid w:val="00B46B21"/>
    <w:rsid w:val="00B53A45"/>
    <w:rsid w:val="00B82077"/>
    <w:rsid w:val="00B874CE"/>
    <w:rsid w:val="00B91031"/>
    <w:rsid w:val="00BA14C4"/>
    <w:rsid w:val="00BB1ABB"/>
    <w:rsid w:val="00BC07AE"/>
    <w:rsid w:val="00BD138F"/>
    <w:rsid w:val="00C0221E"/>
    <w:rsid w:val="00C314FC"/>
    <w:rsid w:val="00C317C8"/>
    <w:rsid w:val="00C42B4E"/>
    <w:rsid w:val="00C47B42"/>
    <w:rsid w:val="00C525A2"/>
    <w:rsid w:val="00C675E5"/>
    <w:rsid w:val="00C70DE0"/>
    <w:rsid w:val="00C77593"/>
    <w:rsid w:val="00CB683F"/>
    <w:rsid w:val="00CC0C71"/>
    <w:rsid w:val="00D011DF"/>
    <w:rsid w:val="00D02E4E"/>
    <w:rsid w:val="00D15508"/>
    <w:rsid w:val="00D204BF"/>
    <w:rsid w:val="00D2683B"/>
    <w:rsid w:val="00D50A2C"/>
    <w:rsid w:val="00D527FD"/>
    <w:rsid w:val="00D71CC2"/>
    <w:rsid w:val="00D7383C"/>
    <w:rsid w:val="00D75ED3"/>
    <w:rsid w:val="00D905AE"/>
    <w:rsid w:val="00D91513"/>
    <w:rsid w:val="00D94DBF"/>
    <w:rsid w:val="00DA2855"/>
    <w:rsid w:val="00DA4130"/>
    <w:rsid w:val="00DC00F8"/>
    <w:rsid w:val="00DC2250"/>
    <w:rsid w:val="00DC4ADA"/>
    <w:rsid w:val="00DD0E2A"/>
    <w:rsid w:val="00DD4C00"/>
    <w:rsid w:val="00E054FE"/>
    <w:rsid w:val="00E1554C"/>
    <w:rsid w:val="00E512C4"/>
    <w:rsid w:val="00E60137"/>
    <w:rsid w:val="00E66C31"/>
    <w:rsid w:val="00E83E42"/>
    <w:rsid w:val="00E97082"/>
    <w:rsid w:val="00EA14BE"/>
    <w:rsid w:val="00EA6B11"/>
    <w:rsid w:val="00EB08E5"/>
    <w:rsid w:val="00EB2C7B"/>
    <w:rsid w:val="00EB5CE1"/>
    <w:rsid w:val="00ED262E"/>
    <w:rsid w:val="00EF01E6"/>
    <w:rsid w:val="00EF5AF9"/>
    <w:rsid w:val="00F05064"/>
    <w:rsid w:val="00F33BCD"/>
    <w:rsid w:val="00F4595F"/>
    <w:rsid w:val="00F6583C"/>
    <w:rsid w:val="00FA22DB"/>
    <w:rsid w:val="00FB138A"/>
    <w:rsid w:val="00FD688C"/>
    <w:rsid w:val="00FE5C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AutoShape 295"/>
        <o:r id="V:Rule2" type="connector" idref="#AutoShape 253"/>
        <o:r id="V:Rule3" type="connector" idref="#AutoShape 254"/>
        <o:r id="V:Rule4" type="connector" idref="#AutoShape 257"/>
        <o:r id="V:Rule5" type="connector" idref="#AutoShape 216"/>
        <o:r id="V:Rule6" type="connector" idref="#AutoShape 280"/>
        <o:r id="V:Rule7" type="connector" idref="#AutoShape 279"/>
        <o:r id="V:Rule8" type="connector" idref="#AutoShape 292"/>
        <o:r id="V:Rule9" type="connector" idref="#AutoShape 244"/>
        <o:r id="V:Rule10" type="connector" idref="#AutoShape 265"/>
        <o:r id="V:Rule11" type="connector" idref="#AutoShape 238"/>
        <o:r id="V:Rule12" type="connector" idref="#AutoShape 288"/>
        <o:r id="V:Rule13" type="connector" idref="#AutoShape 271"/>
        <o:r id="V:Rule14" type="connector" idref="#AutoShape 256"/>
        <o:r id="V:Rule15" type="connector" idref="#AutoShape 333"/>
        <o:r id="V:Rule16" type="connector" idref="#AutoShape 225"/>
        <o:r id="V:Rule17" type="connector" idref="#AutoShape 312"/>
        <o:r id="V:Rule18" type="connector" idref="#AutoShape 281"/>
        <o:r id="V:Rule19" type="connector" idref="#AutoShape 221"/>
        <o:r id="V:Rule20" type="connector" idref="#AutoShape 287"/>
        <o:r id="V:Rule21" type="connector" idref="#Straight Arrow Connector 651"/>
        <o:r id="V:Rule22" type="connector" idref="#AutoShape 294"/>
        <o:r id="V:Rule23" type="connector" idref="#AutoShape 311"/>
        <o:r id="V:Rule24" type="connector" idref="#AutoShape 230"/>
        <o:r id="V:Rule25" type="connector" idref="#AutoShape 249"/>
        <o:r id="V:Rule26" type="connector" idref="#AutoShape 298"/>
        <o:r id="V:Rule27" type="connector" idref="#AutoShape 248"/>
        <o:r id="V:Rule28" type="connector" idref="#AutoShape 272"/>
        <o:r id="V:Rule29" type="connector" idref="#AutoShape 291"/>
        <o:r id="V:Rule30" type="connector" idref="#AutoShape 326"/>
        <o:r id="V:Rule31" type="connector" idref="#AutoShape 240"/>
        <o:r id="V:Rule32" type="connector" idref="#AutoShape 209"/>
        <o:r id="V:Rule33" type="connector" idref="#AutoShape 205"/>
        <o:r id="V:Rule34" type="connector" idref="#AutoShape 236"/>
        <o:r id="V:Rule35" type="connector" idref="#AutoShape 269"/>
        <o:r id="V:Rule36" type="connector" idref="#AutoShape 222"/>
        <o:r id="V:Rule37" type="connector" idref="#AutoShape 306"/>
        <o:r id="V:Rule38" type="connector" idref="#AutoShape 267"/>
        <o:r id="V:Rule39" type="connector" idref="#AutoShape 308"/>
        <o:r id="V:Rule40" type="connector" idref="#AutoShape 224"/>
        <o:r id="V:Rule41" type="connector" idref="#AutoShape 278"/>
        <o:r id="V:Rule42" type="connector" idref="#AutoShape 229"/>
        <o:r id="V:Rule43" type="connector" idref="#AutoShape 223"/>
        <o:r id="V:Rule44" type="connector" idref="#AutoShape 260"/>
        <o:r id="V:Rule45" type="connector" idref="#AutoShape 274"/>
        <o:r id="V:Rule46" type="connector" idref="#AutoShape 304"/>
        <o:r id="V:Rule47" type="connector" idref="#AutoShape 211"/>
        <o:r id="V:Rule48" type="connector" idref="#AutoShape 210"/>
        <o:r id="V:Rule49" type="connector" idref="#AutoShape 286"/>
        <o:r id="V:Rule50" type="connector" idref="#AutoShape 268"/>
        <o:r id="V:Rule51" type="connector" idref="#AutoShape 232"/>
        <o:r id="V:Rule52" type="connector" idref="#AutoShape 261"/>
        <o:r id="V:Rule53" type="connector" idref="#Straight Arrow Connector 649"/>
        <o:r id="V:Rule54" type="connector" idref="#AutoShape 285"/>
        <o:r id="V:Rule55" type="connector" idref="#AutoShape 314"/>
        <o:r id="V:Rule56" type="connector" idref="#AutoShape 293"/>
        <o:r id="V:Rule57" type="connector" idref="#AutoShape 263"/>
        <o:r id="V:Rule58" type="connector" idref="#AutoShape 215"/>
        <o:r id="V:Rule59" type="connector" idref="#AutoShape 259"/>
        <o:r id="V:Rule60" type="connector" idref="#AutoShape 231"/>
        <o:r id="V:Rule61" type="connector" idref="#AutoShape 213"/>
        <o:r id="V:Rule62" type="connector" idref="#AutoShape 327"/>
        <o:r id="V:Rule63" type="connector" idref="#AutoShape 275"/>
        <o:r id="V:Rule64" type="connector" idref="#AutoShape 235"/>
        <o:r id="V:Rule65" type="connector" idref="#AutoShape 242"/>
        <o:r id="V:Rule66" type="connector" idref="#AutoShape 331"/>
        <o:r id="V:Rule67" type="connector" idref="#AutoShape 284"/>
        <o:r id="V:Rule68" type="connector" idref="#AutoShape 282"/>
        <o:r id="V:Rule69" type="connector" idref="#AutoShape 203"/>
        <o:r id="V:Rule70" type="connector" idref="#AutoShape 241"/>
        <o:r id="V:Rule71" type="connector" idref="#AutoShape 243"/>
        <o:r id="V:Rule72" type="connector" idref="#AutoShape 206"/>
        <o:r id="V:Rule73" type="connector" idref="#AutoShape 255"/>
        <o:r id="V:Rule74" type="connector" idref="#AutoShape 250"/>
        <o:r id="V:Rule75" type="connector" idref="#AutoShape 218"/>
        <o:r id="V:Rule76" type="connector" idref="#AutoShape 212"/>
        <o:r id="V:Rule77" type="connector" idref="#AutoShape 266"/>
        <o:r id="V:Rule78" type="connector" idref="#AutoShape 262"/>
        <o:r id="V:Rule79" type="connector" idref="#AutoShape 290"/>
        <o:r id="V:Rule80" type="connector" idref="#AutoShape 234"/>
        <o:r id="V:Rule81" type="connector" idref="#AutoShape 273"/>
        <o:r id="V:Rule82" type="connector" idref="#AutoShape 310"/>
        <o:r id="V:Rule83" type="connector" idref="#AutoShape 303"/>
        <o:r id="V:Rule84" type="connector" idref="#AutoShape 217"/>
        <o:r id="V:Rule85" type="connector" idref="#AutoShape 237"/>
        <o:r id="V:Rule86" type="connector" idref="#AutoShape 246"/>
        <o:r id="V:Rule87" type="connector" idref="#AutoShape 219"/>
        <o:r id="V:Rule88" type="connector" idref="#AutoShape 228"/>
        <o:r id="V:Rule89" type="connector" idref="#AutoShape 204"/>
        <o:r id="V:Rule90" type="connector" idref="#AutoShape 207"/>
        <o:r id="V:Rule91" type="connector" idref="#AutoShape 313"/>
        <o:r id="V:Rule92" type="connector" idref="#AutoShape 247"/>
        <o:r id="V:Rule93" type="connector" idref="#AutoShape 305"/>
      </o:rules>
    </o:shapelayout>
  </w:shapeDefaults>
  <w:decimalSymbol w:val="."/>
  <w:listSeparator w:val=","/>
  <w15:docId w15:val="{6D38EB42-46C0-49EC-9940-E4C3342DD2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604A"/>
  </w:style>
  <w:style w:type="paragraph" w:styleId="Heading1">
    <w:name w:val="heading 1"/>
    <w:basedOn w:val="Normal"/>
    <w:next w:val="Normal"/>
    <w:link w:val="Heading1Char"/>
    <w:uiPriority w:val="9"/>
    <w:qFormat/>
    <w:rsid w:val="0039030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9030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06F3"/>
    <w:pPr>
      <w:ind w:left="720"/>
      <w:contextualSpacing/>
    </w:pPr>
  </w:style>
  <w:style w:type="table" w:styleId="TableGrid">
    <w:name w:val="Table Grid"/>
    <w:basedOn w:val="TableNormal"/>
    <w:uiPriority w:val="39"/>
    <w:rsid w:val="001906F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06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06F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90303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9030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903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uiPriority w:val="99"/>
    <w:semiHidden/>
    <w:unhideWhenUsed/>
    <w:rsid w:val="00D155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5508"/>
  </w:style>
  <w:style w:type="paragraph" w:styleId="Footer">
    <w:name w:val="footer"/>
    <w:basedOn w:val="Normal"/>
    <w:link w:val="FooterChar"/>
    <w:uiPriority w:val="99"/>
    <w:unhideWhenUsed/>
    <w:rsid w:val="00D155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508"/>
  </w:style>
  <w:style w:type="paragraph" w:styleId="FootnoteText">
    <w:name w:val="footnote text"/>
    <w:basedOn w:val="Normal"/>
    <w:link w:val="FootnoteTextChar"/>
    <w:uiPriority w:val="99"/>
    <w:semiHidden/>
    <w:unhideWhenUsed/>
    <w:rsid w:val="00D91513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91513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91513"/>
    <w:rPr>
      <w:vertAlign w:val="superscript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9769A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 w:line="254" w:lineRule="auto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9769A"/>
    <w:rPr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4177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C92AE0-C2FD-4100-9347-069F4E6D8C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764</Words>
  <Characters>435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NG'ETHE PETER</dc:creator>
  <cp:lastModifiedBy>Dan</cp:lastModifiedBy>
  <cp:revision>7</cp:revision>
  <cp:lastPrinted>2021-08-24T05:43:00Z</cp:lastPrinted>
  <dcterms:created xsi:type="dcterms:W3CDTF">2021-09-02T16:01:00Z</dcterms:created>
  <dcterms:modified xsi:type="dcterms:W3CDTF">2023-02-11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